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charts/style2.xml" ContentType="application/vnd.ms-office.chartstyl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charts/colors2.xml" ContentType="application/vnd.ms-office.chartcolorstyl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charts/style1.xml" ContentType="application/vnd.ms-office.chartstyl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Default Extension="wdp" ContentType="image/vnd.ms-photo"/>
  <Override PartName="/ppt/charts/colors1.xml" ContentType="application/vnd.ms-office.chartcolor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744" r:id="rId1"/>
  </p:sldMasterIdLst>
  <p:notesMasterIdLst>
    <p:notesMasterId r:id="rId19"/>
  </p:notesMasterIdLst>
  <p:sldIdLst>
    <p:sldId id="256" r:id="rId2"/>
    <p:sldId id="259" r:id="rId3"/>
    <p:sldId id="260" r:id="rId4"/>
    <p:sldId id="292" r:id="rId5"/>
    <p:sldId id="261" r:id="rId6"/>
    <p:sldId id="257" r:id="rId7"/>
    <p:sldId id="282" r:id="rId8"/>
    <p:sldId id="277" r:id="rId9"/>
    <p:sldId id="274" r:id="rId10"/>
    <p:sldId id="264" r:id="rId11"/>
    <p:sldId id="290" r:id="rId12"/>
    <p:sldId id="298" r:id="rId13"/>
    <p:sldId id="299" r:id="rId14"/>
    <p:sldId id="306" r:id="rId15"/>
    <p:sldId id="302" r:id="rId16"/>
    <p:sldId id="307" r:id="rId17"/>
    <p:sldId id="304" r:id="rId18"/>
  </p:sldIdLst>
  <p:sldSz cx="9144000" cy="6858000" type="screen4x3"/>
  <p:notesSz cx="6858000" cy="9144000"/>
  <p:embeddedFontLst>
    <p:embeddedFont>
      <p:font typeface="Corbel" pitchFamily="34" charset="0"/>
      <p:regular r:id="rId20"/>
      <p:bold r:id="rId21"/>
      <p:italic r:id="rId22"/>
      <p:boldItalic r:id="rId23"/>
    </p:embeddedFont>
    <p:embeddedFont>
      <p:font typeface="Quantify" charset="0"/>
      <p:bold r:id="rId24"/>
    </p:embeddedFont>
    <p:embeddedFont>
      <p:font typeface="Highway Gothic" charset="0"/>
      <p:regular r:id="rId25"/>
    </p:embeddedFont>
    <p:embeddedFont>
      <p:font typeface="Calibri" pitchFamily="34" charset="0"/>
      <p:regular r:id="rId26"/>
      <p:bold r:id="rId27"/>
      <p:italic r:id="rId28"/>
      <p:boldItalic r:id="rId29"/>
    </p:embeddedFont>
    <p:embeddedFont>
      <p:font typeface="Keep Calm Med" charset="0"/>
      <p:regular r:id="rId30"/>
    </p:embeddedFont>
  </p:embeddedFontLst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EE32D8"/>
    <a:srgbClr val="FF9900"/>
    <a:srgbClr val="00FFFF"/>
    <a:srgbClr val="1F4B5F"/>
    <a:srgbClr val="193C4B"/>
    <a:srgbClr val="235F67"/>
    <a:srgbClr val="3DA7B5"/>
    <a:srgbClr val="9954CC"/>
    <a:srgbClr val="31828E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7078" autoAdjust="0"/>
    <p:restoredTop sz="83692" autoAdjust="0"/>
  </p:normalViewPr>
  <p:slideViewPr>
    <p:cSldViewPr snapToGrid="0">
      <p:cViewPr varScale="1">
        <p:scale>
          <a:sx n="60" d="100"/>
          <a:sy n="60" d="100"/>
        </p:scale>
        <p:origin x="-136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7.fntdata"/><Relationship Id="rId3" Type="http://schemas.openxmlformats.org/officeDocument/2006/relationships/slide" Target="slides/slide2.xml"/><Relationship Id="rId21" Type="http://schemas.openxmlformats.org/officeDocument/2006/relationships/font" Target="fonts/font2.fntdata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6.fntdata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5.fntdata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D:\Glwadys\en%20cours\pr&#233;sentations\MTCI%202018\glow%20flash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Style" Target="style1.xml"/><Relationship Id="rId2" Type="http://schemas.microsoft.com/office/2011/relationships/chartColorStyle" Target="colors1.xml"/><Relationship Id="rId1" Type="http://schemas.openxmlformats.org/officeDocument/2006/relationships/oleObject" Target="file:///D:\Glwadys\CTZGraph\GG34392\GG34392-042\chimilum_plate1bis.xlsx" TargetMode="External"/></Relationships>
</file>

<file path=ppt/charts/_rels/chart3.xml.rels><?xml version="1.0" encoding="UTF-8" standalone="yes"?>
<Relationships xmlns="http://schemas.openxmlformats.org/package/2006/relationships"><Relationship Id="rId3" Type="http://schemas.microsoft.com/office/2011/relationships/chartStyle" Target="style2.xml"/><Relationship Id="rId2" Type="http://schemas.microsoft.com/office/2011/relationships/chartColorStyle" Target="colors2.xml"/><Relationship Id="rId1" Type="http://schemas.openxmlformats.org/officeDocument/2006/relationships/oleObject" Target="file:///D:\Glwadys\CTZGraph\GG34392\GG34392-042\chimilum_plate1bis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Glwadys\CTZGraph\GG35273\015\tri%20scan%20par%20concentrations%20(012-015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autoTitleDeleted val="1"/>
    <c:plotArea>
      <c:layout/>
      <c:scatterChart>
        <c:scatterStyle val="smoothMarker"/>
        <c:ser>
          <c:idx val="0"/>
          <c:order val="0"/>
          <c:tx>
            <c:strRef>
              <c:f>Feuil1!$B$1</c:f>
              <c:strCache>
                <c:ptCount val="1"/>
                <c:pt idx="0">
                  <c:v>Z108</c:v>
                </c:pt>
              </c:strCache>
            </c:strRef>
          </c:tx>
          <c:spPr>
            <a:ln w="15875" cap="rnd">
              <a:solidFill>
                <a:srgbClr val="00FFFF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solidFill>
                <a:srgbClr val="00FFFF"/>
              </a:solidFill>
              <a:ln w="9525" cap="rnd">
                <a:solidFill>
                  <a:srgbClr val="00FFFF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Feuil1!$A$2:$A$42</c:f>
              <c:numCache>
                <c:formatCode>General</c:formatCode>
                <c:ptCount val="41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  <c:pt idx="9">
                  <c:v>27</c:v>
                </c:pt>
                <c:pt idx="10">
                  <c:v>30</c:v>
                </c:pt>
                <c:pt idx="11">
                  <c:v>33</c:v>
                </c:pt>
                <c:pt idx="12">
                  <c:v>36</c:v>
                </c:pt>
                <c:pt idx="13">
                  <c:v>39.1</c:v>
                </c:pt>
                <c:pt idx="14">
                  <c:v>42.1</c:v>
                </c:pt>
                <c:pt idx="15">
                  <c:v>45.1</c:v>
                </c:pt>
                <c:pt idx="16">
                  <c:v>48.1</c:v>
                </c:pt>
                <c:pt idx="17">
                  <c:v>51.1</c:v>
                </c:pt>
                <c:pt idx="18">
                  <c:v>54.1</c:v>
                </c:pt>
                <c:pt idx="19">
                  <c:v>57.1</c:v>
                </c:pt>
                <c:pt idx="20">
                  <c:v>60.1</c:v>
                </c:pt>
                <c:pt idx="21">
                  <c:v>63.1</c:v>
                </c:pt>
                <c:pt idx="22">
                  <c:v>66.099999999999994</c:v>
                </c:pt>
                <c:pt idx="23">
                  <c:v>69.099999999999994</c:v>
                </c:pt>
                <c:pt idx="24">
                  <c:v>72.099999999999994</c:v>
                </c:pt>
                <c:pt idx="25">
                  <c:v>75.099999999999994</c:v>
                </c:pt>
                <c:pt idx="26">
                  <c:v>78.099999999999994</c:v>
                </c:pt>
                <c:pt idx="27">
                  <c:v>81.099999999999994</c:v>
                </c:pt>
                <c:pt idx="28">
                  <c:v>84.1</c:v>
                </c:pt>
                <c:pt idx="29">
                  <c:v>87.1</c:v>
                </c:pt>
                <c:pt idx="30">
                  <c:v>90.2</c:v>
                </c:pt>
                <c:pt idx="31">
                  <c:v>93.2</c:v>
                </c:pt>
                <c:pt idx="32">
                  <c:v>96.2</c:v>
                </c:pt>
                <c:pt idx="33">
                  <c:v>99.2</c:v>
                </c:pt>
                <c:pt idx="34">
                  <c:v>102.2</c:v>
                </c:pt>
                <c:pt idx="35">
                  <c:v>105.2</c:v>
                </c:pt>
                <c:pt idx="36">
                  <c:v>108.2</c:v>
                </c:pt>
                <c:pt idx="37">
                  <c:v>111.2</c:v>
                </c:pt>
                <c:pt idx="38">
                  <c:v>114.2</c:v>
                </c:pt>
                <c:pt idx="39">
                  <c:v>117.2</c:v>
                </c:pt>
                <c:pt idx="40">
                  <c:v>120.2</c:v>
                </c:pt>
              </c:numCache>
            </c:numRef>
          </c:xVal>
          <c:yVal>
            <c:numRef>
              <c:f>Feuil1!$B$2:$B$42</c:f>
              <c:numCache>
                <c:formatCode>General</c:formatCode>
                <c:ptCount val="41"/>
                <c:pt idx="0">
                  <c:v>4511426</c:v>
                </c:pt>
                <c:pt idx="1">
                  <c:v>4368900</c:v>
                </c:pt>
                <c:pt idx="2">
                  <c:v>4072008.3329999959</c:v>
                </c:pt>
                <c:pt idx="3">
                  <c:v>3775210</c:v>
                </c:pt>
                <c:pt idx="4">
                  <c:v>3493315</c:v>
                </c:pt>
                <c:pt idx="5">
                  <c:v>3232103</c:v>
                </c:pt>
                <c:pt idx="6">
                  <c:v>2990760</c:v>
                </c:pt>
                <c:pt idx="7">
                  <c:v>2772734</c:v>
                </c:pt>
                <c:pt idx="8">
                  <c:v>2573293</c:v>
                </c:pt>
                <c:pt idx="9">
                  <c:v>2386219.3329999959</c:v>
                </c:pt>
                <c:pt idx="10">
                  <c:v>2216629.3329999959</c:v>
                </c:pt>
                <c:pt idx="11">
                  <c:v>2061008.6670000008</c:v>
                </c:pt>
                <c:pt idx="12">
                  <c:v>1917725.6670000008</c:v>
                </c:pt>
                <c:pt idx="13">
                  <c:v>1789162.6670000008</c:v>
                </c:pt>
                <c:pt idx="14">
                  <c:v>1666727.3330000001</c:v>
                </c:pt>
                <c:pt idx="15">
                  <c:v>1556896</c:v>
                </c:pt>
                <c:pt idx="16">
                  <c:v>1453498</c:v>
                </c:pt>
                <c:pt idx="17">
                  <c:v>1360110.6670000008</c:v>
                </c:pt>
                <c:pt idx="18">
                  <c:v>1272038.3330000001</c:v>
                </c:pt>
                <c:pt idx="19">
                  <c:v>1192862.3330000001</c:v>
                </c:pt>
                <c:pt idx="20">
                  <c:v>1118659.3330000001</c:v>
                </c:pt>
                <c:pt idx="21">
                  <c:v>1050317.3330000001</c:v>
                </c:pt>
                <c:pt idx="22">
                  <c:v>985562.33330000041</c:v>
                </c:pt>
                <c:pt idx="23">
                  <c:v>926510.66669999994</c:v>
                </c:pt>
                <c:pt idx="24">
                  <c:v>871934.66669999994</c:v>
                </c:pt>
                <c:pt idx="25">
                  <c:v>821202</c:v>
                </c:pt>
                <c:pt idx="26">
                  <c:v>773686.33330000041</c:v>
                </c:pt>
                <c:pt idx="27">
                  <c:v>728736.33330000041</c:v>
                </c:pt>
                <c:pt idx="28">
                  <c:v>688540.66669999994</c:v>
                </c:pt>
                <c:pt idx="29">
                  <c:v>648456</c:v>
                </c:pt>
                <c:pt idx="30">
                  <c:v>614684.33330000041</c:v>
                </c:pt>
                <c:pt idx="31">
                  <c:v>581649.66669999994</c:v>
                </c:pt>
                <c:pt idx="32">
                  <c:v>549463.66669999994</c:v>
                </c:pt>
                <c:pt idx="33">
                  <c:v>520522</c:v>
                </c:pt>
                <c:pt idx="34">
                  <c:v>494097.66669999994</c:v>
                </c:pt>
                <c:pt idx="35">
                  <c:v>467854.66669999994</c:v>
                </c:pt>
                <c:pt idx="36">
                  <c:v>443897.33330000041</c:v>
                </c:pt>
                <c:pt idx="37">
                  <c:v>421999.66669999994</c:v>
                </c:pt>
                <c:pt idx="38">
                  <c:v>400616.66669999994</c:v>
                </c:pt>
                <c:pt idx="39">
                  <c:v>381137.66669999994</c:v>
                </c:pt>
                <c:pt idx="40">
                  <c:v>362683.66669999994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Feuil1!$C$1</c:f>
              <c:strCache>
                <c:ptCount val="1"/>
                <c:pt idx="0">
                  <c:v>Z003</c:v>
                </c:pt>
              </c:strCache>
            </c:strRef>
          </c:tx>
          <c:spPr>
            <a:ln w="9525" cap="rnd">
              <a:solidFill>
                <a:srgbClr val="0070C0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solidFill>
                <a:srgbClr val="0070C0"/>
              </a:solidFill>
              <a:ln w="9525" cap="rnd">
                <a:solidFill>
                  <a:srgbClr val="0070C0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Feuil1!$A$2:$A$42</c:f>
              <c:numCache>
                <c:formatCode>General</c:formatCode>
                <c:ptCount val="41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  <c:pt idx="9">
                  <c:v>27</c:v>
                </c:pt>
                <c:pt idx="10">
                  <c:v>30</c:v>
                </c:pt>
                <c:pt idx="11">
                  <c:v>33</c:v>
                </c:pt>
                <c:pt idx="12">
                  <c:v>36</c:v>
                </c:pt>
                <c:pt idx="13">
                  <c:v>39.1</c:v>
                </c:pt>
                <c:pt idx="14">
                  <c:v>42.1</c:v>
                </c:pt>
                <c:pt idx="15">
                  <c:v>45.1</c:v>
                </c:pt>
                <c:pt idx="16">
                  <c:v>48.1</c:v>
                </c:pt>
                <c:pt idx="17">
                  <c:v>51.1</c:v>
                </c:pt>
                <c:pt idx="18">
                  <c:v>54.1</c:v>
                </c:pt>
                <c:pt idx="19">
                  <c:v>57.1</c:v>
                </c:pt>
                <c:pt idx="20">
                  <c:v>60.1</c:v>
                </c:pt>
                <c:pt idx="21">
                  <c:v>63.1</c:v>
                </c:pt>
                <c:pt idx="22">
                  <c:v>66.099999999999994</c:v>
                </c:pt>
                <c:pt idx="23">
                  <c:v>69.099999999999994</c:v>
                </c:pt>
                <c:pt idx="24">
                  <c:v>72.099999999999994</c:v>
                </c:pt>
                <c:pt idx="25">
                  <c:v>75.099999999999994</c:v>
                </c:pt>
                <c:pt idx="26">
                  <c:v>78.099999999999994</c:v>
                </c:pt>
                <c:pt idx="27">
                  <c:v>81.099999999999994</c:v>
                </c:pt>
                <c:pt idx="28">
                  <c:v>84.1</c:v>
                </c:pt>
                <c:pt idx="29">
                  <c:v>87.1</c:v>
                </c:pt>
                <c:pt idx="30">
                  <c:v>90.2</c:v>
                </c:pt>
                <c:pt idx="31">
                  <c:v>93.2</c:v>
                </c:pt>
                <c:pt idx="32">
                  <c:v>96.2</c:v>
                </c:pt>
                <c:pt idx="33">
                  <c:v>99.2</c:v>
                </c:pt>
                <c:pt idx="34">
                  <c:v>102.2</c:v>
                </c:pt>
                <c:pt idx="35">
                  <c:v>105.2</c:v>
                </c:pt>
                <c:pt idx="36">
                  <c:v>108.2</c:v>
                </c:pt>
                <c:pt idx="37">
                  <c:v>111.2</c:v>
                </c:pt>
                <c:pt idx="38">
                  <c:v>114.2</c:v>
                </c:pt>
                <c:pt idx="39">
                  <c:v>117.2</c:v>
                </c:pt>
                <c:pt idx="40">
                  <c:v>120.2</c:v>
                </c:pt>
              </c:numCache>
            </c:numRef>
          </c:xVal>
          <c:yVal>
            <c:numRef>
              <c:f>Feuil1!$C$2:$C$42</c:f>
              <c:numCache>
                <c:formatCode>General</c:formatCode>
                <c:ptCount val="41"/>
                <c:pt idx="0">
                  <c:v>2699630</c:v>
                </c:pt>
                <c:pt idx="1">
                  <c:v>2925878</c:v>
                </c:pt>
                <c:pt idx="2">
                  <c:v>2777108.3329999959</c:v>
                </c:pt>
                <c:pt idx="3">
                  <c:v>2612311.3329999959</c:v>
                </c:pt>
                <c:pt idx="4">
                  <c:v>2445872</c:v>
                </c:pt>
                <c:pt idx="5">
                  <c:v>2284192.3329999959</c:v>
                </c:pt>
                <c:pt idx="6">
                  <c:v>2130319.6669999999</c:v>
                </c:pt>
                <c:pt idx="7">
                  <c:v>1985566.6670000008</c:v>
                </c:pt>
                <c:pt idx="8">
                  <c:v>1849670</c:v>
                </c:pt>
                <c:pt idx="9">
                  <c:v>1723752</c:v>
                </c:pt>
                <c:pt idx="10">
                  <c:v>1607169.3330000001</c:v>
                </c:pt>
                <c:pt idx="11">
                  <c:v>1499230.3330000001</c:v>
                </c:pt>
                <c:pt idx="12">
                  <c:v>1399356.3330000001</c:v>
                </c:pt>
                <c:pt idx="13">
                  <c:v>1305810.3330000001</c:v>
                </c:pt>
                <c:pt idx="14">
                  <c:v>1219828.3330000001</c:v>
                </c:pt>
                <c:pt idx="15">
                  <c:v>1141216.6670000008</c:v>
                </c:pt>
                <c:pt idx="16">
                  <c:v>1066588</c:v>
                </c:pt>
                <c:pt idx="17">
                  <c:v>998646.33330000041</c:v>
                </c:pt>
                <c:pt idx="18">
                  <c:v>936506.66669999994</c:v>
                </c:pt>
                <c:pt idx="19">
                  <c:v>878908</c:v>
                </c:pt>
                <c:pt idx="20">
                  <c:v>823126.66669999994</c:v>
                </c:pt>
                <c:pt idx="21">
                  <c:v>773832.66669999994</c:v>
                </c:pt>
                <c:pt idx="22">
                  <c:v>726090</c:v>
                </c:pt>
                <c:pt idx="23">
                  <c:v>682817</c:v>
                </c:pt>
                <c:pt idx="24">
                  <c:v>642674.33330000041</c:v>
                </c:pt>
                <c:pt idx="25">
                  <c:v>604692</c:v>
                </c:pt>
                <c:pt idx="26">
                  <c:v>571143.33330000041</c:v>
                </c:pt>
                <c:pt idx="27">
                  <c:v>538677.66669999994</c:v>
                </c:pt>
                <c:pt idx="28">
                  <c:v>508061.33330000041</c:v>
                </c:pt>
                <c:pt idx="29">
                  <c:v>479775.33330000041</c:v>
                </c:pt>
                <c:pt idx="30">
                  <c:v>453496.33330000041</c:v>
                </c:pt>
                <c:pt idx="31">
                  <c:v>428515.33330000041</c:v>
                </c:pt>
                <c:pt idx="32">
                  <c:v>405386</c:v>
                </c:pt>
                <c:pt idx="33">
                  <c:v>384478.33330000041</c:v>
                </c:pt>
                <c:pt idx="34">
                  <c:v>364750</c:v>
                </c:pt>
                <c:pt idx="35">
                  <c:v>345680</c:v>
                </c:pt>
                <c:pt idx="36">
                  <c:v>328827</c:v>
                </c:pt>
                <c:pt idx="37">
                  <c:v>312110.33330000041</c:v>
                </c:pt>
                <c:pt idx="38">
                  <c:v>296704</c:v>
                </c:pt>
                <c:pt idx="39">
                  <c:v>281975</c:v>
                </c:pt>
                <c:pt idx="40">
                  <c:v>267914.33330000041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Feuil1!$D$1</c:f>
              <c:strCache>
                <c:ptCount val="1"/>
                <c:pt idx="0">
                  <c:v>Z097</c:v>
                </c:pt>
              </c:strCache>
            </c:strRef>
          </c:tx>
          <c:spPr>
            <a:ln w="9525" cap="rnd">
              <a:solidFill>
                <a:srgbClr val="FF0000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solidFill>
                <a:srgbClr val="FF0000"/>
              </a:solidFill>
              <a:ln w="9525" cap="rnd">
                <a:solidFill>
                  <a:srgbClr val="FF0000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Feuil1!$A$2:$A$42</c:f>
              <c:numCache>
                <c:formatCode>General</c:formatCode>
                <c:ptCount val="41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  <c:pt idx="9">
                  <c:v>27</c:v>
                </c:pt>
                <c:pt idx="10">
                  <c:v>30</c:v>
                </c:pt>
                <c:pt idx="11">
                  <c:v>33</c:v>
                </c:pt>
                <c:pt idx="12">
                  <c:v>36</c:v>
                </c:pt>
                <c:pt idx="13">
                  <c:v>39.1</c:v>
                </c:pt>
                <c:pt idx="14">
                  <c:v>42.1</c:v>
                </c:pt>
                <c:pt idx="15">
                  <c:v>45.1</c:v>
                </c:pt>
                <c:pt idx="16">
                  <c:v>48.1</c:v>
                </c:pt>
                <c:pt idx="17">
                  <c:v>51.1</c:v>
                </c:pt>
                <c:pt idx="18">
                  <c:v>54.1</c:v>
                </c:pt>
                <c:pt idx="19">
                  <c:v>57.1</c:v>
                </c:pt>
                <c:pt idx="20">
                  <c:v>60.1</c:v>
                </c:pt>
                <c:pt idx="21">
                  <c:v>63.1</c:v>
                </c:pt>
                <c:pt idx="22">
                  <c:v>66.099999999999994</c:v>
                </c:pt>
                <c:pt idx="23">
                  <c:v>69.099999999999994</c:v>
                </c:pt>
                <c:pt idx="24">
                  <c:v>72.099999999999994</c:v>
                </c:pt>
                <c:pt idx="25">
                  <c:v>75.099999999999994</c:v>
                </c:pt>
                <c:pt idx="26">
                  <c:v>78.099999999999994</c:v>
                </c:pt>
                <c:pt idx="27">
                  <c:v>81.099999999999994</c:v>
                </c:pt>
                <c:pt idx="28">
                  <c:v>84.1</c:v>
                </c:pt>
                <c:pt idx="29">
                  <c:v>87.1</c:v>
                </c:pt>
                <c:pt idx="30">
                  <c:v>90.2</c:v>
                </c:pt>
                <c:pt idx="31">
                  <c:v>93.2</c:v>
                </c:pt>
                <c:pt idx="32">
                  <c:v>96.2</c:v>
                </c:pt>
                <c:pt idx="33">
                  <c:v>99.2</c:v>
                </c:pt>
                <c:pt idx="34">
                  <c:v>102.2</c:v>
                </c:pt>
                <c:pt idx="35">
                  <c:v>105.2</c:v>
                </c:pt>
                <c:pt idx="36">
                  <c:v>108.2</c:v>
                </c:pt>
                <c:pt idx="37">
                  <c:v>111.2</c:v>
                </c:pt>
                <c:pt idx="38">
                  <c:v>114.2</c:v>
                </c:pt>
                <c:pt idx="39">
                  <c:v>117.2</c:v>
                </c:pt>
                <c:pt idx="40">
                  <c:v>120.2</c:v>
                </c:pt>
              </c:numCache>
            </c:numRef>
          </c:xVal>
          <c:yVal>
            <c:numRef>
              <c:f>Feuil1!$D$2:$D$42</c:f>
              <c:numCache>
                <c:formatCode>General</c:formatCode>
                <c:ptCount val="41"/>
                <c:pt idx="0">
                  <c:v>2572014</c:v>
                </c:pt>
                <c:pt idx="1">
                  <c:v>2742943.6669999999</c:v>
                </c:pt>
                <c:pt idx="2">
                  <c:v>2644477.6669999999</c:v>
                </c:pt>
                <c:pt idx="3">
                  <c:v>2541044.6669999999</c:v>
                </c:pt>
                <c:pt idx="4">
                  <c:v>2437542.6669999999</c:v>
                </c:pt>
                <c:pt idx="5">
                  <c:v>2330571.3329999959</c:v>
                </c:pt>
                <c:pt idx="6">
                  <c:v>2226813.6669999999</c:v>
                </c:pt>
                <c:pt idx="7">
                  <c:v>2128111.6669999999</c:v>
                </c:pt>
                <c:pt idx="8">
                  <c:v>2033005</c:v>
                </c:pt>
                <c:pt idx="9">
                  <c:v>1940806.3330000001</c:v>
                </c:pt>
                <c:pt idx="10">
                  <c:v>1854429.6670000008</c:v>
                </c:pt>
                <c:pt idx="11">
                  <c:v>1770162.3330000001</c:v>
                </c:pt>
                <c:pt idx="12">
                  <c:v>1691289.3330000001</c:v>
                </c:pt>
                <c:pt idx="13">
                  <c:v>1615714.6670000008</c:v>
                </c:pt>
                <c:pt idx="14">
                  <c:v>1544350</c:v>
                </c:pt>
                <c:pt idx="15">
                  <c:v>1477318</c:v>
                </c:pt>
                <c:pt idx="16">
                  <c:v>1413184.3330000001</c:v>
                </c:pt>
                <c:pt idx="17">
                  <c:v>1351202.3330000001</c:v>
                </c:pt>
                <c:pt idx="18">
                  <c:v>1293338.6670000008</c:v>
                </c:pt>
                <c:pt idx="19">
                  <c:v>1238335</c:v>
                </c:pt>
                <c:pt idx="20">
                  <c:v>1185403.6670000008</c:v>
                </c:pt>
                <c:pt idx="21">
                  <c:v>1135047.3330000001</c:v>
                </c:pt>
                <c:pt idx="22">
                  <c:v>1087846.6670000008</c:v>
                </c:pt>
                <c:pt idx="23">
                  <c:v>1042669</c:v>
                </c:pt>
                <c:pt idx="24">
                  <c:v>997687.66669999994</c:v>
                </c:pt>
                <c:pt idx="25">
                  <c:v>957920.66669999994</c:v>
                </c:pt>
                <c:pt idx="26">
                  <c:v>919755</c:v>
                </c:pt>
                <c:pt idx="27">
                  <c:v>881698.33330000041</c:v>
                </c:pt>
                <c:pt idx="28">
                  <c:v>847710.33330000041</c:v>
                </c:pt>
                <c:pt idx="29">
                  <c:v>812712.66669999994</c:v>
                </c:pt>
                <c:pt idx="30">
                  <c:v>781068.66669999994</c:v>
                </c:pt>
                <c:pt idx="31">
                  <c:v>750427.66669999994</c:v>
                </c:pt>
                <c:pt idx="32">
                  <c:v>720864.66669999994</c:v>
                </c:pt>
                <c:pt idx="33">
                  <c:v>693270</c:v>
                </c:pt>
                <c:pt idx="34">
                  <c:v>666722</c:v>
                </c:pt>
                <c:pt idx="35">
                  <c:v>641347.66669999994</c:v>
                </c:pt>
                <c:pt idx="36">
                  <c:v>617641.66669999994</c:v>
                </c:pt>
                <c:pt idx="37">
                  <c:v>594782.33330000041</c:v>
                </c:pt>
                <c:pt idx="38">
                  <c:v>572186</c:v>
                </c:pt>
                <c:pt idx="39">
                  <c:v>551193</c:v>
                </c:pt>
                <c:pt idx="40">
                  <c:v>531153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Feuil1!$E$1</c:f>
              <c:strCache>
                <c:ptCount val="1"/>
                <c:pt idx="0">
                  <c:v>Z127</c:v>
                </c:pt>
              </c:strCache>
            </c:strRef>
          </c:tx>
          <c:spPr>
            <a:ln w="9525" cap="rnd">
              <a:solidFill>
                <a:srgbClr val="FFFF00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solidFill>
                <a:srgbClr val="FFFF00"/>
              </a:solidFill>
              <a:ln w="9525" cap="rnd">
                <a:solidFill>
                  <a:srgbClr val="FFFF00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Feuil1!$A$2:$A$42</c:f>
              <c:numCache>
                <c:formatCode>General</c:formatCode>
                <c:ptCount val="41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  <c:pt idx="9">
                  <c:v>27</c:v>
                </c:pt>
                <c:pt idx="10">
                  <c:v>30</c:v>
                </c:pt>
                <c:pt idx="11">
                  <c:v>33</c:v>
                </c:pt>
                <c:pt idx="12">
                  <c:v>36</c:v>
                </c:pt>
                <c:pt idx="13">
                  <c:v>39.1</c:v>
                </c:pt>
                <c:pt idx="14">
                  <c:v>42.1</c:v>
                </c:pt>
                <c:pt idx="15">
                  <c:v>45.1</c:v>
                </c:pt>
                <c:pt idx="16">
                  <c:v>48.1</c:v>
                </c:pt>
                <c:pt idx="17">
                  <c:v>51.1</c:v>
                </c:pt>
                <c:pt idx="18">
                  <c:v>54.1</c:v>
                </c:pt>
                <c:pt idx="19">
                  <c:v>57.1</c:v>
                </c:pt>
                <c:pt idx="20">
                  <c:v>60.1</c:v>
                </c:pt>
                <c:pt idx="21">
                  <c:v>63.1</c:v>
                </c:pt>
                <c:pt idx="22">
                  <c:v>66.099999999999994</c:v>
                </c:pt>
                <c:pt idx="23">
                  <c:v>69.099999999999994</c:v>
                </c:pt>
                <c:pt idx="24">
                  <c:v>72.099999999999994</c:v>
                </c:pt>
                <c:pt idx="25">
                  <c:v>75.099999999999994</c:v>
                </c:pt>
                <c:pt idx="26">
                  <c:v>78.099999999999994</c:v>
                </c:pt>
                <c:pt idx="27">
                  <c:v>81.099999999999994</c:v>
                </c:pt>
                <c:pt idx="28">
                  <c:v>84.1</c:v>
                </c:pt>
                <c:pt idx="29">
                  <c:v>87.1</c:v>
                </c:pt>
                <c:pt idx="30">
                  <c:v>90.2</c:v>
                </c:pt>
                <c:pt idx="31">
                  <c:v>93.2</c:v>
                </c:pt>
                <c:pt idx="32">
                  <c:v>96.2</c:v>
                </c:pt>
                <c:pt idx="33">
                  <c:v>99.2</c:v>
                </c:pt>
                <c:pt idx="34">
                  <c:v>102.2</c:v>
                </c:pt>
                <c:pt idx="35">
                  <c:v>105.2</c:v>
                </c:pt>
                <c:pt idx="36">
                  <c:v>108.2</c:v>
                </c:pt>
                <c:pt idx="37">
                  <c:v>111.2</c:v>
                </c:pt>
                <c:pt idx="38">
                  <c:v>114.2</c:v>
                </c:pt>
                <c:pt idx="39">
                  <c:v>117.2</c:v>
                </c:pt>
                <c:pt idx="40">
                  <c:v>120.2</c:v>
                </c:pt>
              </c:numCache>
            </c:numRef>
          </c:xVal>
          <c:yVal>
            <c:numRef>
              <c:f>Feuil1!$E$2:$E$42</c:f>
              <c:numCache>
                <c:formatCode>General</c:formatCode>
                <c:ptCount val="41"/>
                <c:pt idx="0">
                  <c:v>4108256.3329999959</c:v>
                </c:pt>
                <c:pt idx="1">
                  <c:v>3974591.6669999999</c:v>
                </c:pt>
                <c:pt idx="2">
                  <c:v>3710683</c:v>
                </c:pt>
                <c:pt idx="3">
                  <c:v>3402025.3329999959</c:v>
                </c:pt>
                <c:pt idx="4">
                  <c:v>3081306.6669999999</c:v>
                </c:pt>
                <c:pt idx="5">
                  <c:v>2772790</c:v>
                </c:pt>
                <c:pt idx="6">
                  <c:v>2485729.3329999959</c:v>
                </c:pt>
                <c:pt idx="7">
                  <c:v>2221969</c:v>
                </c:pt>
                <c:pt idx="8">
                  <c:v>1987741</c:v>
                </c:pt>
                <c:pt idx="9">
                  <c:v>1776768</c:v>
                </c:pt>
                <c:pt idx="10">
                  <c:v>1589225.6670000008</c:v>
                </c:pt>
                <c:pt idx="11">
                  <c:v>1423884.6670000008</c:v>
                </c:pt>
                <c:pt idx="12">
                  <c:v>1281501.3330000001</c:v>
                </c:pt>
                <c:pt idx="13">
                  <c:v>1152599</c:v>
                </c:pt>
                <c:pt idx="14">
                  <c:v>1039372</c:v>
                </c:pt>
                <c:pt idx="15">
                  <c:v>939085.33330000041</c:v>
                </c:pt>
                <c:pt idx="16">
                  <c:v>850791.33330000041</c:v>
                </c:pt>
                <c:pt idx="17">
                  <c:v>772771.66669999994</c:v>
                </c:pt>
                <c:pt idx="18">
                  <c:v>703246.33330000041</c:v>
                </c:pt>
                <c:pt idx="19">
                  <c:v>640390.33330000041</c:v>
                </c:pt>
                <c:pt idx="20">
                  <c:v>583825.33330000041</c:v>
                </c:pt>
                <c:pt idx="21">
                  <c:v>534755.33330000041</c:v>
                </c:pt>
                <c:pt idx="22">
                  <c:v>489396.33330000041</c:v>
                </c:pt>
                <c:pt idx="23">
                  <c:v>449812</c:v>
                </c:pt>
                <c:pt idx="24">
                  <c:v>414115.33330000041</c:v>
                </c:pt>
                <c:pt idx="25">
                  <c:v>381363.66669999994</c:v>
                </c:pt>
                <c:pt idx="26">
                  <c:v>352317.33330000041</c:v>
                </c:pt>
                <c:pt idx="27">
                  <c:v>325663.66669999994</c:v>
                </c:pt>
                <c:pt idx="28">
                  <c:v>301654.66669999994</c:v>
                </c:pt>
                <c:pt idx="29">
                  <c:v>280010.33330000041</c:v>
                </c:pt>
                <c:pt idx="30">
                  <c:v>260162.6667</c:v>
                </c:pt>
                <c:pt idx="31">
                  <c:v>241741</c:v>
                </c:pt>
                <c:pt idx="32">
                  <c:v>225716</c:v>
                </c:pt>
                <c:pt idx="33">
                  <c:v>210325.3333</c:v>
                </c:pt>
                <c:pt idx="34">
                  <c:v>196966</c:v>
                </c:pt>
                <c:pt idx="35">
                  <c:v>183693.6667</c:v>
                </c:pt>
                <c:pt idx="36">
                  <c:v>172714</c:v>
                </c:pt>
                <c:pt idx="37">
                  <c:v>161501</c:v>
                </c:pt>
                <c:pt idx="38">
                  <c:v>152115.6667</c:v>
                </c:pt>
                <c:pt idx="39">
                  <c:v>142839.3333</c:v>
                </c:pt>
                <c:pt idx="40">
                  <c:v>134473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Feuil1!$F$1</c:f>
              <c:strCache>
                <c:ptCount val="1"/>
                <c:pt idx="0">
                  <c:v>Z086</c:v>
                </c:pt>
              </c:strCache>
            </c:strRef>
          </c:tx>
          <c:spPr>
            <a:ln w="9525" cap="rnd">
              <a:solidFill>
                <a:srgbClr val="FF9900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solidFill>
                <a:srgbClr val="FF9900"/>
              </a:solidFill>
              <a:ln w="9525" cap="rnd">
                <a:solidFill>
                  <a:srgbClr val="FF9900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Feuil1!$A$2:$A$42</c:f>
              <c:numCache>
                <c:formatCode>General</c:formatCode>
                <c:ptCount val="41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  <c:pt idx="9">
                  <c:v>27</c:v>
                </c:pt>
                <c:pt idx="10">
                  <c:v>30</c:v>
                </c:pt>
                <c:pt idx="11">
                  <c:v>33</c:v>
                </c:pt>
                <c:pt idx="12">
                  <c:v>36</c:v>
                </c:pt>
                <c:pt idx="13">
                  <c:v>39.1</c:v>
                </c:pt>
                <c:pt idx="14">
                  <c:v>42.1</c:v>
                </c:pt>
                <c:pt idx="15">
                  <c:v>45.1</c:v>
                </c:pt>
                <c:pt idx="16">
                  <c:v>48.1</c:v>
                </c:pt>
                <c:pt idx="17">
                  <c:v>51.1</c:v>
                </c:pt>
                <c:pt idx="18">
                  <c:v>54.1</c:v>
                </c:pt>
                <c:pt idx="19">
                  <c:v>57.1</c:v>
                </c:pt>
                <c:pt idx="20">
                  <c:v>60.1</c:v>
                </c:pt>
                <c:pt idx="21">
                  <c:v>63.1</c:v>
                </c:pt>
                <c:pt idx="22">
                  <c:v>66.099999999999994</c:v>
                </c:pt>
                <c:pt idx="23">
                  <c:v>69.099999999999994</c:v>
                </c:pt>
                <c:pt idx="24">
                  <c:v>72.099999999999994</c:v>
                </c:pt>
                <c:pt idx="25">
                  <c:v>75.099999999999994</c:v>
                </c:pt>
                <c:pt idx="26">
                  <c:v>78.099999999999994</c:v>
                </c:pt>
                <c:pt idx="27">
                  <c:v>81.099999999999994</c:v>
                </c:pt>
                <c:pt idx="28">
                  <c:v>84.1</c:v>
                </c:pt>
                <c:pt idx="29">
                  <c:v>87.1</c:v>
                </c:pt>
                <c:pt idx="30">
                  <c:v>90.2</c:v>
                </c:pt>
                <c:pt idx="31">
                  <c:v>93.2</c:v>
                </c:pt>
                <c:pt idx="32">
                  <c:v>96.2</c:v>
                </c:pt>
                <c:pt idx="33">
                  <c:v>99.2</c:v>
                </c:pt>
                <c:pt idx="34">
                  <c:v>102.2</c:v>
                </c:pt>
                <c:pt idx="35">
                  <c:v>105.2</c:v>
                </c:pt>
                <c:pt idx="36">
                  <c:v>108.2</c:v>
                </c:pt>
                <c:pt idx="37">
                  <c:v>111.2</c:v>
                </c:pt>
                <c:pt idx="38">
                  <c:v>114.2</c:v>
                </c:pt>
                <c:pt idx="39">
                  <c:v>117.2</c:v>
                </c:pt>
                <c:pt idx="40">
                  <c:v>120.2</c:v>
                </c:pt>
              </c:numCache>
            </c:numRef>
          </c:xVal>
          <c:yVal>
            <c:numRef>
              <c:f>Feuil1!$F$2:$F$42</c:f>
              <c:numCache>
                <c:formatCode>General</c:formatCode>
                <c:ptCount val="41"/>
                <c:pt idx="0">
                  <c:v>197851.3333</c:v>
                </c:pt>
                <c:pt idx="1">
                  <c:v>164827</c:v>
                </c:pt>
                <c:pt idx="2">
                  <c:v>156173</c:v>
                </c:pt>
                <c:pt idx="3">
                  <c:v>148977.6667</c:v>
                </c:pt>
                <c:pt idx="4">
                  <c:v>141746</c:v>
                </c:pt>
                <c:pt idx="5">
                  <c:v>134586</c:v>
                </c:pt>
                <c:pt idx="6">
                  <c:v>128360.6667</c:v>
                </c:pt>
                <c:pt idx="7">
                  <c:v>121762.6667</c:v>
                </c:pt>
                <c:pt idx="8">
                  <c:v>115896.3333</c:v>
                </c:pt>
                <c:pt idx="9">
                  <c:v>110394</c:v>
                </c:pt>
                <c:pt idx="10">
                  <c:v>105156.6667</c:v>
                </c:pt>
                <c:pt idx="11">
                  <c:v>99917.666669999991</c:v>
                </c:pt>
                <c:pt idx="12">
                  <c:v>95399</c:v>
                </c:pt>
                <c:pt idx="13">
                  <c:v>90935.333329999994</c:v>
                </c:pt>
                <c:pt idx="14">
                  <c:v>86691.333329999994</c:v>
                </c:pt>
                <c:pt idx="15">
                  <c:v>82943</c:v>
                </c:pt>
                <c:pt idx="16">
                  <c:v>78680</c:v>
                </c:pt>
                <c:pt idx="17">
                  <c:v>75530.333329999994</c:v>
                </c:pt>
                <c:pt idx="18">
                  <c:v>72499.333329999994</c:v>
                </c:pt>
                <c:pt idx="19">
                  <c:v>69348.666669999991</c:v>
                </c:pt>
                <c:pt idx="20">
                  <c:v>66296.333329999994</c:v>
                </c:pt>
                <c:pt idx="21">
                  <c:v>63402.333330000001</c:v>
                </c:pt>
                <c:pt idx="22">
                  <c:v>60963.333330000001</c:v>
                </c:pt>
                <c:pt idx="23">
                  <c:v>58558</c:v>
                </c:pt>
                <c:pt idx="24">
                  <c:v>56218</c:v>
                </c:pt>
                <c:pt idx="25">
                  <c:v>54083</c:v>
                </c:pt>
                <c:pt idx="26">
                  <c:v>51963.333330000001</c:v>
                </c:pt>
                <c:pt idx="27">
                  <c:v>50300.666669999999</c:v>
                </c:pt>
                <c:pt idx="28">
                  <c:v>48060.666669999999</c:v>
                </c:pt>
                <c:pt idx="29">
                  <c:v>46585</c:v>
                </c:pt>
                <c:pt idx="30">
                  <c:v>45026.333330000001</c:v>
                </c:pt>
                <c:pt idx="31">
                  <c:v>43594.333330000001</c:v>
                </c:pt>
                <c:pt idx="32">
                  <c:v>41957.333330000001</c:v>
                </c:pt>
                <c:pt idx="33">
                  <c:v>40760</c:v>
                </c:pt>
                <c:pt idx="34">
                  <c:v>39355.666669999999</c:v>
                </c:pt>
                <c:pt idx="35">
                  <c:v>38527.666669999999</c:v>
                </c:pt>
                <c:pt idx="36">
                  <c:v>37158.666669999999</c:v>
                </c:pt>
                <c:pt idx="37">
                  <c:v>35988.666669999999</c:v>
                </c:pt>
                <c:pt idx="38">
                  <c:v>35102.666669999999</c:v>
                </c:pt>
                <c:pt idx="39">
                  <c:v>34229.333330000001</c:v>
                </c:pt>
                <c:pt idx="40">
                  <c:v>33232.333330000001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Feuil1!$G$1</c:f>
              <c:strCache>
                <c:ptCount val="1"/>
                <c:pt idx="0">
                  <c:v>Z149</c:v>
                </c:pt>
              </c:strCache>
            </c:strRef>
          </c:tx>
          <c:spPr>
            <a:ln w="9525" cap="rnd">
              <a:solidFill>
                <a:srgbClr val="00B050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solidFill>
                <a:srgbClr val="00B050"/>
              </a:solidFill>
              <a:ln w="9525" cap="rnd">
                <a:solidFill>
                  <a:srgbClr val="00B050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Feuil1!$A$2:$A$42</c:f>
              <c:numCache>
                <c:formatCode>General</c:formatCode>
                <c:ptCount val="41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  <c:pt idx="9">
                  <c:v>27</c:v>
                </c:pt>
                <c:pt idx="10">
                  <c:v>30</c:v>
                </c:pt>
                <c:pt idx="11">
                  <c:v>33</c:v>
                </c:pt>
                <c:pt idx="12">
                  <c:v>36</c:v>
                </c:pt>
                <c:pt idx="13">
                  <c:v>39.1</c:v>
                </c:pt>
                <c:pt idx="14">
                  <c:v>42.1</c:v>
                </c:pt>
                <c:pt idx="15">
                  <c:v>45.1</c:v>
                </c:pt>
                <c:pt idx="16">
                  <c:v>48.1</c:v>
                </c:pt>
                <c:pt idx="17">
                  <c:v>51.1</c:v>
                </c:pt>
                <c:pt idx="18">
                  <c:v>54.1</c:v>
                </c:pt>
                <c:pt idx="19">
                  <c:v>57.1</c:v>
                </c:pt>
                <c:pt idx="20">
                  <c:v>60.1</c:v>
                </c:pt>
                <c:pt idx="21">
                  <c:v>63.1</c:v>
                </c:pt>
                <c:pt idx="22">
                  <c:v>66.099999999999994</c:v>
                </c:pt>
                <c:pt idx="23">
                  <c:v>69.099999999999994</c:v>
                </c:pt>
                <c:pt idx="24">
                  <c:v>72.099999999999994</c:v>
                </c:pt>
                <c:pt idx="25">
                  <c:v>75.099999999999994</c:v>
                </c:pt>
                <c:pt idx="26">
                  <c:v>78.099999999999994</c:v>
                </c:pt>
                <c:pt idx="27">
                  <c:v>81.099999999999994</c:v>
                </c:pt>
                <c:pt idx="28">
                  <c:v>84.1</c:v>
                </c:pt>
                <c:pt idx="29">
                  <c:v>87.1</c:v>
                </c:pt>
                <c:pt idx="30">
                  <c:v>90.2</c:v>
                </c:pt>
                <c:pt idx="31">
                  <c:v>93.2</c:v>
                </c:pt>
                <c:pt idx="32">
                  <c:v>96.2</c:v>
                </c:pt>
                <c:pt idx="33">
                  <c:v>99.2</c:v>
                </c:pt>
                <c:pt idx="34">
                  <c:v>102.2</c:v>
                </c:pt>
                <c:pt idx="35">
                  <c:v>105.2</c:v>
                </c:pt>
                <c:pt idx="36">
                  <c:v>108.2</c:v>
                </c:pt>
                <c:pt idx="37">
                  <c:v>111.2</c:v>
                </c:pt>
                <c:pt idx="38">
                  <c:v>114.2</c:v>
                </c:pt>
                <c:pt idx="39">
                  <c:v>117.2</c:v>
                </c:pt>
                <c:pt idx="40">
                  <c:v>120.2</c:v>
                </c:pt>
              </c:numCache>
            </c:numRef>
          </c:xVal>
          <c:yVal>
            <c:numRef>
              <c:f>Feuil1!$G$2:$G$42</c:f>
              <c:numCache>
                <c:formatCode>General</c:formatCode>
                <c:ptCount val="41"/>
                <c:pt idx="0">
                  <c:v>3216402.3329999959</c:v>
                </c:pt>
                <c:pt idx="1">
                  <c:v>3043030</c:v>
                </c:pt>
                <c:pt idx="2">
                  <c:v>2932653</c:v>
                </c:pt>
                <c:pt idx="3">
                  <c:v>2822086.6669999999</c:v>
                </c:pt>
                <c:pt idx="4">
                  <c:v>2716118.6669999999</c:v>
                </c:pt>
                <c:pt idx="5">
                  <c:v>2612963.3329999959</c:v>
                </c:pt>
                <c:pt idx="6">
                  <c:v>2510834.3329999959</c:v>
                </c:pt>
                <c:pt idx="7">
                  <c:v>2409503</c:v>
                </c:pt>
                <c:pt idx="8">
                  <c:v>2314730.6669999999</c:v>
                </c:pt>
                <c:pt idx="9">
                  <c:v>2220721.6669999999</c:v>
                </c:pt>
                <c:pt idx="10">
                  <c:v>2128922.6669999999</c:v>
                </c:pt>
                <c:pt idx="11">
                  <c:v>2041977</c:v>
                </c:pt>
                <c:pt idx="12">
                  <c:v>1956265</c:v>
                </c:pt>
                <c:pt idx="13">
                  <c:v>1876742</c:v>
                </c:pt>
                <c:pt idx="14">
                  <c:v>1797327.6670000008</c:v>
                </c:pt>
                <c:pt idx="15">
                  <c:v>1721631</c:v>
                </c:pt>
                <c:pt idx="16">
                  <c:v>1646491.6670000008</c:v>
                </c:pt>
                <c:pt idx="17">
                  <c:v>1576464</c:v>
                </c:pt>
                <c:pt idx="18">
                  <c:v>1510527</c:v>
                </c:pt>
                <c:pt idx="19">
                  <c:v>1444864</c:v>
                </c:pt>
                <c:pt idx="20">
                  <c:v>1383654.6670000008</c:v>
                </c:pt>
                <c:pt idx="21">
                  <c:v>1323663</c:v>
                </c:pt>
                <c:pt idx="22">
                  <c:v>1265701.3330000001</c:v>
                </c:pt>
                <c:pt idx="23">
                  <c:v>1210699.3330000001</c:v>
                </c:pt>
                <c:pt idx="24">
                  <c:v>1157342.3330000001</c:v>
                </c:pt>
                <c:pt idx="25">
                  <c:v>1106696.6670000008</c:v>
                </c:pt>
                <c:pt idx="26">
                  <c:v>1059039.6670000008</c:v>
                </c:pt>
                <c:pt idx="27">
                  <c:v>1014160.3330000004</c:v>
                </c:pt>
                <c:pt idx="28">
                  <c:v>969222.33330000041</c:v>
                </c:pt>
                <c:pt idx="29">
                  <c:v>928136.66669999994</c:v>
                </c:pt>
                <c:pt idx="30">
                  <c:v>886191</c:v>
                </c:pt>
                <c:pt idx="31">
                  <c:v>848419.33330000041</c:v>
                </c:pt>
                <c:pt idx="32">
                  <c:v>813408.66669999994</c:v>
                </c:pt>
                <c:pt idx="33">
                  <c:v>778286.33330000041</c:v>
                </c:pt>
                <c:pt idx="34">
                  <c:v>743834.66669999994</c:v>
                </c:pt>
                <c:pt idx="35">
                  <c:v>712373.66669999994</c:v>
                </c:pt>
                <c:pt idx="36">
                  <c:v>681762.66669999994</c:v>
                </c:pt>
                <c:pt idx="37">
                  <c:v>653539.33330000041</c:v>
                </c:pt>
                <c:pt idx="38">
                  <c:v>626202</c:v>
                </c:pt>
                <c:pt idx="39">
                  <c:v>600688.33330000041</c:v>
                </c:pt>
                <c:pt idx="40">
                  <c:v>575203.33330000041</c:v>
                </c:pt>
              </c:numCache>
            </c:numRef>
          </c:yVal>
          <c:smooth val="1"/>
        </c:ser>
        <c:ser>
          <c:idx val="6"/>
          <c:order val="6"/>
          <c:tx>
            <c:strRef>
              <c:f>Feuil1!$H$1</c:f>
              <c:strCache>
                <c:ptCount val="1"/>
                <c:pt idx="0">
                  <c:v>Z089</c:v>
                </c:pt>
              </c:strCache>
            </c:strRef>
          </c:tx>
          <c:spPr>
            <a:ln w="9525" cap="rnd">
              <a:solidFill>
                <a:srgbClr val="9954CC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solidFill>
                <a:srgbClr val="9954CC"/>
              </a:solidFill>
              <a:ln w="9525" cap="rnd">
                <a:solidFill>
                  <a:srgbClr val="9954CC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Feuil1!$A$2:$A$42</c:f>
              <c:numCache>
                <c:formatCode>General</c:formatCode>
                <c:ptCount val="41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  <c:pt idx="9">
                  <c:v>27</c:v>
                </c:pt>
                <c:pt idx="10">
                  <c:v>30</c:v>
                </c:pt>
                <c:pt idx="11">
                  <c:v>33</c:v>
                </c:pt>
                <c:pt idx="12">
                  <c:v>36</c:v>
                </c:pt>
                <c:pt idx="13">
                  <c:v>39.1</c:v>
                </c:pt>
                <c:pt idx="14">
                  <c:v>42.1</c:v>
                </c:pt>
                <c:pt idx="15">
                  <c:v>45.1</c:v>
                </c:pt>
                <c:pt idx="16">
                  <c:v>48.1</c:v>
                </c:pt>
                <c:pt idx="17">
                  <c:v>51.1</c:v>
                </c:pt>
                <c:pt idx="18">
                  <c:v>54.1</c:v>
                </c:pt>
                <c:pt idx="19">
                  <c:v>57.1</c:v>
                </c:pt>
                <c:pt idx="20">
                  <c:v>60.1</c:v>
                </c:pt>
                <c:pt idx="21">
                  <c:v>63.1</c:v>
                </c:pt>
                <c:pt idx="22">
                  <c:v>66.099999999999994</c:v>
                </c:pt>
                <c:pt idx="23">
                  <c:v>69.099999999999994</c:v>
                </c:pt>
                <c:pt idx="24">
                  <c:v>72.099999999999994</c:v>
                </c:pt>
                <c:pt idx="25">
                  <c:v>75.099999999999994</c:v>
                </c:pt>
                <c:pt idx="26">
                  <c:v>78.099999999999994</c:v>
                </c:pt>
                <c:pt idx="27">
                  <c:v>81.099999999999994</c:v>
                </c:pt>
                <c:pt idx="28">
                  <c:v>84.1</c:v>
                </c:pt>
                <c:pt idx="29">
                  <c:v>87.1</c:v>
                </c:pt>
                <c:pt idx="30">
                  <c:v>90.2</c:v>
                </c:pt>
                <c:pt idx="31">
                  <c:v>93.2</c:v>
                </c:pt>
                <c:pt idx="32">
                  <c:v>96.2</c:v>
                </c:pt>
                <c:pt idx="33">
                  <c:v>99.2</c:v>
                </c:pt>
                <c:pt idx="34">
                  <c:v>102.2</c:v>
                </c:pt>
                <c:pt idx="35">
                  <c:v>105.2</c:v>
                </c:pt>
                <c:pt idx="36">
                  <c:v>108.2</c:v>
                </c:pt>
                <c:pt idx="37">
                  <c:v>111.2</c:v>
                </c:pt>
                <c:pt idx="38">
                  <c:v>114.2</c:v>
                </c:pt>
                <c:pt idx="39">
                  <c:v>117.2</c:v>
                </c:pt>
                <c:pt idx="40">
                  <c:v>120.2</c:v>
                </c:pt>
              </c:numCache>
            </c:numRef>
          </c:xVal>
          <c:yVal>
            <c:numRef>
              <c:f>Feuil1!$H$2:$H$42</c:f>
              <c:numCache>
                <c:formatCode>General</c:formatCode>
                <c:ptCount val="41"/>
                <c:pt idx="0">
                  <c:v>4549395.6666666595</c:v>
                </c:pt>
                <c:pt idx="1">
                  <c:v>531043.3333333343</c:v>
                </c:pt>
                <c:pt idx="2">
                  <c:v>151006.33333333328</c:v>
                </c:pt>
                <c:pt idx="3">
                  <c:v>71327.666666666672</c:v>
                </c:pt>
                <c:pt idx="4">
                  <c:v>44049</c:v>
                </c:pt>
                <c:pt idx="5">
                  <c:v>31448.666666666672</c:v>
                </c:pt>
                <c:pt idx="6">
                  <c:v>25063</c:v>
                </c:pt>
                <c:pt idx="7">
                  <c:v>21402.333333333296</c:v>
                </c:pt>
                <c:pt idx="8">
                  <c:v>18983.666666666672</c:v>
                </c:pt>
                <c:pt idx="9">
                  <c:v>17259.666666666672</c:v>
                </c:pt>
                <c:pt idx="10">
                  <c:v>16288.333333333327</c:v>
                </c:pt>
                <c:pt idx="11">
                  <c:v>15538</c:v>
                </c:pt>
                <c:pt idx="12">
                  <c:v>15424.666666666661</c:v>
                </c:pt>
                <c:pt idx="13">
                  <c:v>14504.333333333327</c:v>
                </c:pt>
                <c:pt idx="14">
                  <c:v>14083.666666666661</c:v>
                </c:pt>
                <c:pt idx="15">
                  <c:v>13878.666666666661</c:v>
                </c:pt>
                <c:pt idx="16">
                  <c:v>13663</c:v>
                </c:pt>
                <c:pt idx="17">
                  <c:v>13626</c:v>
                </c:pt>
                <c:pt idx="18">
                  <c:v>13443.666666666661</c:v>
                </c:pt>
                <c:pt idx="19">
                  <c:v>13197</c:v>
                </c:pt>
                <c:pt idx="20">
                  <c:v>13122.333333333327</c:v>
                </c:pt>
                <c:pt idx="21">
                  <c:v>12950.666666666661</c:v>
                </c:pt>
                <c:pt idx="22">
                  <c:v>12938</c:v>
                </c:pt>
                <c:pt idx="23">
                  <c:v>12855.666666666661</c:v>
                </c:pt>
                <c:pt idx="24">
                  <c:v>12758</c:v>
                </c:pt>
                <c:pt idx="25">
                  <c:v>12691.666666666661</c:v>
                </c:pt>
                <c:pt idx="26">
                  <c:v>12706.333333333327</c:v>
                </c:pt>
                <c:pt idx="27">
                  <c:v>12573.666666666661</c:v>
                </c:pt>
                <c:pt idx="28">
                  <c:v>12466</c:v>
                </c:pt>
                <c:pt idx="29">
                  <c:v>12548.666666666661</c:v>
                </c:pt>
                <c:pt idx="30">
                  <c:v>12252.333333333327</c:v>
                </c:pt>
                <c:pt idx="31">
                  <c:v>12395.666666666661</c:v>
                </c:pt>
                <c:pt idx="32">
                  <c:v>12486.666666666661</c:v>
                </c:pt>
                <c:pt idx="33">
                  <c:v>12248.666666666661</c:v>
                </c:pt>
                <c:pt idx="34">
                  <c:v>12296.333333333327</c:v>
                </c:pt>
                <c:pt idx="35">
                  <c:v>12217.333333333327</c:v>
                </c:pt>
                <c:pt idx="36">
                  <c:v>12136.333333333327</c:v>
                </c:pt>
                <c:pt idx="37">
                  <c:v>12037.333333333327</c:v>
                </c:pt>
                <c:pt idx="38">
                  <c:v>12138.666666666661</c:v>
                </c:pt>
                <c:pt idx="39">
                  <c:v>11995.333333333327</c:v>
                </c:pt>
                <c:pt idx="40">
                  <c:v>11898.333333333327</c:v>
                </c:pt>
              </c:numCache>
            </c:numRef>
          </c:yVal>
          <c:smooth val="1"/>
        </c:ser>
        <c:ser>
          <c:idx val="7"/>
          <c:order val="7"/>
          <c:tx>
            <c:strRef>
              <c:f>Feuil1!$I$1</c:f>
              <c:strCache>
                <c:ptCount val="1"/>
                <c:pt idx="0">
                  <c:v>Z001</c:v>
                </c:pt>
              </c:strCache>
            </c:strRef>
          </c:tx>
          <c:spPr>
            <a:ln w="9525" cap="rnd">
              <a:solidFill>
                <a:schemeClr val="tx1"/>
              </a:solidFill>
              <a:round/>
            </a:ln>
            <a:effectLst>
              <a:outerShdw blurRad="57150" dist="19050" dir="5400000" algn="ctr" rotWithShape="0">
                <a:srgbClr val="000000">
                  <a:alpha val="63000"/>
                </a:srgbClr>
              </a:outerShdw>
            </a:effectLst>
          </c:spPr>
          <c:marker>
            <c:symbol val="circle"/>
            <c:size val="6"/>
            <c:spPr>
              <a:solidFill>
                <a:schemeClr val="tx1"/>
              </a:solidFill>
              <a:ln w="9525" cap="rnd">
                <a:solidFill>
                  <a:schemeClr val="tx1"/>
                </a:solidFill>
                <a:round/>
              </a:ln>
              <a:effectLst>
                <a:outerShdw blurRad="57150" dist="19050" dir="5400000" algn="ctr" rotWithShape="0">
                  <a:srgbClr val="000000">
                    <a:alpha val="63000"/>
                  </a:srgbClr>
                </a:outerShdw>
              </a:effectLst>
            </c:spPr>
          </c:marker>
          <c:xVal>
            <c:numRef>
              <c:f>Feuil1!$A$2:$A$42</c:f>
              <c:numCache>
                <c:formatCode>General</c:formatCode>
                <c:ptCount val="41"/>
                <c:pt idx="0">
                  <c:v>0</c:v>
                </c:pt>
                <c:pt idx="1">
                  <c:v>3</c:v>
                </c:pt>
                <c:pt idx="2">
                  <c:v>6</c:v>
                </c:pt>
                <c:pt idx="3">
                  <c:v>9</c:v>
                </c:pt>
                <c:pt idx="4">
                  <c:v>12</c:v>
                </c:pt>
                <c:pt idx="5">
                  <c:v>15</c:v>
                </c:pt>
                <c:pt idx="6">
                  <c:v>18</c:v>
                </c:pt>
                <c:pt idx="7">
                  <c:v>21</c:v>
                </c:pt>
                <c:pt idx="8">
                  <c:v>24</c:v>
                </c:pt>
                <c:pt idx="9">
                  <c:v>27</c:v>
                </c:pt>
                <c:pt idx="10">
                  <c:v>30</c:v>
                </c:pt>
                <c:pt idx="11">
                  <c:v>33</c:v>
                </c:pt>
                <c:pt idx="12">
                  <c:v>36</c:v>
                </c:pt>
                <c:pt idx="13">
                  <c:v>39.1</c:v>
                </c:pt>
                <c:pt idx="14">
                  <c:v>42.1</c:v>
                </c:pt>
                <c:pt idx="15">
                  <c:v>45.1</c:v>
                </c:pt>
                <c:pt idx="16">
                  <c:v>48.1</c:v>
                </c:pt>
                <c:pt idx="17">
                  <c:v>51.1</c:v>
                </c:pt>
                <c:pt idx="18">
                  <c:v>54.1</c:v>
                </c:pt>
                <c:pt idx="19">
                  <c:v>57.1</c:v>
                </c:pt>
                <c:pt idx="20">
                  <c:v>60.1</c:v>
                </c:pt>
                <c:pt idx="21">
                  <c:v>63.1</c:v>
                </c:pt>
                <c:pt idx="22">
                  <c:v>66.099999999999994</c:v>
                </c:pt>
                <c:pt idx="23">
                  <c:v>69.099999999999994</c:v>
                </c:pt>
                <c:pt idx="24">
                  <c:v>72.099999999999994</c:v>
                </c:pt>
                <c:pt idx="25">
                  <c:v>75.099999999999994</c:v>
                </c:pt>
                <c:pt idx="26">
                  <c:v>78.099999999999994</c:v>
                </c:pt>
                <c:pt idx="27">
                  <c:v>81.099999999999994</c:v>
                </c:pt>
                <c:pt idx="28">
                  <c:v>84.1</c:v>
                </c:pt>
                <c:pt idx="29">
                  <c:v>87.1</c:v>
                </c:pt>
                <c:pt idx="30">
                  <c:v>90.2</c:v>
                </c:pt>
                <c:pt idx="31">
                  <c:v>93.2</c:v>
                </c:pt>
                <c:pt idx="32">
                  <c:v>96.2</c:v>
                </c:pt>
                <c:pt idx="33">
                  <c:v>99.2</c:v>
                </c:pt>
                <c:pt idx="34">
                  <c:v>102.2</c:v>
                </c:pt>
                <c:pt idx="35">
                  <c:v>105.2</c:v>
                </c:pt>
                <c:pt idx="36">
                  <c:v>108.2</c:v>
                </c:pt>
                <c:pt idx="37">
                  <c:v>111.2</c:v>
                </c:pt>
                <c:pt idx="38">
                  <c:v>114.2</c:v>
                </c:pt>
                <c:pt idx="39">
                  <c:v>117.2</c:v>
                </c:pt>
                <c:pt idx="40">
                  <c:v>120.2</c:v>
                </c:pt>
              </c:numCache>
            </c:numRef>
          </c:xVal>
          <c:yVal>
            <c:numRef>
              <c:f>Feuil1!$I$2:$I$42</c:f>
              <c:numCache>
                <c:formatCode>General</c:formatCode>
                <c:ptCount val="41"/>
                <c:pt idx="0">
                  <c:v>1342758.3330000001</c:v>
                </c:pt>
                <c:pt idx="1">
                  <c:v>1346081.3330000001</c:v>
                </c:pt>
                <c:pt idx="2">
                  <c:v>1329020</c:v>
                </c:pt>
                <c:pt idx="3">
                  <c:v>1297792</c:v>
                </c:pt>
                <c:pt idx="4">
                  <c:v>1256109.3330000001</c:v>
                </c:pt>
                <c:pt idx="5">
                  <c:v>1214573</c:v>
                </c:pt>
                <c:pt idx="6">
                  <c:v>1174010.3330000001</c:v>
                </c:pt>
                <c:pt idx="7">
                  <c:v>1133879.6670000008</c:v>
                </c:pt>
                <c:pt idx="8">
                  <c:v>1096658.3330000001</c:v>
                </c:pt>
                <c:pt idx="9">
                  <c:v>1058960.6670000008</c:v>
                </c:pt>
                <c:pt idx="10">
                  <c:v>1023948.3330000004</c:v>
                </c:pt>
                <c:pt idx="11">
                  <c:v>991698</c:v>
                </c:pt>
                <c:pt idx="12">
                  <c:v>960726</c:v>
                </c:pt>
                <c:pt idx="13">
                  <c:v>929963.33330000041</c:v>
                </c:pt>
                <c:pt idx="14">
                  <c:v>900979.66669999994</c:v>
                </c:pt>
                <c:pt idx="15">
                  <c:v>874747.33330000041</c:v>
                </c:pt>
                <c:pt idx="16">
                  <c:v>847668.66669999994</c:v>
                </c:pt>
                <c:pt idx="17">
                  <c:v>821559</c:v>
                </c:pt>
                <c:pt idx="18">
                  <c:v>797045.66669999994</c:v>
                </c:pt>
                <c:pt idx="19">
                  <c:v>772551</c:v>
                </c:pt>
                <c:pt idx="20">
                  <c:v>748408.33330000041</c:v>
                </c:pt>
                <c:pt idx="21">
                  <c:v>725135.33330000041</c:v>
                </c:pt>
                <c:pt idx="22">
                  <c:v>704289.66669999994</c:v>
                </c:pt>
                <c:pt idx="23">
                  <c:v>682108</c:v>
                </c:pt>
                <c:pt idx="24">
                  <c:v>661182</c:v>
                </c:pt>
                <c:pt idx="25">
                  <c:v>640481</c:v>
                </c:pt>
                <c:pt idx="26">
                  <c:v>621867.66669999994</c:v>
                </c:pt>
                <c:pt idx="27">
                  <c:v>602515.66669999994</c:v>
                </c:pt>
                <c:pt idx="28">
                  <c:v>584344.33330000041</c:v>
                </c:pt>
                <c:pt idx="29">
                  <c:v>566140</c:v>
                </c:pt>
                <c:pt idx="30">
                  <c:v>549083.33330000041</c:v>
                </c:pt>
                <c:pt idx="31">
                  <c:v>533263</c:v>
                </c:pt>
                <c:pt idx="32">
                  <c:v>517761.66669999994</c:v>
                </c:pt>
                <c:pt idx="33">
                  <c:v>502500</c:v>
                </c:pt>
                <c:pt idx="34">
                  <c:v>487909.33330000041</c:v>
                </c:pt>
                <c:pt idx="35">
                  <c:v>474825.33330000041</c:v>
                </c:pt>
                <c:pt idx="36">
                  <c:v>460683</c:v>
                </c:pt>
                <c:pt idx="37">
                  <c:v>447702.66669999994</c:v>
                </c:pt>
                <c:pt idx="38">
                  <c:v>433473.66669999994</c:v>
                </c:pt>
                <c:pt idx="39">
                  <c:v>422779.66669999994</c:v>
                </c:pt>
                <c:pt idx="40">
                  <c:v>412782.66669999994</c:v>
                </c:pt>
              </c:numCache>
            </c:numRef>
          </c:yVal>
          <c:smooth val="1"/>
        </c:ser>
        <c:axId val="75479296"/>
        <c:axId val="75490816"/>
      </c:scatterChart>
      <c:valAx>
        <c:axId val="75479296"/>
        <c:scaling>
          <c:orientation val="minMax"/>
          <c:max val="120"/>
          <c:min val="0"/>
        </c:scaling>
        <c:axPos val="b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197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dirty="0"/>
                  <a:t>time (minutes)</a:t>
                </a:r>
              </a:p>
            </c:rich>
          </c:tx>
          <c:layout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5490816"/>
        <c:crosses val="autoZero"/>
        <c:crossBetween val="midCat"/>
      </c:valAx>
      <c:valAx>
        <c:axId val="75490816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dirty="0" smtClean="0"/>
                  <a:t>Bioluminescence</a:t>
                </a:r>
                <a:r>
                  <a:rPr lang="fr-FR" baseline="0" dirty="0" smtClean="0"/>
                  <a:t> (</a:t>
                </a:r>
                <a:r>
                  <a:rPr lang="fr-FR" dirty="0" smtClean="0"/>
                  <a:t>RLU)</a:t>
                </a:r>
                <a:endParaRPr lang="fr-FR" dirty="0"/>
              </a:p>
            </c:rich>
          </c:tx>
          <c:layout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lt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5479296"/>
        <c:crosses val="autoZero"/>
        <c:crossBetween val="midCat"/>
        <c:dispUnits>
          <c:builtInUnit val="millions"/>
          <c:dispUnitsLbl>
            <c:layout/>
            <c:spPr>
              <a:noFill/>
              <a:ln>
                <a:noFill/>
              </a:ln>
              <a:effectLst/>
            </c:spPr>
            <c:txPr>
              <a:bodyPr rot="-5400000" spcFirstLastPara="1" vertOverflow="ellipsis" vert="horz" wrap="square" anchor="ctr" anchorCtr="1"/>
              <a:lstStyle/>
              <a:p>
                <a:pPr>
                  <a:defRPr sz="1197" b="1" i="0" u="none" strike="noStrike" kern="1200" cap="all" baseline="0">
                    <a:solidFill>
                      <a:schemeClr val="lt1">
                        <a:lumMod val="7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</c:dispUnitsLbl>
        </c:dispUnits>
      </c:valAx>
      <c:spPr>
        <a:noFill/>
        <a:ln>
          <a:noFill/>
        </a:ln>
        <a:effectLst/>
      </c:spPr>
    </c:plotArea>
    <c:legend>
      <c:legendPos val="b"/>
      <c:layout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1" i="0" u="none" strike="noStrike" kern="1200" baseline="0">
              <a:solidFill>
                <a:schemeClr val="lt1">
                  <a:lumMod val="75000"/>
                </a:schemeClr>
              </a:solidFill>
              <a:latin typeface="Calibri" pitchFamily="34" charset="0"/>
              <a:ea typeface="+mn-ea"/>
              <a:cs typeface="+mn-cs"/>
            </a:defRPr>
          </a:pPr>
          <a:endParaRPr lang="fr-FR"/>
        </a:p>
      </c:txPr>
    </c:legend>
    <c:plotVisOnly val="1"/>
    <c:dispBlanksAs val="gap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fr-FR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autoTitleDeleted val="1"/>
    <c:plotArea>
      <c:layout>
        <c:manualLayout>
          <c:layoutTarget val="inner"/>
          <c:xMode val="edge"/>
          <c:yMode val="edge"/>
          <c:x val="0.12093255432376353"/>
          <c:y val="4.1658484407676624E-2"/>
          <c:w val="0.82731493458576777"/>
          <c:h val="0.65661475662119406"/>
        </c:manualLayout>
      </c:layout>
      <c:lineChart>
        <c:grouping val="standard"/>
        <c:ser>
          <c:idx val="1"/>
          <c:order val="0"/>
          <c:tx>
            <c:strRef>
              <c:f>chimilum_plate1bis!$B$32</c:f>
              <c:strCache>
                <c:ptCount val="1"/>
                <c:pt idx="0">
                  <c:v>furimazine</c:v>
                </c:pt>
              </c:strCache>
            </c:strRef>
          </c:tx>
          <c:spPr>
            <a:ln w="28575" cap="rnd">
              <a:solidFill>
                <a:srgbClr val="FFFFFF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B$93:$B$433</c:f>
              <c:numCache>
                <c:formatCode>General</c:formatCode>
                <c:ptCount val="341"/>
                <c:pt idx="0">
                  <c:v>8</c:v>
                </c:pt>
                <c:pt idx="1">
                  <c:v>0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8</c:v>
                </c:pt>
                <c:pt idx="8">
                  <c:v>8</c:v>
                </c:pt>
                <c:pt idx="9">
                  <c:v>8</c:v>
                </c:pt>
                <c:pt idx="10">
                  <c:v>0</c:v>
                </c:pt>
                <c:pt idx="11">
                  <c:v>8</c:v>
                </c:pt>
                <c:pt idx="12">
                  <c:v>8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8</c:v>
                </c:pt>
                <c:pt idx="17">
                  <c:v>8</c:v>
                </c:pt>
                <c:pt idx="18">
                  <c:v>8</c:v>
                </c:pt>
                <c:pt idx="19">
                  <c:v>16</c:v>
                </c:pt>
                <c:pt idx="20">
                  <c:v>8</c:v>
                </c:pt>
                <c:pt idx="21">
                  <c:v>8</c:v>
                </c:pt>
                <c:pt idx="22">
                  <c:v>16</c:v>
                </c:pt>
                <c:pt idx="23">
                  <c:v>32</c:v>
                </c:pt>
                <c:pt idx="24">
                  <c:v>32</c:v>
                </c:pt>
                <c:pt idx="25">
                  <c:v>32</c:v>
                </c:pt>
                <c:pt idx="26">
                  <c:v>40</c:v>
                </c:pt>
                <c:pt idx="27">
                  <c:v>48</c:v>
                </c:pt>
                <c:pt idx="28">
                  <c:v>48</c:v>
                </c:pt>
                <c:pt idx="29">
                  <c:v>72</c:v>
                </c:pt>
                <c:pt idx="30">
                  <c:v>80</c:v>
                </c:pt>
                <c:pt idx="31">
                  <c:v>104</c:v>
                </c:pt>
                <c:pt idx="32">
                  <c:v>112</c:v>
                </c:pt>
                <c:pt idx="33">
                  <c:v>128</c:v>
                </c:pt>
                <c:pt idx="34">
                  <c:v>176</c:v>
                </c:pt>
                <c:pt idx="35">
                  <c:v>192</c:v>
                </c:pt>
                <c:pt idx="36">
                  <c:v>200</c:v>
                </c:pt>
                <c:pt idx="37">
                  <c:v>272</c:v>
                </c:pt>
                <c:pt idx="38">
                  <c:v>264</c:v>
                </c:pt>
                <c:pt idx="39">
                  <c:v>320</c:v>
                </c:pt>
                <c:pt idx="40">
                  <c:v>392</c:v>
                </c:pt>
                <c:pt idx="41">
                  <c:v>408</c:v>
                </c:pt>
                <c:pt idx="42">
                  <c:v>504</c:v>
                </c:pt>
                <c:pt idx="43">
                  <c:v>592</c:v>
                </c:pt>
                <c:pt idx="44">
                  <c:v>688</c:v>
                </c:pt>
                <c:pt idx="45">
                  <c:v>816</c:v>
                </c:pt>
                <c:pt idx="46">
                  <c:v>856</c:v>
                </c:pt>
                <c:pt idx="47">
                  <c:v>968</c:v>
                </c:pt>
                <c:pt idx="48">
                  <c:v>1096</c:v>
                </c:pt>
                <c:pt idx="49">
                  <c:v>1184</c:v>
                </c:pt>
                <c:pt idx="50">
                  <c:v>1304</c:v>
                </c:pt>
                <c:pt idx="51">
                  <c:v>1520</c:v>
                </c:pt>
                <c:pt idx="52">
                  <c:v>1608</c:v>
                </c:pt>
                <c:pt idx="53">
                  <c:v>1816</c:v>
                </c:pt>
                <c:pt idx="54">
                  <c:v>1968</c:v>
                </c:pt>
                <c:pt idx="55">
                  <c:v>2048</c:v>
                </c:pt>
                <c:pt idx="56">
                  <c:v>2248</c:v>
                </c:pt>
                <c:pt idx="57">
                  <c:v>2472</c:v>
                </c:pt>
                <c:pt idx="58">
                  <c:v>2752</c:v>
                </c:pt>
                <c:pt idx="59">
                  <c:v>2896</c:v>
                </c:pt>
                <c:pt idx="60">
                  <c:v>3128</c:v>
                </c:pt>
                <c:pt idx="61">
                  <c:v>3344</c:v>
                </c:pt>
                <c:pt idx="62">
                  <c:v>3584</c:v>
                </c:pt>
                <c:pt idx="63">
                  <c:v>3792</c:v>
                </c:pt>
                <c:pt idx="64">
                  <c:v>4024</c:v>
                </c:pt>
                <c:pt idx="65">
                  <c:v>4120</c:v>
                </c:pt>
                <c:pt idx="66">
                  <c:v>4472</c:v>
                </c:pt>
                <c:pt idx="67">
                  <c:v>4680</c:v>
                </c:pt>
                <c:pt idx="68">
                  <c:v>4744</c:v>
                </c:pt>
                <c:pt idx="69">
                  <c:v>5048</c:v>
                </c:pt>
                <c:pt idx="70">
                  <c:v>4952</c:v>
                </c:pt>
                <c:pt idx="71">
                  <c:v>5400</c:v>
                </c:pt>
                <c:pt idx="72">
                  <c:v>5456</c:v>
                </c:pt>
                <c:pt idx="73">
                  <c:v>5544</c:v>
                </c:pt>
                <c:pt idx="74">
                  <c:v>5664</c:v>
                </c:pt>
                <c:pt idx="75">
                  <c:v>5824</c:v>
                </c:pt>
                <c:pt idx="76">
                  <c:v>5960</c:v>
                </c:pt>
                <c:pt idx="77">
                  <c:v>6024</c:v>
                </c:pt>
                <c:pt idx="78">
                  <c:v>6256</c:v>
                </c:pt>
                <c:pt idx="79">
                  <c:v>6248</c:v>
                </c:pt>
                <c:pt idx="80">
                  <c:v>6400</c:v>
                </c:pt>
                <c:pt idx="81">
                  <c:v>6296</c:v>
                </c:pt>
                <c:pt idx="82">
                  <c:v>6320</c:v>
                </c:pt>
                <c:pt idx="83">
                  <c:v>6448</c:v>
                </c:pt>
                <c:pt idx="84">
                  <c:v>6552</c:v>
                </c:pt>
                <c:pt idx="85">
                  <c:v>6600</c:v>
                </c:pt>
                <c:pt idx="86">
                  <c:v>6576</c:v>
                </c:pt>
                <c:pt idx="87">
                  <c:v>6576</c:v>
                </c:pt>
                <c:pt idx="88">
                  <c:v>6672</c:v>
                </c:pt>
                <c:pt idx="89">
                  <c:v>6624</c:v>
                </c:pt>
                <c:pt idx="90">
                  <c:v>6744</c:v>
                </c:pt>
                <c:pt idx="91">
                  <c:v>6712</c:v>
                </c:pt>
                <c:pt idx="92">
                  <c:v>6656</c:v>
                </c:pt>
                <c:pt idx="93">
                  <c:v>6736</c:v>
                </c:pt>
                <c:pt idx="94">
                  <c:v>6776</c:v>
                </c:pt>
                <c:pt idx="95">
                  <c:v>6728</c:v>
                </c:pt>
                <c:pt idx="96">
                  <c:v>6680</c:v>
                </c:pt>
                <c:pt idx="97">
                  <c:v>6496</c:v>
                </c:pt>
                <c:pt idx="98">
                  <c:v>6512</c:v>
                </c:pt>
                <c:pt idx="99">
                  <c:v>6592</c:v>
                </c:pt>
                <c:pt idx="100">
                  <c:v>6392</c:v>
                </c:pt>
                <c:pt idx="101">
                  <c:v>6312</c:v>
                </c:pt>
                <c:pt idx="102">
                  <c:v>6288</c:v>
                </c:pt>
                <c:pt idx="103">
                  <c:v>6224</c:v>
                </c:pt>
                <c:pt idx="104">
                  <c:v>6152</c:v>
                </c:pt>
                <c:pt idx="105">
                  <c:v>6280</c:v>
                </c:pt>
                <c:pt idx="106">
                  <c:v>5944</c:v>
                </c:pt>
                <c:pt idx="107">
                  <c:v>5912</c:v>
                </c:pt>
                <c:pt idx="108">
                  <c:v>5776</c:v>
                </c:pt>
                <c:pt idx="109">
                  <c:v>5616</c:v>
                </c:pt>
                <c:pt idx="110">
                  <c:v>5592</c:v>
                </c:pt>
                <c:pt idx="111">
                  <c:v>5544</c:v>
                </c:pt>
                <c:pt idx="112">
                  <c:v>5224</c:v>
                </c:pt>
                <c:pt idx="113">
                  <c:v>5240</c:v>
                </c:pt>
                <c:pt idx="114">
                  <c:v>5112</c:v>
                </c:pt>
                <c:pt idx="115">
                  <c:v>4936</c:v>
                </c:pt>
                <c:pt idx="116">
                  <c:v>4776</c:v>
                </c:pt>
                <c:pt idx="117">
                  <c:v>4560</c:v>
                </c:pt>
                <c:pt idx="118">
                  <c:v>4528</c:v>
                </c:pt>
                <c:pt idx="119">
                  <c:v>4400</c:v>
                </c:pt>
                <c:pt idx="120">
                  <c:v>4224</c:v>
                </c:pt>
                <c:pt idx="121">
                  <c:v>4144</c:v>
                </c:pt>
                <c:pt idx="122">
                  <c:v>3960</c:v>
                </c:pt>
                <c:pt idx="123">
                  <c:v>3864</c:v>
                </c:pt>
                <c:pt idx="124">
                  <c:v>3736</c:v>
                </c:pt>
                <c:pt idx="125">
                  <c:v>3696</c:v>
                </c:pt>
                <c:pt idx="126">
                  <c:v>3432</c:v>
                </c:pt>
                <c:pt idx="127">
                  <c:v>3352</c:v>
                </c:pt>
                <c:pt idx="128">
                  <c:v>3216</c:v>
                </c:pt>
                <c:pt idx="129">
                  <c:v>3208</c:v>
                </c:pt>
                <c:pt idx="130">
                  <c:v>3032</c:v>
                </c:pt>
                <c:pt idx="131">
                  <c:v>2800</c:v>
                </c:pt>
                <c:pt idx="132">
                  <c:v>2712</c:v>
                </c:pt>
                <c:pt idx="133">
                  <c:v>2656</c:v>
                </c:pt>
                <c:pt idx="134">
                  <c:v>2552</c:v>
                </c:pt>
                <c:pt idx="135">
                  <c:v>2456</c:v>
                </c:pt>
                <c:pt idx="136">
                  <c:v>2336</c:v>
                </c:pt>
                <c:pt idx="137">
                  <c:v>2288</c:v>
                </c:pt>
                <c:pt idx="138">
                  <c:v>2248</c:v>
                </c:pt>
                <c:pt idx="139">
                  <c:v>2168</c:v>
                </c:pt>
                <c:pt idx="140">
                  <c:v>2000</c:v>
                </c:pt>
                <c:pt idx="141">
                  <c:v>2064</c:v>
                </c:pt>
                <c:pt idx="142">
                  <c:v>2008</c:v>
                </c:pt>
                <c:pt idx="143">
                  <c:v>1912</c:v>
                </c:pt>
                <c:pt idx="144">
                  <c:v>1896</c:v>
                </c:pt>
                <c:pt idx="145">
                  <c:v>1768</c:v>
                </c:pt>
                <c:pt idx="146">
                  <c:v>1776</c:v>
                </c:pt>
                <c:pt idx="147">
                  <c:v>1720</c:v>
                </c:pt>
                <c:pt idx="148">
                  <c:v>1664</c:v>
                </c:pt>
                <c:pt idx="149">
                  <c:v>1528</c:v>
                </c:pt>
                <c:pt idx="150">
                  <c:v>1552</c:v>
                </c:pt>
                <c:pt idx="151">
                  <c:v>1552</c:v>
                </c:pt>
                <c:pt idx="152">
                  <c:v>1512</c:v>
                </c:pt>
                <c:pt idx="153">
                  <c:v>1520</c:v>
                </c:pt>
                <c:pt idx="154">
                  <c:v>1384</c:v>
                </c:pt>
                <c:pt idx="155">
                  <c:v>1384</c:v>
                </c:pt>
                <c:pt idx="156">
                  <c:v>1368</c:v>
                </c:pt>
                <c:pt idx="157">
                  <c:v>1352</c:v>
                </c:pt>
                <c:pt idx="158">
                  <c:v>1224</c:v>
                </c:pt>
                <c:pt idx="159">
                  <c:v>1312</c:v>
                </c:pt>
                <c:pt idx="160">
                  <c:v>1288</c:v>
                </c:pt>
                <c:pt idx="161">
                  <c:v>1248</c:v>
                </c:pt>
                <c:pt idx="162">
                  <c:v>1256</c:v>
                </c:pt>
                <c:pt idx="163">
                  <c:v>1168</c:v>
                </c:pt>
                <c:pt idx="164">
                  <c:v>1120</c:v>
                </c:pt>
                <c:pt idx="165">
                  <c:v>1080</c:v>
                </c:pt>
                <c:pt idx="166">
                  <c:v>1096</c:v>
                </c:pt>
                <c:pt idx="167">
                  <c:v>1096</c:v>
                </c:pt>
                <c:pt idx="168">
                  <c:v>1064</c:v>
                </c:pt>
                <c:pt idx="169">
                  <c:v>1032</c:v>
                </c:pt>
                <c:pt idx="170">
                  <c:v>1064</c:v>
                </c:pt>
                <c:pt idx="171">
                  <c:v>1008</c:v>
                </c:pt>
                <c:pt idx="172">
                  <c:v>952</c:v>
                </c:pt>
                <c:pt idx="173">
                  <c:v>968</c:v>
                </c:pt>
                <c:pt idx="174">
                  <c:v>936</c:v>
                </c:pt>
                <c:pt idx="175">
                  <c:v>872</c:v>
                </c:pt>
                <c:pt idx="176">
                  <c:v>888</c:v>
                </c:pt>
                <c:pt idx="177">
                  <c:v>840</c:v>
                </c:pt>
                <c:pt idx="178">
                  <c:v>808</c:v>
                </c:pt>
                <c:pt idx="179">
                  <c:v>904</c:v>
                </c:pt>
                <c:pt idx="180">
                  <c:v>816</c:v>
                </c:pt>
                <c:pt idx="181">
                  <c:v>768</c:v>
                </c:pt>
                <c:pt idx="182">
                  <c:v>768</c:v>
                </c:pt>
                <c:pt idx="183">
                  <c:v>760</c:v>
                </c:pt>
                <c:pt idx="184">
                  <c:v>728</c:v>
                </c:pt>
                <c:pt idx="185">
                  <c:v>688</c:v>
                </c:pt>
                <c:pt idx="186">
                  <c:v>680</c:v>
                </c:pt>
                <c:pt idx="187">
                  <c:v>672</c:v>
                </c:pt>
                <c:pt idx="188">
                  <c:v>656</c:v>
                </c:pt>
                <c:pt idx="189">
                  <c:v>656</c:v>
                </c:pt>
                <c:pt idx="190">
                  <c:v>616</c:v>
                </c:pt>
                <c:pt idx="191">
                  <c:v>584</c:v>
                </c:pt>
                <c:pt idx="192">
                  <c:v>584</c:v>
                </c:pt>
                <c:pt idx="193">
                  <c:v>552</c:v>
                </c:pt>
                <c:pt idx="194">
                  <c:v>592</c:v>
                </c:pt>
                <c:pt idx="195">
                  <c:v>568</c:v>
                </c:pt>
                <c:pt idx="196">
                  <c:v>480</c:v>
                </c:pt>
                <c:pt idx="197">
                  <c:v>528</c:v>
                </c:pt>
                <c:pt idx="198">
                  <c:v>536</c:v>
                </c:pt>
                <c:pt idx="199">
                  <c:v>528</c:v>
                </c:pt>
                <c:pt idx="200">
                  <c:v>472</c:v>
                </c:pt>
                <c:pt idx="201">
                  <c:v>464</c:v>
                </c:pt>
                <c:pt idx="202">
                  <c:v>456</c:v>
                </c:pt>
                <c:pt idx="203">
                  <c:v>496</c:v>
                </c:pt>
                <c:pt idx="204">
                  <c:v>456</c:v>
                </c:pt>
                <c:pt idx="205">
                  <c:v>416</c:v>
                </c:pt>
                <c:pt idx="206">
                  <c:v>464</c:v>
                </c:pt>
                <c:pt idx="207">
                  <c:v>432</c:v>
                </c:pt>
                <c:pt idx="208">
                  <c:v>400</c:v>
                </c:pt>
                <c:pt idx="209">
                  <c:v>448</c:v>
                </c:pt>
                <c:pt idx="210">
                  <c:v>376</c:v>
                </c:pt>
                <c:pt idx="211">
                  <c:v>392</c:v>
                </c:pt>
                <c:pt idx="212">
                  <c:v>408</c:v>
                </c:pt>
                <c:pt idx="213">
                  <c:v>376</c:v>
                </c:pt>
                <c:pt idx="214">
                  <c:v>384</c:v>
                </c:pt>
                <c:pt idx="215">
                  <c:v>360</c:v>
                </c:pt>
                <c:pt idx="216">
                  <c:v>344</c:v>
                </c:pt>
                <c:pt idx="217">
                  <c:v>360</c:v>
                </c:pt>
                <c:pt idx="218">
                  <c:v>360</c:v>
                </c:pt>
                <c:pt idx="219">
                  <c:v>328</c:v>
                </c:pt>
                <c:pt idx="220">
                  <c:v>320</c:v>
                </c:pt>
                <c:pt idx="221">
                  <c:v>320</c:v>
                </c:pt>
                <c:pt idx="222">
                  <c:v>344</c:v>
                </c:pt>
                <c:pt idx="223">
                  <c:v>352</c:v>
                </c:pt>
                <c:pt idx="224">
                  <c:v>312</c:v>
                </c:pt>
                <c:pt idx="225">
                  <c:v>304</c:v>
                </c:pt>
                <c:pt idx="226">
                  <c:v>272</c:v>
                </c:pt>
                <c:pt idx="227">
                  <c:v>264</c:v>
                </c:pt>
                <c:pt idx="228">
                  <c:v>296</c:v>
                </c:pt>
                <c:pt idx="229">
                  <c:v>296</c:v>
                </c:pt>
                <c:pt idx="230">
                  <c:v>288</c:v>
                </c:pt>
                <c:pt idx="231">
                  <c:v>272</c:v>
                </c:pt>
                <c:pt idx="232">
                  <c:v>248</c:v>
                </c:pt>
                <c:pt idx="233">
                  <c:v>256</c:v>
                </c:pt>
                <c:pt idx="234">
                  <c:v>216</c:v>
                </c:pt>
                <c:pt idx="235">
                  <c:v>240</c:v>
                </c:pt>
                <c:pt idx="236">
                  <c:v>240</c:v>
                </c:pt>
                <c:pt idx="237">
                  <c:v>240</c:v>
                </c:pt>
                <c:pt idx="238">
                  <c:v>240</c:v>
                </c:pt>
                <c:pt idx="239">
                  <c:v>224</c:v>
                </c:pt>
                <c:pt idx="240">
                  <c:v>224</c:v>
                </c:pt>
                <c:pt idx="241">
                  <c:v>208</c:v>
                </c:pt>
                <c:pt idx="242">
                  <c:v>216</c:v>
                </c:pt>
                <c:pt idx="243">
                  <c:v>208</c:v>
                </c:pt>
                <c:pt idx="244">
                  <c:v>224</c:v>
                </c:pt>
                <c:pt idx="245">
                  <c:v>168</c:v>
                </c:pt>
                <c:pt idx="246">
                  <c:v>200</c:v>
                </c:pt>
                <c:pt idx="247">
                  <c:v>200</c:v>
                </c:pt>
                <c:pt idx="248">
                  <c:v>160</c:v>
                </c:pt>
                <c:pt idx="249">
                  <c:v>200</c:v>
                </c:pt>
                <c:pt idx="250">
                  <c:v>176</c:v>
                </c:pt>
                <c:pt idx="251">
                  <c:v>160</c:v>
                </c:pt>
                <c:pt idx="252">
                  <c:v>168</c:v>
                </c:pt>
                <c:pt idx="253">
                  <c:v>176</c:v>
                </c:pt>
                <c:pt idx="254">
                  <c:v>168</c:v>
                </c:pt>
                <c:pt idx="255">
                  <c:v>160</c:v>
                </c:pt>
                <c:pt idx="256">
                  <c:v>144</c:v>
                </c:pt>
                <c:pt idx="257">
                  <c:v>152</c:v>
                </c:pt>
                <c:pt idx="258">
                  <c:v>160</c:v>
                </c:pt>
                <c:pt idx="259">
                  <c:v>144</c:v>
                </c:pt>
                <c:pt idx="260">
                  <c:v>128</c:v>
                </c:pt>
                <c:pt idx="261">
                  <c:v>152</c:v>
                </c:pt>
                <c:pt idx="262">
                  <c:v>136</c:v>
                </c:pt>
                <c:pt idx="263">
                  <c:v>144</c:v>
                </c:pt>
                <c:pt idx="264">
                  <c:v>136</c:v>
                </c:pt>
                <c:pt idx="265">
                  <c:v>144</c:v>
                </c:pt>
                <c:pt idx="266">
                  <c:v>112</c:v>
                </c:pt>
                <c:pt idx="267">
                  <c:v>128</c:v>
                </c:pt>
                <c:pt idx="268">
                  <c:v>104</c:v>
                </c:pt>
                <c:pt idx="269">
                  <c:v>120</c:v>
                </c:pt>
                <c:pt idx="270">
                  <c:v>120</c:v>
                </c:pt>
                <c:pt idx="271">
                  <c:v>128</c:v>
                </c:pt>
                <c:pt idx="272">
                  <c:v>96</c:v>
                </c:pt>
                <c:pt idx="273">
                  <c:v>88</c:v>
                </c:pt>
                <c:pt idx="274">
                  <c:v>112</c:v>
                </c:pt>
                <c:pt idx="275">
                  <c:v>104</c:v>
                </c:pt>
                <c:pt idx="276">
                  <c:v>104</c:v>
                </c:pt>
                <c:pt idx="277">
                  <c:v>96</c:v>
                </c:pt>
                <c:pt idx="278">
                  <c:v>104</c:v>
                </c:pt>
                <c:pt idx="279">
                  <c:v>88</c:v>
                </c:pt>
                <c:pt idx="280">
                  <c:v>96</c:v>
                </c:pt>
                <c:pt idx="281">
                  <c:v>96</c:v>
                </c:pt>
                <c:pt idx="282">
                  <c:v>104</c:v>
                </c:pt>
                <c:pt idx="283">
                  <c:v>88</c:v>
                </c:pt>
                <c:pt idx="284">
                  <c:v>104</c:v>
                </c:pt>
                <c:pt idx="285">
                  <c:v>80</c:v>
                </c:pt>
                <c:pt idx="286">
                  <c:v>72</c:v>
                </c:pt>
                <c:pt idx="287">
                  <c:v>88</c:v>
                </c:pt>
                <c:pt idx="288">
                  <c:v>80</c:v>
                </c:pt>
                <c:pt idx="289">
                  <c:v>80</c:v>
                </c:pt>
                <c:pt idx="290">
                  <c:v>64</c:v>
                </c:pt>
                <c:pt idx="291">
                  <c:v>72</c:v>
                </c:pt>
                <c:pt idx="292">
                  <c:v>72</c:v>
                </c:pt>
                <c:pt idx="293">
                  <c:v>64</c:v>
                </c:pt>
                <c:pt idx="294">
                  <c:v>64</c:v>
                </c:pt>
                <c:pt idx="295">
                  <c:v>56</c:v>
                </c:pt>
                <c:pt idx="296">
                  <c:v>64</c:v>
                </c:pt>
                <c:pt idx="297">
                  <c:v>64</c:v>
                </c:pt>
                <c:pt idx="298">
                  <c:v>72</c:v>
                </c:pt>
                <c:pt idx="299">
                  <c:v>64</c:v>
                </c:pt>
                <c:pt idx="300">
                  <c:v>80</c:v>
                </c:pt>
                <c:pt idx="301">
                  <c:v>56</c:v>
                </c:pt>
                <c:pt idx="302">
                  <c:v>64</c:v>
                </c:pt>
                <c:pt idx="303">
                  <c:v>56</c:v>
                </c:pt>
                <c:pt idx="304">
                  <c:v>40</c:v>
                </c:pt>
                <c:pt idx="305">
                  <c:v>48</c:v>
                </c:pt>
                <c:pt idx="306">
                  <c:v>48</c:v>
                </c:pt>
                <c:pt idx="307">
                  <c:v>56</c:v>
                </c:pt>
                <c:pt idx="308">
                  <c:v>40</c:v>
                </c:pt>
                <c:pt idx="309">
                  <c:v>48</c:v>
                </c:pt>
                <c:pt idx="310">
                  <c:v>40</c:v>
                </c:pt>
                <c:pt idx="311">
                  <c:v>48</c:v>
                </c:pt>
                <c:pt idx="312">
                  <c:v>32</c:v>
                </c:pt>
                <c:pt idx="313">
                  <c:v>48</c:v>
                </c:pt>
                <c:pt idx="314">
                  <c:v>32</c:v>
                </c:pt>
                <c:pt idx="315">
                  <c:v>40</c:v>
                </c:pt>
                <c:pt idx="316">
                  <c:v>32</c:v>
                </c:pt>
                <c:pt idx="317">
                  <c:v>24</c:v>
                </c:pt>
                <c:pt idx="318">
                  <c:v>32</c:v>
                </c:pt>
                <c:pt idx="319">
                  <c:v>32</c:v>
                </c:pt>
                <c:pt idx="320">
                  <c:v>40</c:v>
                </c:pt>
                <c:pt idx="321">
                  <c:v>24</c:v>
                </c:pt>
                <c:pt idx="322">
                  <c:v>24</c:v>
                </c:pt>
                <c:pt idx="323">
                  <c:v>32</c:v>
                </c:pt>
                <c:pt idx="324">
                  <c:v>16</c:v>
                </c:pt>
                <c:pt idx="325">
                  <c:v>32</c:v>
                </c:pt>
                <c:pt idx="326">
                  <c:v>16</c:v>
                </c:pt>
                <c:pt idx="327">
                  <c:v>32</c:v>
                </c:pt>
                <c:pt idx="328">
                  <c:v>24</c:v>
                </c:pt>
                <c:pt idx="329">
                  <c:v>32</c:v>
                </c:pt>
                <c:pt idx="330">
                  <c:v>32</c:v>
                </c:pt>
                <c:pt idx="331">
                  <c:v>16</c:v>
                </c:pt>
                <c:pt idx="332">
                  <c:v>24</c:v>
                </c:pt>
                <c:pt idx="333">
                  <c:v>24</c:v>
                </c:pt>
                <c:pt idx="334">
                  <c:v>24</c:v>
                </c:pt>
                <c:pt idx="335">
                  <c:v>16</c:v>
                </c:pt>
                <c:pt idx="336">
                  <c:v>16</c:v>
                </c:pt>
                <c:pt idx="337">
                  <c:v>24</c:v>
                </c:pt>
                <c:pt idx="338">
                  <c:v>24</c:v>
                </c:pt>
                <c:pt idx="339">
                  <c:v>16</c:v>
                </c:pt>
                <c:pt idx="340">
                  <c:v>2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C79-4CC1-ABB5-71E1E7977744}"/>
            </c:ext>
          </c:extLst>
        </c:ser>
        <c:ser>
          <c:idx val="2"/>
          <c:order val="1"/>
          <c:tx>
            <c:strRef>
              <c:f>chimilum_plate1bis!$C$32</c:f>
              <c:strCache>
                <c:ptCount val="1"/>
                <c:pt idx="0">
                  <c:v>Z111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C$93:$C$433</c:f>
              <c:numCache>
                <c:formatCode>General</c:formatCode>
                <c:ptCount val="34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0</c:v>
                </c:pt>
                <c:pt idx="6">
                  <c:v>8</c:v>
                </c:pt>
                <c:pt idx="7">
                  <c:v>8</c:v>
                </c:pt>
                <c:pt idx="8">
                  <c:v>16</c:v>
                </c:pt>
                <c:pt idx="9">
                  <c:v>8</c:v>
                </c:pt>
                <c:pt idx="10">
                  <c:v>8</c:v>
                </c:pt>
                <c:pt idx="11">
                  <c:v>8</c:v>
                </c:pt>
                <c:pt idx="12">
                  <c:v>0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0</c:v>
                </c:pt>
                <c:pt idx="17">
                  <c:v>8</c:v>
                </c:pt>
                <c:pt idx="18">
                  <c:v>8</c:v>
                </c:pt>
                <c:pt idx="19">
                  <c:v>16</c:v>
                </c:pt>
                <c:pt idx="20">
                  <c:v>16</c:v>
                </c:pt>
                <c:pt idx="21">
                  <c:v>8</c:v>
                </c:pt>
                <c:pt idx="22">
                  <c:v>8</c:v>
                </c:pt>
                <c:pt idx="23">
                  <c:v>8</c:v>
                </c:pt>
                <c:pt idx="24">
                  <c:v>0</c:v>
                </c:pt>
                <c:pt idx="25">
                  <c:v>0</c:v>
                </c:pt>
                <c:pt idx="26">
                  <c:v>8</c:v>
                </c:pt>
                <c:pt idx="27">
                  <c:v>0</c:v>
                </c:pt>
                <c:pt idx="28">
                  <c:v>8</c:v>
                </c:pt>
                <c:pt idx="29">
                  <c:v>0</c:v>
                </c:pt>
                <c:pt idx="30">
                  <c:v>8</c:v>
                </c:pt>
                <c:pt idx="31">
                  <c:v>8</c:v>
                </c:pt>
                <c:pt idx="32">
                  <c:v>16</c:v>
                </c:pt>
                <c:pt idx="33">
                  <c:v>8</c:v>
                </c:pt>
                <c:pt idx="34">
                  <c:v>8</c:v>
                </c:pt>
                <c:pt idx="35">
                  <c:v>8</c:v>
                </c:pt>
                <c:pt idx="36">
                  <c:v>8</c:v>
                </c:pt>
                <c:pt idx="37">
                  <c:v>0</c:v>
                </c:pt>
                <c:pt idx="38">
                  <c:v>8</c:v>
                </c:pt>
                <c:pt idx="39">
                  <c:v>8</c:v>
                </c:pt>
                <c:pt idx="40">
                  <c:v>8</c:v>
                </c:pt>
                <c:pt idx="41">
                  <c:v>8</c:v>
                </c:pt>
                <c:pt idx="42">
                  <c:v>16</c:v>
                </c:pt>
                <c:pt idx="43">
                  <c:v>16</c:v>
                </c:pt>
                <c:pt idx="44">
                  <c:v>8</c:v>
                </c:pt>
                <c:pt idx="45">
                  <c:v>16</c:v>
                </c:pt>
                <c:pt idx="46">
                  <c:v>24</c:v>
                </c:pt>
                <c:pt idx="47">
                  <c:v>16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16</c:v>
                </c:pt>
                <c:pt idx="52">
                  <c:v>32</c:v>
                </c:pt>
                <c:pt idx="53">
                  <c:v>40</c:v>
                </c:pt>
                <c:pt idx="54">
                  <c:v>48</c:v>
                </c:pt>
                <c:pt idx="55">
                  <c:v>64</c:v>
                </c:pt>
                <c:pt idx="56">
                  <c:v>64</c:v>
                </c:pt>
                <c:pt idx="57">
                  <c:v>48</c:v>
                </c:pt>
                <c:pt idx="58">
                  <c:v>80</c:v>
                </c:pt>
                <c:pt idx="59">
                  <c:v>80</c:v>
                </c:pt>
                <c:pt idx="60">
                  <c:v>96</c:v>
                </c:pt>
                <c:pt idx="61">
                  <c:v>96</c:v>
                </c:pt>
                <c:pt idx="62">
                  <c:v>136</c:v>
                </c:pt>
                <c:pt idx="63">
                  <c:v>136</c:v>
                </c:pt>
                <c:pt idx="64">
                  <c:v>168</c:v>
                </c:pt>
                <c:pt idx="65">
                  <c:v>200</c:v>
                </c:pt>
                <c:pt idx="66">
                  <c:v>232</c:v>
                </c:pt>
                <c:pt idx="67">
                  <c:v>224</c:v>
                </c:pt>
                <c:pt idx="68">
                  <c:v>264</c:v>
                </c:pt>
                <c:pt idx="69">
                  <c:v>288</c:v>
                </c:pt>
                <c:pt idx="70">
                  <c:v>272</c:v>
                </c:pt>
                <c:pt idx="71">
                  <c:v>320</c:v>
                </c:pt>
                <c:pt idx="72">
                  <c:v>384</c:v>
                </c:pt>
                <c:pt idx="73">
                  <c:v>432</c:v>
                </c:pt>
                <c:pt idx="74">
                  <c:v>464</c:v>
                </c:pt>
                <c:pt idx="75">
                  <c:v>448</c:v>
                </c:pt>
                <c:pt idx="76">
                  <c:v>576</c:v>
                </c:pt>
                <c:pt idx="77">
                  <c:v>520</c:v>
                </c:pt>
                <c:pt idx="78">
                  <c:v>648</c:v>
                </c:pt>
                <c:pt idx="79">
                  <c:v>640</c:v>
                </c:pt>
                <c:pt idx="80">
                  <c:v>736</c:v>
                </c:pt>
                <c:pt idx="81">
                  <c:v>736</c:v>
                </c:pt>
                <c:pt idx="82">
                  <c:v>816</c:v>
                </c:pt>
                <c:pt idx="83">
                  <c:v>840</c:v>
                </c:pt>
                <c:pt idx="84">
                  <c:v>936</c:v>
                </c:pt>
                <c:pt idx="85">
                  <c:v>912</c:v>
                </c:pt>
                <c:pt idx="86">
                  <c:v>1000</c:v>
                </c:pt>
                <c:pt idx="87">
                  <c:v>1048</c:v>
                </c:pt>
                <c:pt idx="88">
                  <c:v>1144</c:v>
                </c:pt>
                <c:pt idx="89">
                  <c:v>1096</c:v>
                </c:pt>
                <c:pt idx="90">
                  <c:v>1168</c:v>
                </c:pt>
                <c:pt idx="91">
                  <c:v>1248</c:v>
                </c:pt>
                <c:pt idx="92">
                  <c:v>1368</c:v>
                </c:pt>
                <c:pt idx="93">
                  <c:v>1408</c:v>
                </c:pt>
                <c:pt idx="94">
                  <c:v>1368</c:v>
                </c:pt>
                <c:pt idx="95">
                  <c:v>1472</c:v>
                </c:pt>
                <c:pt idx="96">
                  <c:v>1552</c:v>
                </c:pt>
                <c:pt idx="97">
                  <c:v>1648</c:v>
                </c:pt>
                <c:pt idx="98">
                  <c:v>1592</c:v>
                </c:pt>
                <c:pt idx="99">
                  <c:v>1712</c:v>
                </c:pt>
                <c:pt idx="100">
                  <c:v>1680</c:v>
                </c:pt>
                <c:pt idx="101">
                  <c:v>1680</c:v>
                </c:pt>
                <c:pt idx="102">
                  <c:v>1840</c:v>
                </c:pt>
                <c:pt idx="103">
                  <c:v>1768</c:v>
                </c:pt>
                <c:pt idx="104">
                  <c:v>1936</c:v>
                </c:pt>
                <c:pt idx="105">
                  <c:v>1864</c:v>
                </c:pt>
                <c:pt idx="106">
                  <c:v>1872</c:v>
                </c:pt>
                <c:pt idx="107">
                  <c:v>1936</c:v>
                </c:pt>
                <c:pt idx="108">
                  <c:v>1984</c:v>
                </c:pt>
                <c:pt idx="109">
                  <c:v>1928</c:v>
                </c:pt>
                <c:pt idx="110">
                  <c:v>1928</c:v>
                </c:pt>
                <c:pt idx="111">
                  <c:v>1912</c:v>
                </c:pt>
                <c:pt idx="112">
                  <c:v>1920</c:v>
                </c:pt>
                <c:pt idx="113">
                  <c:v>1872</c:v>
                </c:pt>
                <c:pt idx="114">
                  <c:v>1840</c:v>
                </c:pt>
                <c:pt idx="115">
                  <c:v>1808</c:v>
                </c:pt>
                <c:pt idx="116">
                  <c:v>1792</c:v>
                </c:pt>
                <c:pt idx="117">
                  <c:v>1712</c:v>
                </c:pt>
                <c:pt idx="118">
                  <c:v>1688</c:v>
                </c:pt>
                <c:pt idx="119">
                  <c:v>1688</c:v>
                </c:pt>
                <c:pt idx="120">
                  <c:v>1656</c:v>
                </c:pt>
                <c:pt idx="121">
                  <c:v>1704</c:v>
                </c:pt>
                <c:pt idx="122">
                  <c:v>1648</c:v>
                </c:pt>
                <c:pt idx="123">
                  <c:v>1600</c:v>
                </c:pt>
                <c:pt idx="124">
                  <c:v>1608</c:v>
                </c:pt>
                <c:pt idx="125">
                  <c:v>1616</c:v>
                </c:pt>
                <c:pt idx="126">
                  <c:v>1584</c:v>
                </c:pt>
                <c:pt idx="127">
                  <c:v>1536</c:v>
                </c:pt>
                <c:pt idx="128">
                  <c:v>1480</c:v>
                </c:pt>
                <c:pt idx="129">
                  <c:v>1440</c:v>
                </c:pt>
                <c:pt idx="130">
                  <c:v>1320</c:v>
                </c:pt>
                <c:pt idx="131">
                  <c:v>1392</c:v>
                </c:pt>
                <c:pt idx="132">
                  <c:v>1352</c:v>
                </c:pt>
                <c:pt idx="133">
                  <c:v>1328</c:v>
                </c:pt>
                <c:pt idx="134">
                  <c:v>1344</c:v>
                </c:pt>
                <c:pt idx="135">
                  <c:v>1200</c:v>
                </c:pt>
                <c:pt idx="136">
                  <c:v>1208</c:v>
                </c:pt>
                <c:pt idx="137">
                  <c:v>1224</c:v>
                </c:pt>
                <c:pt idx="138">
                  <c:v>1224</c:v>
                </c:pt>
                <c:pt idx="139">
                  <c:v>1160</c:v>
                </c:pt>
                <c:pt idx="140">
                  <c:v>1136</c:v>
                </c:pt>
                <c:pt idx="141">
                  <c:v>1032</c:v>
                </c:pt>
                <c:pt idx="142">
                  <c:v>1056</c:v>
                </c:pt>
                <c:pt idx="143">
                  <c:v>1056</c:v>
                </c:pt>
                <c:pt idx="144">
                  <c:v>1096</c:v>
                </c:pt>
                <c:pt idx="145">
                  <c:v>1064</c:v>
                </c:pt>
                <c:pt idx="146">
                  <c:v>1032</c:v>
                </c:pt>
                <c:pt idx="147">
                  <c:v>992</c:v>
                </c:pt>
                <c:pt idx="148">
                  <c:v>920</c:v>
                </c:pt>
                <c:pt idx="149">
                  <c:v>912</c:v>
                </c:pt>
                <c:pt idx="150">
                  <c:v>880</c:v>
                </c:pt>
                <c:pt idx="151">
                  <c:v>896</c:v>
                </c:pt>
                <c:pt idx="152">
                  <c:v>824</c:v>
                </c:pt>
                <c:pt idx="153">
                  <c:v>840</c:v>
                </c:pt>
                <c:pt idx="154">
                  <c:v>800</c:v>
                </c:pt>
                <c:pt idx="155">
                  <c:v>816</c:v>
                </c:pt>
                <c:pt idx="156">
                  <c:v>752</c:v>
                </c:pt>
                <c:pt idx="157">
                  <c:v>760</c:v>
                </c:pt>
                <c:pt idx="158">
                  <c:v>712</c:v>
                </c:pt>
                <c:pt idx="159">
                  <c:v>728</c:v>
                </c:pt>
                <c:pt idx="160">
                  <c:v>688</c:v>
                </c:pt>
                <c:pt idx="161">
                  <c:v>640</c:v>
                </c:pt>
                <c:pt idx="162">
                  <c:v>672</c:v>
                </c:pt>
                <c:pt idx="163">
                  <c:v>616</c:v>
                </c:pt>
                <c:pt idx="164">
                  <c:v>640</c:v>
                </c:pt>
                <c:pt idx="165">
                  <c:v>632</c:v>
                </c:pt>
                <c:pt idx="166">
                  <c:v>576</c:v>
                </c:pt>
                <c:pt idx="167">
                  <c:v>616</c:v>
                </c:pt>
                <c:pt idx="168">
                  <c:v>584</c:v>
                </c:pt>
                <c:pt idx="169">
                  <c:v>592</c:v>
                </c:pt>
                <c:pt idx="170">
                  <c:v>504</c:v>
                </c:pt>
                <c:pt idx="171">
                  <c:v>552</c:v>
                </c:pt>
                <c:pt idx="172">
                  <c:v>552</c:v>
                </c:pt>
                <c:pt idx="173">
                  <c:v>536</c:v>
                </c:pt>
                <c:pt idx="174">
                  <c:v>528</c:v>
                </c:pt>
                <c:pt idx="175">
                  <c:v>544</c:v>
                </c:pt>
                <c:pt idx="176">
                  <c:v>496</c:v>
                </c:pt>
                <c:pt idx="177">
                  <c:v>496</c:v>
                </c:pt>
                <c:pt idx="178">
                  <c:v>488</c:v>
                </c:pt>
                <c:pt idx="179">
                  <c:v>456</c:v>
                </c:pt>
                <c:pt idx="180">
                  <c:v>440</c:v>
                </c:pt>
                <c:pt idx="181">
                  <c:v>424</c:v>
                </c:pt>
                <c:pt idx="182">
                  <c:v>440</c:v>
                </c:pt>
                <c:pt idx="183">
                  <c:v>448</c:v>
                </c:pt>
                <c:pt idx="184">
                  <c:v>416</c:v>
                </c:pt>
                <c:pt idx="185">
                  <c:v>368</c:v>
                </c:pt>
                <c:pt idx="186">
                  <c:v>424</c:v>
                </c:pt>
                <c:pt idx="187">
                  <c:v>408</c:v>
                </c:pt>
                <c:pt idx="188">
                  <c:v>376</c:v>
                </c:pt>
                <c:pt idx="189">
                  <c:v>416</c:v>
                </c:pt>
                <c:pt idx="190">
                  <c:v>376</c:v>
                </c:pt>
                <c:pt idx="191">
                  <c:v>344</c:v>
                </c:pt>
                <c:pt idx="192">
                  <c:v>376</c:v>
                </c:pt>
                <c:pt idx="193">
                  <c:v>336</c:v>
                </c:pt>
                <c:pt idx="194">
                  <c:v>352</c:v>
                </c:pt>
                <c:pt idx="195">
                  <c:v>352</c:v>
                </c:pt>
                <c:pt idx="196">
                  <c:v>336</c:v>
                </c:pt>
                <c:pt idx="197">
                  <c:v>336</c:v>
                </c:pt>
                <c:pt idx="198">
                  <c:v>352</c:v>
                </c:pt>
                <c:pt idx="199">
                  <c:v>352</c:v>
                </c:pt>
                <c:pt idx="200">
                  <c:v>360</c:v>
                </c:pt>
                <c:pt idx="201">
                  <c:v>288</c:v>
                </c:pt>
                <c:pt idx="202">
                  <c:v>328</c:v>
                </c:pt>
                <c:pt idx="203">
                  <c:v>360</c:v>
                </c:pt>
                <c:pt idx="204">
                  <c:v>336</c:v>
                </c:pt>
                <c:pt idx="205">
                  <c:v>344</c:v>
                </c:pt>
                <c:pt idx="206">
                  <c:v>336</c:v>
                </c:pt>
                <c:pt idx="207">
                  <c:v>312</c:v>
                </c:pt>
                <c:pt idx="208">
                  <c:v>336</c:v>
                </c:pt>
                <c:pt idx="209">
                  <c:v>344</c:v>
                </c:pt>
                <c:pt idx="210">
                  <c:v>344</c:v>
                </c:pt>
                <c:pt idx="211">
                  <c:v>312</c:v>
                </c:pt>
                <c:pt idx="212">
                  <c:v>352</c:v>
                </c:pt>
                <c:pt idx="213">
                  <c:v>344</c:v>
                </c:pt>
                <c:pt idx="214">
                  <c:v>352</c:v>
                </c:pt>
                <c:pt idx="215">
                  <c:v>368</c:v>
                </c:pt>
                <c:pt idx="216">
                  <c:v>336</c:v>
                </c:pt>
                <c:pt idx="217">
                  <c:v>312</c:v>
                </c:pt>
                <c:pt idx="218">
                  <c:v>336</c:v>
                </c:pt>
                <c:pt idx="219">
                  <c:v>312</c:v>
                </c:pt>
                <c:pt idx="220">
                  <c:v>336</c:v>
                </c:pt>
                <c:pt idx="221">
                  <c:v>352</c:v>
                </c:pt>
                <c:pt idx="222">
                  <c:v>360</c:v>
                </c:pt>
                <c:pt idx="223">
                  <c:v>328</c:v>
                </c:pt>
                <c:pt idx="224">
                  <c:v>344</c:v>
                </c:pt>
                <c:pt idx="225">
                  <c:v>336</c:v>
                </c:pt>
                <c:pt idx="226">
                  <c:v>304</c:v>
                </c:pt>
                <c:pt idx="227">
                  <c:v>336</c:v>
                </c:pt>
                <c:pt idx="228">
                  <c:v>312</c:v>
                </c:pt>
                <c:pt idx="229">
                  <c:v>296</c:v>
                </c:pt>
                <c:pt idx="230">
                  <c:v>328</c:v>
                </c:pt>
                <c:pt idx="231">
                  <c:v>312</c:v>
                </c:pt>
                <c:pt idx="232">
                  <c:v>336</c:v>
                </c:pt>
                <c:pt idx="233">
                  <c:v>320</c:v>
                </c:pt>
                <c:pt idx="234">
                  <c:v>304</c:v>
                </c:pt>
                <c:pt idx="235">
                  <c:v>280</c:v>
                </c:pt>
                <c:pt idx="236">
                  <c:v>256</c:v>
                </c:pt>
                <c:pt idx="237">
                  <c:v>288</c:v>
                </c:pt>
                <c:pt idx="238">
                  <c:v>296</c:v>
                </c:pt>
                <c:pt idx="239">
                  <c:v>264</c:v>
                </c:pt>
                <c:pt idx="240">
                  <c:v>280</c:v>
                </c:pt>
                <c:pt idx="241">
                  <c:v>288</c:v>
                </c:pt>
                <c:pt idx="242">
                  <c:v>264</c:v>
                </c:pt>
                <c:pt idx="243">
                  <c:v>208</c:v>
                </c:pt>
                <c:pt idx="244">
                  <c:v>248</c:v>
                </c:pt>
                <c:pt idx="245">
                  <c:v>224</c:v>
                </c:pt>
                <c:pt idx="246">
                  <c:v>248</c:v>
                </c:pt>
                <c:pt idx="247">
                  <c:v>240</c:v>
                </c:pt>
                <c:pt idx="248">
                  <c:v>216</c:v>
                </c:pt>
                <c:pt idx="249">
                  <c:v>192</c:v>
                </c:pt>
                <c:pt idx="250">
                  <c:v>232</c:v>
                </c:pt>
                <c:pt idx="251">
                  <c:v>200</c:v>
                </c:pt>
                <c:pt idx="252">
                  <c:v>224</c:v>
                </c:pt>
                <c:pt idx="253">
                  <c:v>224</c:v>
                </c:pt>
                <c:pt idx="254">
                  <c:v>232</c:v>
                </c:pt>
                <c:pt idx="255">
                  <c:v>232</c:v>
                </c:pt>
                <c:pt idx="256">
                  <c:v>192</c:v>
                </c:pt>
                <c:pt idx="257">
                  <c:v>192</c:v>
                </c:pt>
                <c:pt idx="258">
                  <c:v>208</c:v>
                </c:pt>
                <c:pt idx="259">
                  <c:v>192</c:v>
                </c:pt>
                <c:pt idx="260">
                  <c:v>200</c:v>
                </c:pt>
                <c:pt idx="261">
                  <c:v>168</c:v>
                </c:pt>
                <c:pt idx="262">
                  <c:v>184</c:v>
                </c:pt>
                <c:pt idx="263">
                  <c:v>160</c:v>
                </c:pt>
                <c:pt idx="264">
                  <c:v>184</c:v>
                </c:pt>
                <c:pt idx="265">
                  <c:v>160</c:v>
                </c:pt>
                <c:pt idx="266">
                  <c:v>152</c:v>
                </c:pt>
                <c:pt idx="267">
                  <c:v>160</c:v>
                </c:pt>
                <c:pt idx="268">
                  <c:v>144</c:v>
                </c:pt>
                <c:pt idx="269">
                  <c:v>152</c:v>
                </c:pt>
                <c:pt idx="270">
                  <c:v>152</c:v>
                </c:pt>
                <c:pt idx="271">
                  <c:v>152</c:v>
                </c:pt>
                <c:pt idx="272">
                  <c:v>128</c:v>
                </c:pt>
                <c:pt idx="273">
                  <c:v>136</c:v>
                </c:pt>
                <c:pt idx="274">
                  <c:v>128</c:v>
                </c:pt>
                <c:pt idx="275">
                  <c:v>112</c:v>
                </c:pt>
                <c:pt idx="276">
                  <c:v>120</c:v>
                </c:pt>
                <c:pt idx="277">
                  <c:v>112</c:v>
                </c:pt>
                <c:pt idx="278">
                  <c:v>136</c:v>
                </c:pt>
                <c:pt idx="279">
                  <c:v>112</c:v>
                </c:pt>
                <c:pt idx="280">
                  <c:v>120</c:v>
                </c:pt>
                <c:pt idx="281">
                  <c:v>104</c:v>
                </c:pt>
                <c:pt idx="282">
                  <c:v>112</c:v>
                </c:pt>
                <c:pt idx="283">
                  <c:v>96</c:v>
                </c:pt>
                <c:pt idx="284">
                  <c:v>120</c:v>
                </c:pt>
                <c:pt idx="285">
                  <c:v>104</c:v>
                </c:pt>
                <c:pt idx="286">
                  <c:v>88</c:v>
                </c:pt>
                <c:pt idx="287">
                  <c:v>96</c:v>
                </c:pt>
                <c:pt idx="288">
                  <c:v>104</c:v>
                </c:pt>
                <c:pt idx="289">
                  <c:v>80</c:v>
                </c:pt>
                <c:pt idx="290">
                  <c:v>72</c:v>
                </c:pt>
                <c:pt idx="291">
                  <c:v>96</c:v>
                </c:pt>
                <c:pt idx="292">
                  <c:v>88</c:v>
                </c:pt>
                <c:pt idx="293">
                  <c:v>80</c:v>
                </c:pt>
                <c:pt idx="294">
                  <c:v>88</c:v>
                </c:pt>
                <c:pt idx="295">
                  <c:v>80</c:v>
                </c:pt>
                <c:pt idx="296">
                  <c:v>80</c:v>
                </c:pt>
                <c:pt idx="297">
                  <c:v>80</c:v>
                </c:pt>
                <c:pt idx="298">
                  <c:v>64</c:v>
                </c:pt>
                <c:pt idx="299">
                  <c:v>64</c:v>
                </c:pt>
                <c:pt idx="300">
                  <c:v>72</c:v>
                </c:pt>
                <c:pt idx="301">
                  <c:v>56</c:v>
                </c:pt>
                <c:pt idx="302">
                  <c:v>88</c:v>
                </c:pt>
                <c:pt idx="303">
                  <c:v>72</c:v>
                </c:pt>
                <c:pt idx="304">
                  <c:v>72</c:v>
                </c:pt>
                <c:pt idx="305">
                  <c:v>56</c:v>
                </c:pt>
                <c:pt idx="306">
                  <c:v>56</c:v>
                </c:pt>
                <c:pt idx="307">
                  <c:v>56</c:v>
                </c:pt>
                <c:pt idx="308">
                  <c:v>48</c:v>
                </c:pt>
                <c:pt idx="309">
                  <c:v>56</c:v>
                </c:pt>
                <c:pt idx="310">
                  <c:v>56</c:v>
                </c:pt>
                <c:pt idx="311">
                  <c:v>56</c:v>
                </c:pt>
                <c:pt idx="312">
                  <c:v>48</c:v>
                </c:pt>
                <c:pt idx="313">
                  <c:v>48</c:v>
                </c:pt>
                <c:pt idx="314">
                  <c:v>48</c:v>
                </c:pt>
                <c:pt idx="315">
                  <c:v>40</c:v>
                </c:pt>
                <c:pt idx="316">
                  <c:v>40</c:v>
                </c:pt>
                <c:pt idx="317">
                  <c:v>40</c:v>
                </c:pt>
                <c:pt idx="318">
                  <c:v>48</c:v>
                </c:pt>
                <c:pt idx="319">
                  <c:v>40</c:v>
                </c:pt>
                <c:pt idx="320">
                  <c:v>32</c:v>
                </c:pt>
                <c:pt idx="321">
                  <c:v>48</c:v>
                </c:pt>
                <c:pt idx="322">
                  <c:v>40</c:v>
                </c:pt>
                <c:pt idx="323">
                  <c:v>40</c:v>
                </c:pt>
                <c:pt idx="324">
                  <c:v>32</c:v>
                </c:pt>
                <c:pt idx="325">
                  <c:v>40</c:v>
                </c:pt>
                <c:pt idx="326">
                  <c:v>32</c:v>
                </c:pt>
                <c:pt idx="327">
                  <c:v>16</c:v>
                </c:pt>
                <c:pt idx="328">
                  <c:v>40</c:v>
                </c:pt>
                <c:pt idx="329">
                  <c:v>32</c:v>
                </c:pt>
                <c:pt idx="330">
                  <c:v>24</c:v>
                </c:pt>
                <c:pt idx="331">
                  <c:v>24</c:v>
                </c:pt>
                <c:pt idx="332">
                  <c:v>16</c:v>
                </c:pt>
                <c:pt idx="333">
                  <c:v>24</c:v>
                </c:pt>
                <c:pt idx="334">
                  <c:v>32</c:v>
                </c:pt>
                <c:pt idx="335">
                  <c:v>32</c:v>
                </c:pt>
                <c:pt idx="336">
                  <c:v>24</c:v>
                </c:pt>
                <c:pt idx="337">
                  <c:v>32</c:v>
                </c:pt>
                <c:pt idx="338">
                  <c:v>40</c:v>
                </c:pt>
                <c:pt idx="339">
                  <c:v>24</c:v>
                </c:pt>
                <c:pt idx="340">
                  <c:v>3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6C79-4CC1-ABB5-71E1E7977744}"/>
            </c:ext>
          </c:extLst>
        </c:ser>
        <c:ser>
          <c:idx val="5"/>
          <c:order val="2"/>
          <c:tx>
            <c:strRef>
              <c:f>chimilum_plate1bis!$F$32</c:f>
              <c:strCache>
                <c:ptCount val="1"/>
                <c:pt idx="0">
                  <c:v>Z112</c:v>
                </c:pt>
              </c:strCache>
            </c:strRef>
          </c:tx>
          <c:spPr>
            <a:ln w="19050" cap="rnd">
              <a:solidFill>
                <a:srgbClr val="FF9900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F$93:$F$433</c:f>
              <c:numCache>
                <c:formatCode>General</c:formatCode>
                <c:ptCount val="341"/>
                <c:pt idx="0">
                  <c:v>8</c:v>
                </c:pt>
                <c:pt idx="1">
                  <c:v>0</c:v>
                </c:pt>
                <c:pt idx="2">
                  <c:v>8</c:v>
                </c:pt>
                <c:pt idx="3">
                  <c:v>8</c:v>
                </c:pt>
                <c:pt idx="4">
                  <c:v>16</c:v>
                </c:pt>
                <c:pt idx="5">
                  <c:v>8</c:v>
                </c:pt>
                <c:pt idx="6">
                  <c:v>8</c:v>
                </c:pt>
                <c:pt idx="7">
                  <c:v>0</c:v>
                </c:pt>
                <c:pt idx="8">
                  <c:v>8</c:v>
                </c:pt>
                <c:pt idx="9">
                  <c:v>8</c:v>
                </c:pt>
                <c:pt idx="10">
                  <c:v>8</c:v>
                </c:pt>
                <c:pt idx="11">
                  <c:v>8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8</c:v>
                </c:pt>
                <c:pt idx="16">
                  <c:v>8</c:v>
                </c:pt>
                <c:pt idx="17">
                  <c:v>0</c:v>
                </c:pt>
                <c:pt idx="18">
                  <c:v>8</c:v>
                </c:pt>
                <c:pt idx="19">
                  <c:v>8</c:v>
                </c:pt>
                <c:pt idx="20">
                  <c:v>8</c:v>
                </c:pt>
                <c:pt idx="21">
                  <c:v>8</c:v>
                </c:pt>
                <c:pt idx="22">
                  <c:v>0</c:v>
                </c:pt>
                <c:pt idx="23">
                  <c:v>8</c:v>
                </c:pt>
                <c:pt idx="24">
                  <c:v>8</c:v>
                </c:pt>
                <c:pt idx="25">
                  <c:v>16</c:v>
                </c:pt>
                <c:pt idx="26">
                  <c:v>8</c:v>
                </c:pt>
                <c:pt idx="27">
                  <c:v>8</c:v>
                </c:pt>
                <c:pt idx="28">
                  <c:v>8</c:v>
                </c:pt>
                <c:pt idx="29">
                  <c:v>0</c:v>
                </c:pt>
                <c:pt idx="30">
                  <c:v>8</c:v>
                </c:pt>
                <c:pt idx="31">
                  <c:v>8</c:v>
                </c:pt>
                <c:pt idx="32">
                  <c:v>0</c:v>
                </c:pt>
                <c:pt idx="33">
                  <c:v>8</c:v>
                </c:pt>
                <c:pt idx="34">
                  <c:v>16</c:v>
                </c:pt>
                <c:pt idx="35">
                  <c:v>8</c:v>
                </c:pt>
                <c:pt idx="36">
                  <c:v>0</c:v>
                </c:pt>
                <c:pt idx="37">
                  <c:v>8</c:v>
                </c:pt>
                <c:pt idx="38">
                  <c:v>0</c:v>
                </c:pt>
                <c:pt idx="39">
                  <c:v>8</c:v>
                </c:pt>
                <c:pt idx="40">
                  <c:v>0</c:v>
                </c:pt>
                <c:pt idx="41">
                  <c:v>8</c:v>
                </c:pt>
                <c:pt idx="42">
                  <c:v>8</c:v>
                </c:pt>
                <c:pt idx="43">
                  <c:v>16</c:v>
                </c:pt>
                <c:pt idx="44">
                  <c:v>8</c:v>
                </c:pt>
                <c:pt idx="45">
                  <c:v>16</c:v>
                </c:pt>
                <c:pt idx="46">
                  <c:v>24</c:v>
                </c:pt>
                <c:pt idx="47">
                  <c:v>16</c:v>
                </c:pt>
                <c:pt idx="48">
                  <c:v>32</c:v>
                </c:pt>
                <c:pt idx="49">
                  <c:v>24</c:v>
                </c:pt>
                <c:pt idx="50">
                  <c:v>24</c:v>
                </c:pt>
                <c:pt idx="51">
                  <c:v>40</c:v>
                </c:pt>
                <c:pt idx="52">
                  <c:v>32</c:v>
                </c:pt>
                <c:pt idx="53">
                  <c:v>48</c:v>
                </c:pt>
                <c:pt idx="54">
                  <c:v>40</c:v>
                </c:pt>
                <c:pt idx="55">
                  <c:v>48</c:v>
                </c:pt>
                <c:pt idx="56">
                  <c:v>72</c:v>
                </c:pt>
                <c:pt idx="57">
                  <c:v>80</c:v>
                </c:pt>
                <c:pt idx="58">
                  <c:v>88</c:v>
                </c:pt>
                <c:pt idx="59">
                  <c:v>104</c:v>
                </c:pt>
                <c:pt idx="60">
                  <c:v>112</c:v>
                </c:pt>
                <c:pt idx="61">
                  <c:v>112</c:v>
                </c:pt>
                <c:pt idx="62">
                  <c:v>152</c:v>
                </c:pt>
                <c:pt idx="63">
                  <c:v>144</c:v>
                </c:pt>
                <c:pt idx="64">
                  <c:v>152</c:v>
                </c:pt>
                <c:pt idx="65">
                  <c:v>184</c:v>
                </c:pt>
                <c:pt idx="66">
                  <c:v>216</c:v>
                </c:pt>
                <c:pt idx="67">
                  <c:v>232</c:v>
                </c:pt>
                <c:pt idx="68">
                  <c:v>264</c:v>
                </c:pt>
                <c:pt idx="69">
                  <c:v>288</c:v>
                </c:pt>
                <c:pt idx="70">
                  <c:v>288</c:v>
                </c:pt>
                <c:pt idx="71">
                  <c:v>368</c:v>
                </c:pt>
                <c:pt idx="72">
                  <c:v>352</c:v>
                </c:pt>
                <c:pt idx="73">
                  <c:v>344</c:v>
                </c:pt>
                <c:pt idx="74">
                  <c:v>384</c:v>
                </c:pt>
                <c:pt idx="75">
                  <c:v>440</c:v>
                </c:pt>
                <c:pt idx="76">
                  <c:v>456</c:v>
                </c:pt>
                <c:pt idx="77">
                  <c:v>488</c:v>
                </c:pt>
                <c:pt idx="78">
                  <c:v>536</c:v>
                </c:pt>
                <c:pt idx="79">
                  <c:v>616</c:v>
                </c:pt>
                <c:pt idx="80">
                  <c:v>672</c:v>
                </c:pt>
                <c:pt idx="81">
                  <c:v>680</c:v>
                </c:pt>
                <c:pt idx="82">
                  <c:v>624</c:v>
                </c:pt>
                <c:pt idx="83">
                  <c:v>736</c:v>
                </c:pt>
                <c:pt idx="84">
                  <c:v>800</c:v>
                </c:pt>
                <c:pt idx="85">
                  <c:v>824</c:v>
                </c:pt>
                <c:pt idx="86">
                  <c:v>864</c:v>
                </c:pt>
                <c:pt idx="87">
                  <c:v>952</c:v>
                </c:pt>
                <c:pt idx="88">
                  <c:v>928</c:v>
                </c:pt>
                <c:pt idx="89">
                  <c:v>1000</c:v>
                </c:pt>
                <c:pt idx="90">
                  <c:v>1072</c:v>
                </c:pt>
                <c:pt idx="91">
                  <c:v>1080</c:v>
                </c:pt>
                <c:pt idx="92">
                  <c:v>1088</c:v>
                </c:pt>
                <c:pt idx="93">
                  <c:v>1080</c:v>
                </c:pt>
                <c:pt idx="94">
                  <c:v>1168</c:v>
                </c:pt>
                <c:pt idx="95">
                  <c:v>1184</c:v>
                </c:pt>
                <c:pt idx="96">
                  <c:v>1192</c:v>
                </c:pt>
                <c:pt idx="97">
                  <c:v>1336</c:v>
                </c:pt>
                <c:pt idx="98">
                  <c:v>1296</c:v>
                </c:pt>
                <c:pt idx="99">
                  <c:v>1272</c:v>
                </c:pt>
                <c:pt idx="100">
                  <c:v>1344</c:v>
                </c:pt>
                <c:pt idx="101">
                  <c:v>1320</c:v>
                </c:pt>
                <c:pt idx="102">
                  <c:v>1384</c:v>
                </c:pt>
                <c:pt idx="103">
                  <c:v>1392</c:v>
                </c:pt>
                <c:pt idx="104">
                  <c:v>1368</c:v>
                </c:pt>
                <c:pt idx="105">
                  <c:v>1448</c:v>
                </c:pt>
                <c:pt idx="106">
                  <c:v>1464</c:v>
                </c:pt>
                <c:pt idx="107">
                  <c:v>1520</c:v>
                </c:pt>
                <c:pt idx="108">
                  <c:v>1488</c:v>
                </c:pt>
                <c:pt idx="109">
                  <c:v>1432</c:v>
                </c:pt>
                <c:pt idx="110">
                  <c:v>1424</c:v>
                </c:pt>
                <c:pt idx="111">
                  <c:v>1440</c:v>
                </c:pt>
                <c:pt idx="112">
                  <c:v>1480</c:v>
                </c:pt>
                <c:pt idx="113">
                  <c:v>1368</c:v>
                </c:pt>
                <c:pt idx="114">
                  <c:v>1360</c:v>
                </c:pt>
                <c:pt idx="115">
                  <c:v>1312</c:v>
                </c:pt>
                <c:pt idx="116">
                  <c:v>1344</c:v>
                </c:pt>
                <c:pt idx="117">
                  <c:v>1280</c:v>
                </c:pt>
                <c:pt idx="118">
                  <c:v>1336</c:v>
                </c:pt>
                <c:pt idx="119">
                  <c:v>1232</c:v>
                </c:pt>
                <c:pt idx="120">
                  <c:v>1304</c:v>
                </c:pt>
                <c:pt idx="121">
                  <c:v>1288</c:v>
                </c:pt>
                <c:pt idx="122">
                  <c:v>1296</c:v>
                </c:pt>
                <c:pt idx="123">
                  <c:v>1232</c:v>
                </c:pt>
                <c:pt idx="124">
                  <c:v>1200</c:v>
                </c:pt>
                <c:pt idx="125">
                  <c:v>1120</c:v>
                </c:pt>
                <c:pt idx="126">
                  <c:v>1176</c:v>
                </c:pt>
                <c:pt idx="127">
                  <c:v>1160</c:v>
                </c:pt>
                <c:pt idx="128">
                  <c:v>1136</c:v>
                </c:pt>
                <c:pt idx="129">
                  <c:v>1048</c:v>
                </c:pt>
                <c:pt idx="130">
                  <c:v>992</c:v>
                </c:pt>
                <c:pt idx="131">
                  <c:v>1072</c:v>
                </c:pt>
                <c:pt idx="132">
                  <c:v>1016</c:v>
                </c:pt>
                <c:pt idx="133">
                  <c:v>1000</c:v>
                </c:pt>
                <c:pt idx="134">
                  <c:v>944</c:v>
                </c:pt>
                <c:pt idx="135">
                  <c:v>936</c:v>
                </c:pt>
                <c:pt idx="136">
                  <c:v>888</c:v>
                </c:pt>
                <c:pt idx="137">
                  <c:v>976</c:v>
                </c:pt>
                <c:pt idx="138">
                  <c:v>864</c:v>
                </c:pt>
                <c:pt idx="139">
                  <c:v>840</c:v>
                </c:pt>
                <c:pt idx="140">
                  <c:v>824</c:v>
                </c:pt>
                <c:pt idx="141">
                  <c:v>864</c:v>
                </c:pt>
                <c:pt idx="142">
                  <c:v>832</c:v>
                </c:pt>
                <c:pt idx="143">
                  <c:v>824</c:v>
                </c:pt>
                <c:pt idx="144">
                  <c:v>808</c:v>
                </c:pt>
                <c:pt idx="145">
                  <c:v>736</c:v>
                </c:pt>
                <c:pt idx="146">
                  <c:v>704</c:v>
                </c:pt>
                <c:pt idx="147">
                  <c:v>744</c:v>
                </c:pt>
                <c:pt idx="148">
                  <c:v>728</c:v>
                </c:pt>
                <c:pt idx="149">
                  <c:v>648</c:v>
                </c:pt>
                <c:pt idx="150">
                  <c:v>696</c:v>
                </c:pt>
                <c:pt idx="151">
                  <c:v>656</c:v>
                </c:pt>
                <c:pt idx="152">
                  <c:v>576</c:v>
                </c:pt>
                <c:pt idx="153">
                  <c:v>616</c:v>
                </c:pt>
                <c:pt idx="154">
                  <c:v>616</c:v>
                </c:pt>
                <c:pt idx="155">
                  <c:v>576</c:v>
                </c:pt>
                <c:pt idx="156">
                  <c:v>552</c:v>
                </c:pt>
                <c:pt idx="157">
                  <c:v>504</c:v>
                </c:pt>
                <c:pt idx="158">
                  <c:v>496</c:v>
                </c:pt>
                <c:pt idx="159">
                  <c:v>512</c:v>
                </c:pt>
                <c:pt idx="160">
                  <c:v>544</c:v>
                </c:pt>
                <c:pt idx="161">
                  <c:v>512</c:v>
                </c:pt>
                <c:pt idx="162">
                  <c:v>512</c:v>
                </c:pt>
                <c:pt idx="163">
                  <c:v>424</c:v>
                </c:pt>
                <c:pt idx="164">
                  <c:v>456</c:v>
                </c:pt>
                <c:pt idx="165">
                  <c:v>472</c:v>
                </c:pt>
                <c:pt idx="166">
                  <c:v>432</c:v>
                </c:pt>
                <c:pt idx="167">
                  <c:v>416</c:v>
                </c:pt>
                <c:pt idx="168">
                  <c:v>440</c:v>
                </c:pt>
                <c:pt idx="169">
                  <c:v>416</c:v>
                </c:pt>
                <c:pt idx="170">
                  <c:v>360</c:v>
                </c:pt>
                <c:pt idx="171">
                  <c:v>376</c:v>
                </c:pt>
                <c:pt idx="172">
                  <c:v>360</c:v>
                </c:pt>
                <c:pt idx="173">
                  <c:v>368</c:v>
                </c:pt>
                <c:pt idx="174">
                  <c:v>344</c:v>
                </c:pt>
                <c:pt idx="175">
                  <c:v>368</c:v>
                </c:pt>
                <c:pt idx="176">
                  <c:v>320</c:v>
                </c:pt>
                <c:pt idx="177">
                  <c:v>280</c:v>
                </c:pt>
                <c:pt idx="178">
                  <c:v>280</c:v>
                </c:pt>
                <c:pt idx="179">
                  <c:v>296</c:v>
                </c:pt>
                <c:pt idx="180">
                  <c:v>312</c:v>
                </c:pt>
                <c:pt idx="181">
                  <c:v>280</c:v>
                </c:pt>
                <c:pt idx="182">
                  <c:v>240</c:v>
                </c:pt>
                <c:pt idx="183">
                  <c:v>264</c:v>
                </c:pt>
                <c:pt idx="184">
                  <c:v>264</c:v>
                </c:pt>
                <c:pt idx="185">
                  <c:v>248</c:v>
                </c:pt>
                <c:pt idx="186">
                  <c:v>216</c:v>
                </c:pt>
                <c:pt idx="187">
                  <c:v>208</c:v>
                </c:pt>
                <c:pt idx="188">
                  <c:v>224</c:v>
                </c:pt>
                <c:pt idx="189">
                  <c:v>224</c:v>
                </c:pt>
                <c:pt idx="190">
                  <c:v>224</c:v>
                </c:pt>
                <c:pt idx="191">
                  <c:v>176</c:v>
                </c:pt>
                <c:pt idx="192">
                  <c:v>200</c:v>
                </c:pt>
                <c:pt idx="193">
                  <c:v>176</c:v>
                </c:pt>
                <c:pt idx="194">
                  <c:v>168</c:v>
                </c:pt>
                <c:pt idx="195">
                  <c:v>192</c:v>
                </c:pt>
                <c:pt idx="196">
                  <c:v>184</c:v>
                </c:pt>
                <c:pt idx="197">
                  <c:v>176</c:v>
                </c:pt>
                <c:pt idx="198">
                  <c:v>168</c:v>
                </c:pt>
                <c:pt idx="199">
                  <c:v>176</c:v>
                </c:pt>
                <c:pt idx="200">
                  <c:v>152</c:v>
                </c:pt>
                <c:pt idx="201">
                  <c:v>152</c:v>
                </c:pt>
                <c:pt idx="202">
                  <c:v>136</c:v>
                </c:pt>
                <c:pt idx="203">
                  <c:v>128</c:v>
                </c:pt>
                <c:pt idx="204">
                  <c:v>144</c:v>
                </c:pt>
                <c:pt idx="205">
                  <c:v>144</c:v>
                </c:pt>
                <c:pt idx="206">
                  <c:v>144</c:v>
                </c:pt>
                <c:pt idx="207">
                  <c:v>136</c:v>
                </c:pt>
                <c:pt idx="208">
                  <c:v>136</c:v>
                </c:pt>
                <c:pt idx="209">
                  <c:v>112</c:v>
                </c:pt>
                <c:pt idx="210">
                  <c:v>120</c:v>
                </c:pt>
                <c:pt idx="211">
                  <c:v>128</c:v>
                </c:pt>
                <c:pt idx="212">
                  <c:v>112</c:v>
                </c:pt>
                <c:pt idx="213">
                  <c:v>120</c:v>
                </c:pt>
                <c:pt idx="214">
                  <c:v>104</c:v>
                </c:pt>
                <c:pt idx="215">
                  <c:v>80</c:v>
                </c:pt>
                <c:pt idx="216">
                  <c:v>112</c:v>
                </c:pt>
                <c:pt idx="217">
                  <c:v>88</c:v>
                </c:pt>
                <c:pt idx="218">
                  <c:v>96</c:v>
                </c:pt>
                <c:pt idx="219">
                  <c:v>112</c:v>
                </c:pt>
                <c:pt idx="220">
                  <c:v>88</c:v>
                </c:pt>
                <c:pt idx="221">
                  <c:v>80</c:v>
                </c:pt>
                <c:pt idx="222">
                  <c:v>80</c:v>
                </c:pt>
                <c:pt idx="223">
                  <c:v>96</c:v>
                </c:pt>
                <c:pt idx="224">
                  <c:v>96</c:v>
                </c:pt>
                <c:pt idx="225">
                  <c:v>80</c:v>
                </c:pt>
                <c:pt idx="226">
                  <c:v>72</c:v>
                </c:pt>
                <c:pt idx="227">
                  <c:v>64</c:v>
                </c:pt>
                <c:pt idx="228">
                  <c:v>88</c:v>
                </c:pt>
                <c:pt idx="229">
                  <c:v>96</c:v>
                </c:pt>
                <c:pt idx="230">
                  <c:v>72</c:v>
                </c:pt>
                <c:pt idx="231">
                  <c:v>64</c:v>
                </c:pt>
                <c:pt idx="232">
                  <c:v>80</c:v>
                </c:pt>
                <c:pt idx="233">
                  <c:v>88</c:v>
                </c:pt>
                <c:pt idx="234">
                  <c:v>64</c:v>
                </c:pt>
                <c:pt idx="235">
                  <c:v>64</c:v>
                </c:pt>
                <c:pt idx="236">
                  <c:v>80</c:v>
                </c:pt>
                <c:pt idx="237">
                  <c:v>64</c:v>
                </c:pt>
                <c:pt idx="238">
                  <c:v>64</c:v>
                </c:pt>
                <c:pt idx="239">
                  <c:v>72</c:v>
                </c:pt>
                <c:pt idx="240">
                  <c:v>64</c:v>
                </c:pt>
                <c:pt idx="241">
                  <c:v>40</c:v>
                </c:pt>
                <c:pt idx="242">
                  <c:v>56</c:v>
                </c:pt>
                <c:pt idx="243">
                  <c:v>56</c:v>
                </c:pt>
                <c:pt idx="244">
                  <c:v>48</c:v>
                </c:pt>
                <c:pt idx="245">
                  <c:v>56</c:v>
                </c:pt>
                <c:pt idx="246">
                  <c:v>48</c:v>
                </c:pt>
                <c:pt idx="247">
                  <c:v>56</c:v>
                </c:pt>
                <c:pt idx="248">
                  <c:v>56</c:v>
                </c:pt>
                <c:pt idx="249">
                  <c:v>48</c:v>
                </c:pt>
                <c:pt idx="250">
                  <c:v>56</c:v>
                </c:pt>
                <c:pt idx="251">
                  <c:v>48</c:v>
                </c:pt>
                <c:pt idx="252">
                  <c:v>40</c:v>
                </c:pt>
                <c:pt idx="253">
                  <c:v>40</c:v>
                </c:pt>
                <c:pt idx="254">
                  <c:v>48</c:v>
                </c:pt>
                <c:pt idx="255">
                  <c:v>48</c:v>
                </c:pt>
                <c:pt idx="256">
                  <c:v>48</c:v>
                </c:pt>
                <c:pt idx="257">
                  <c:v>56</c:v>
                </c:pt>
                <c:pt idx="258">
                  <c:v>48</c:v>
                </c:pt>
                <c:pt idx="259">
                  <c:v>40</c:v>
                </c:pt>
                <c:pt idx="260">
                  <c:v>40</c:v>
                </c:pt>
                <c:pt idx="261">
                  <c:v>40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40</c:v>
                </c:pt>
                <c:pt idx="268">
                  <c:v>32</c:v>
                </c:pt>
                <c:pt idx="269">
                  <c:v>24</c:v>
                </c:pt>
                <c:pt idx="270">
                  <c:v>40</c:v>
                </c:pt>
                <c:pt idx="271">
                  <c:v>40</c:v>
                </c:pt>
                <c:pt idx="272">
                  <c:v>40</c:v>
                </c:pt>
                <c:pt idx="273">
                  <c:v>32</c:v>
                </c:pt>
                <c:pt idx="274">
                  <c:v>32</c:v>
                </c:pt>
                <c:pt idx="275">
                  <c:v>24</c:v>
                </c:pt>
                <c:pt idx="276">
                  <c:v>24</c:v>
                </c:pt>
                <c:pt idx="277">
                  <c:v>32</c:v>
                </c:pt>
                <c:pt idx="278">
                  <c:v>32</c:v>
                </c:pt>
                <c:pt idx="279">
                  <c:v>24</c:v>
                </c:pt>
                <c:pt idx="280">
                  <c:v>16</c:v>
                </c:pt>
                <c:pt idx="281">
                  <c:v>24</c:v>
                </c:pt>
                <c:pt idx="282">
                  <c:v>24</c:v>
                </c:pt>
                <c:pt idx="283">
                  <c:v>16</c:v>
                </c:pt>
                <c:pt idx="284">
                  <c:v>16</c:v>
                </c:pt>
                <c:pt idx="285">
                  <c:v>32</c:v>
                </c:pt>
                <c:pt idx="286">
                  <c:v>16</c:v>
                </c:pt>
                <c:pt idx="287">
                  <c:v>24</c:v>
                </c:pt>
                <c:pt idx="288">
                  <c:v>24</c:v>
                </c:pt>
                <c:pt idx="289">
                  <c:v>24</c:v>
                </c:pt>
                <c:pt idx="290">
                  <c:v>16</c:v>
                </c:pt>
                <c:pt idx="291">
                  <c:v>24</c:v>
                </c:pt>
                <c:pt idx="292">
                  <c:v>16</c:v>
                </c:pt>
                <c:pt idx="293">
                  <c:v>24</c:v>
                </c:pt>
                <c:pt idx="294">
                  <c:v>24</c:v>
                </c:pt>
                <c:pt idx="295">
                  <c:v>16</c:v>
                </c:pt>
                <c:pt idx="296">
                  <c:v>16</c:v>
                </c:pt>
                <c:pt idx="297">
                  <c:v>24</c:v>
                </c:pt>
                <c:pt idx="298">
                  <c:v>8</c:v>
                </c:pt>
                <c:pt idx="299">
                  <c:v>16</c:v>
                </c:pt>
                <c:pt idx="300">
                  <c:v>16</c:v>
                </c:pt>
                <c:pt idx="301">
                  <c:v>8</c:v>
                </c:pt>
                <c:pt idx="302">
                  <c:v>32</c:v>
                </c:pt>
                <c:pt idx="303">
                  <c:v>24</c:v>
                </c:pt>
                <c:pt idx="304">
                  <c:v>24</c:v>
                </c:pt>
                <c:pt idx="305">
                  <c:v>8</c:v>
                </c:pt>
                <c:pt idx="306">
                  <c:v>16</c:v>
                </c:pt>
                <c:pt idx="307">
                  <c:v>8</c:v>
                </c:pt>
                <c:pt idx="308">
                  <c:v>16</c:v>
                </c:pt>
                <c:pt idx="309">
                  <c:v>16</c:v>
                </c:pt>
                <c:pt idx="310">
                  <c:v>8</c:v>
                </c:pt>
                <c:pt idx="311">
                  <c:v>24</c:v>
                </c:pt>
                <c:pt idx="312">
                  <c:v>8</c:v>
                </c:pt>
                <c:pt idx="313">
                  <c:v>16</c:v>
                </c:pt>
                <c:pt idx="314">
                  <c:v>16</c:v>
                </c:pt>
                <c:pt idx="315">
                  <c:v>8</c:v>
                </c:pt>
                <c:pt idx="316">
                  <c:v>8</c:v>
                </c:pt>
                <c:pt idx="317">
                  <c:v>8</c:v>
                </c:pt>
                <c:pt idx="318">
                  <c:v>16</c:v>
                </c:pt>
                <c:pt idx="319">
                  <c:v>16</c:v>
                </c:pt>
                <c:pt idx="320">
                  <c:v>16</c:v>
                </c:pt>
                <c:pt idx="321">
                  <c:v>16</c:v>
                </c:pt>
                <c:pt idx="322">
                  <c:v>16</c:v>
                </c:pt>
                <c:pt idx="323">
                  <c:v>8</c:v>
                </c:pt>
                <c:pt idx="324">
                  <c:v>16</c:v>
                </c:pt>
                <c:pt idx="325">
                  <c:v>8</c:v>
                </c:pt>
                <c:pt idx="326">
                  <c:v>16</c:v>
                </c:pt>
                <c:pt idx="327">
                  <c:v>8</c:v>
                </c:pt>
                <c:pt idx="328">
                  <c:v>16</c:v>
                </c:pt>
                <c:pt idx="329">
                  <c:v>8</c:v>
                </c:pt>
                <c:pt idx="330">
                  <c:v>16</c:v>
                </c:pt>
                <c:pt idx="331">
                  <c:v>16</c:v>
                </c:pt>
                <c:pt idx="332">
                  <c:v>8</c:v>
                </c:pt>
                <c:pt idx="333">
                  <c:v>16</c:v>
                </c:pt>
                <c:pt idx="334">
                  <c:v>8</c:v>
                </c:pt>
                <c:pt idx="335">
                  <c:v>16</c:v>
                </c:pt>
                <c:pt idx="336">
                  <c:v>8</c:v>
                </c:pt>
                <c:pt idx="337">
                  <c:v>16</c:v>
                </c:pt>
                <c:pt idx="338">
                  <c:v>8</c:v>
                </c:pt>
                <c:pt idx="339">
                  <c:v>16</c:v>
                </c:pt>
                <c:pt idx="340">
                  <c:v>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6C79-4CC1-ABB5-71E1E7977744}"/>
            </c:ext>
          </c:extLst>
        </c:ser>
        <c:ser>
          <c:idx val="6"/>
          <c:order val="3"/>
          <c:tx>
            <c:strRef>
              <c:f>chimilum_plate1bis!$G$32</c:f>
              <c:strCache>
                <c:ptCount val="1"/>
                <c:pt idx="0">
                  <c:v>Z173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G$93:$G$433</c:f>
              <c:numCache>
                <c:formatCode>General</c:formatCode>
                <c:ptCount val="341"/>
                <c:pt idx="0">
                  <c:v>8</c:v>
                </c:pt>
                <c:pt idx="1">
                  <c:v>8</c:v>
                </c:pt>
                <c:pt idx="2">
                  <c:v>16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8</c:v>
                </c:pt>
                <c:pt idx="8">
                  <c:v>0</c:v>
                </c:pt>
                <c:pt idx="9">
                  <c:v>8</c:v>
                </c:pt>
                <c:pt idx="10">
                  <c:v>0</c:v>
                </c:pt>
                <c:pt idx="11">
                  <c:v>8</c:v>
                </c:pt>
                <c:pt idx="12">
                  <c:v>8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0</c:v>
                </c:pt>
                <c:pt idx="17">
                  <c:v>8</c:v>
                </c:pt>
                <c:pt idx="18">
                  <c:v>0</c:v>
                </c:pt>
                <c:pt idx="19">
                  <c:v>16</c:v>
                </c:pt>
                <c:pt idx="20">
                  <c:v>8</c:v>
                </c:pt>
                <c:pt idx="21">
                  <c:v>0</c:v>
                </c:pt>
                <c:pt idx="22">
                  <c:v>8</c:v>
                </c:pt>
                <c:pt idx="23">
                  <c:v>0</c:v>
                </c:pt>
                <c:pt idx="24">
                  <c:v>16</c:v>
                </c:pt>
                <c:pt idx="25">
                  <c:v>8</c:v>
                </c:pt>
                <c:pt idx="26">
                  <c:v>8</c:v>
                </c:pt>
                <c:pt idx="27">
                  <c:v>8</c:v>
                </c:pt>
                <c:pt idx="28">
                  <c:v>8</c:v>
                </c:pt>
                <c:pt idx="29">
                  <c:v>8</c:v>
                </c:pt>
                <c:pt idx="30">
                  <c:v>8</c:v>
                </c:pt>
                <c:pt idx="31">
                  <c:v>8</c:v>
                </c:pt>
                <c:pt idx="32">
                  <c:v>0</c:v>
                </c:pt>
                <c:pt idx="33">
                  <c:v>8</c:v>
                </c:pt>
                <c:pt idx="34">
                  <c:v>8</c:v>
                </c:pt>
                <c:pt idx="35">
                  <c:v>16</c:v>
                </c:pt>
                <c:pt idx="36">
                  <c:v>8</c:v>
                </c:pt>
                <c:pt idx="37">
                  <c:v>8</c:v>
                </c:pt>
                <c:pt idx="38">
                  <c:v>8</c:v>
                </c:pt>
                <c:pt idx="39">
                  <c:v>0</c:v>
                </c:pt>
                <c:pt idx="40">
                  <c:v>0</c:v>
                </c:pt>
                <c:pt idx="41">
                  <c:v>8</c:v>
                </c:pt>
                <c:pt idx="42">
                  <c:v>8</c:v>
                </c:pt>
                <c:pt idx="43">
                  <c:v>0</c:v>
                </c:pt>
                <c:pt idx="44">
                  <c:v>8</c:v>
                </c:pt>
                <c:pt idx="45">
                  <c:v>8</c:v>
                </c:pt>
                <c:pt idx="46">
                  <c:v>8</c:v>
                </c:pt>
                <c:pt idx="47">
                  <c:v>8</c:v>
                </c:pt>
                <c:pt idx="48">
                  <c:v>16</c:v>
                </c:pt>
                <c:pt idx="49">
                  <c:v>16</c:v>
                </c:pt>
                <c:pt idx="50">
                  <c:v>16</c:v>
                </c:pt>
                <c:pt idx="51">
                  <c:v>8</c:v>
                </c:pt>
                <c:pt idx="52">
                  <c:v>8</c:v>
                </c:pt>
                <c:pt idx="53">
                  <c:v>8</c:v>
                </c:pt>
                <c:pt idx="54">
                  <c:v>8</c:v>
                </c:pt>
                <c:pt idx="55">
                  <c:v>16</c:v>
                </c:pt>
                <c:pt idx="56">
                  <c:v>16</c:v>
                </c:pt>
                <c:pt idx="57">
                  <c:v>8</c:v>
                </c:pt>
                <c:pt idx="58">
                  <c:v>8</c:v>
                </c:pt>
                <c:pt idx="59">
                  <c:v>16</c:v>
                </c:pt>
                <c:pt idx="60">
                  <c:v>8</c:v>
                </c:pt>
                <c:pt idx="61">
                  <c:v>8</c:v>
                </c:pt>
                <c:pt idx="62">
                  <c:v>8</c:v>
                </c:pt>
                <c:pt idx="63">
                  <c:v>8</c:v>
                </c:pt>
                <c:pt idx="64">
                  <c:v>8</c:v>
                </c:pt>
                <c:pt idx="65">
                  <c:v>8</c:v>
                </c:pt>
                <c:pt idx="66">
                  <c:v>8</c:v>
                </c:pt>
                <c:pt idx="67">
                  <c:v>8</c:v>
                </c:pt>
                <c:pt idx="68">
                  <c:v>8</c:v>
                </c:pt>
                <c:pt idx="69">
                  <c:v>16</c:v>
                </c:pt>
                <c:pt idx="70">
                  <c:v>16</c:v>
                </c:pt>
                <c:pt idx="71">
                  <c:v>8</c:v>
                </c:pt>
                <c:pt idx="72">
                  <c:v>16</c:v>
                </c:pt>
                <c:pt idx="73">
                  <c:v>16</c:v>
                </c:pt>
                <c:pt idx="74">
                  <c:v>16</c:v>
                </c:pt>
                <c:pt idx="75">
                  <c:v>16</c:v>
                </c:pt>
                <c:pt idx="76">
                  <c:v>8</c:v>
                </c:pt>
                <c:pt idx="77">
                  <c:v>16</c:v>
                </c:pt>
                <c:pt idx="78">
                  <c:v>32</c:v>
                </c:pt>
                <c:pt idx="79">
                  <c:v>24</c:v>
                </c:pt>
                <c:pt idx="80">
                  <c:v>16</c:v>
                </c:pt>
                <c:pt idx="81">
                  <c:v>24</c:v>
                </c:pt>
                <c:pt idx="82">
                  <c:v>16</c:v>
                </c:pt>
                <c:pt idx="83">
                  <c:v>24</c:v>
                </c:pt>
                <c:pt idx="84">
                  <c:v>24</c:v>
                </c:pt>
                <c:pt idx="85">
                  <c:v>16</c:v>
                </c:pt>
                <c:pt idx="86">
                  <c:v>32</c:v>
                </c:pt>
                <c:pt idx="87">
                  <c:v>32</c:v>
                </c:pt>
                <c:pt idx="88">
                  <c:v>24</c:v>
                </c:pt>
                <c:pt idx="89">
                  <c:v>24</c:v>
                </c:pt>
                <c:pt idx="90">
                  <c:v>24</c:v>
                </c:pt>
                <c:pt idx="91">
                  <c:v>24</c:v>
                </c:pt>
                <c:pt idx="92">
                  <c:v>40</c:v>
                </c:pt>
                <c:pt idx="93">
                  <c:v>24</c:v>
                </c:pt>
                <c:pt idx="94">
                  <c:v>32</c:v>
                </c:pt>
                <c:pt idx="95">
                  <c:v>32</c:v>
                </c:pt>
                <c:pt idx="96">
                  <c:v>40</c:v>
                </c:pt>
                <c:pt idx="97">
                  <c:v>40</c:v>
                </c:pt>
                <c:pt idx="98">
                  <c:v>40</c:v>
                </c:pt>
                <c:pt idx="99">
                  <c:v>32</c:v>
                </c:pt>
                <c:pt idx="100">
                  <c:v>32</c:v>
                </c:pt>
                <c:pt idx="101">
                  <c:v>48</c:v>
                </c:pt>
                <c:pt idx="102">
                  <c:v>32</c:v>
                </c:pt>
                <c:pt idx="103">
                  <c:v>40</c:v>
                </c:pt>
                <c:pt idx="104">
                  <c:v>24</c:v>
                </c:pt>
                <c:pt idx="105">
                  <c:v>48</c:v>
                </c:pt>
                <c:pt idx="106">
                  <c:v>48</c:v>
                </c:pt>
                <c:pt idx="107">
                  <c:v>24</c:v>
                </c:pt>
                <c:pt idx="108">
                  <c:v>24</c:v>
                </c:pt>
                <c:pt idx="109">
                  <c:v>24</c:v>
                </c:pt>
                <c:pt idx="110">
                  <c:v>24</c:v>
                </c:pt>
                <c:pt idx="111">
                  <c:v>32</c:v>
                </c:pt>
                <c:pt idx="112">
                  <c:v>32</c:v>
                </c:pt>
                <c:pt idx="113">
                  <c:v>32</c:v>
                </c:pt>
                <c:pt idx="114">
                  <c:v>48</c:v>
                </c:pt>
                <c:pt idx="115">
                  <c:v>40</c:v>
                </c:pt>
                <c:pt idx="116">
                  <c:v>40</c:v>
                </c:pt>
                <c:pt idx="117">
                  <c:v>32</c:v>
                </c:pt>
                <c:pt idx="118">
                  <c:v>24</c:v>
                </c:pt>
                <c:pt idx="119">
                  <c:v>32</c:v>
                </c:pt>
                <c:pt idx="120">
                  <c:v>32</c:v>
                </c:pt>
                <c:pt idx="121">
                  <c:v>56</c:v>
                </c:pt>
                <c:pt idx="122">
                  <c:v>24</c:v>
                </c:pt>
                <c:pt idx="123">
                  <c:v>40</c:v>
                </c:pt>
                <c:pt idx="124">
                  <c:v>32</c:v>
                </c:pt>
                <c:pt idx="125">
                  <c:v>32</c:v>
                </c:pt>
                <c:pt idx="126">
                  <c:v>24</c:v>
                </c:pt>
                <c:pt idx="127">
                  <c:v>32</c:v>
                </c:pt>
                <c:pt idx="128">
                  <c:v>32</c:v>
                </c:pt>
                <c:pt idx="129">
                  <c:v>32</c:v>
                </c:pt>
                <c:pt idx="130">
                  <c:v>40</c:v>
                </c:pt>
                <c:pt idx="131">
                  <c:v>32</c:v>
                </c:pt>
                <c:pt idx="132">
                  <c:v>32</c:v>
                </c:pt>
                <c:pt idx="133">
                  <c:v>16</c:v>
                </c:pt>
                <c:pt idx="134">
                  <c:v>24</c:v>
                </c:pt>
                <c:pt idx="135">
                  <c:v>24</c:v>
                </c:pt>
                <c:pt idx="136">
                  <c:v>24</c:v>
                </c:pt>
                <c:pt idx="137">
                  <c:v>16</c:v>
                </c:pt>
                <c:pt idx="138">
                  <c:v>16</c:v>
                </c:pt>
                <c:pt idx="139">
                  <c:v>32</c:v>
                </c:pt>
                <c:pt idx="140">
                  <c:v>24</c:v>
                </c:pt>
                <c:pt idx="141">
                  <c:v>32</c:v>
                </c:pt>
                <c:pt idx="142">
                  <c:v>24</c:v>
                </c:pt>
                <c:pt idx="143">
                  <c:v>24</c:v>
                </c:pt>
                <c:pt idx="144">
                  <c:v>24</c:v>
                </c:pt>
                <c:pt idx="145">
                  <c:v>32</c:v>
                </c:pt>
                <c:pt idx="146">
                  <c:v>24</c:v>
                </c:pt>
                <c:pt idx="147">
                  <c:v>24</c:v>
                </c:pt>
                <c:pt idx="148">
                  <c:v>16</c:v>
                </c:pt>
                <c:pt idx="149">
                  <c:v>16</c:v>
                </c:pt>
                <c:pt idx="150">
                  <c:v>24</c:v>
                </c:pt>
                <c:pt idx="151">
                  <c:v>24</c:v>
                </c:pt>
                <c:pt idx="152">
                  <c:v>32</c:v>
                </c:pt>
                <c:pt idx="153">
                  <c:v>24</c:v>
                </c:pt>
                <c:pt idx="154">
                  <c:v>32</c:v>
                </c:pt>
                <c:pt idx="155">
                  <c:v>16</c:v>
                </c:pt>
                <c:pt idx="156">
                  <c:v>16</c:v>
                </c:pt>
                <c:pt idx="157">
                  <c:v>8</c:v>
                </c:pt>
                <c:pt idx="158">
                  <c:v>24</c:v>
                </c:pt>
                <c:pt idx="159">
                  <c:v>16</c:v>
                </c:pt>
                <c:pt idx="160">
                  <c:v>8</c:v>
                </c:pt>
                <c:pt idx="161">
                  <c:v>8</c:v>
                </c:pt>
                <c:pt idx="162">
                  <c:v>24</c:v>
                </c:pt>
                <c:pt idx="163">
                  <c:v>24</c:v>
                </c:pt>
                <c:pt idx="164">
                  <c:v>16</c:v>
                </c:pt>
                <c:pt idx="165">
                  <c:v>16</c:v>
                </c:pt>
                <c:pt idx="166">
                  <c:v>8</c:v>
                </c:pt>
                <c:pt idx="167">
                  <c:v>16</c:v>
                </c:pt>
                <c:pt idx="168">
                  <c:v>8</c:v>
                </c:pt>
                <c:pt idx="169">
                  <c:v>8</c:v>
                </c:pt>
                <c:pt idx="170">
                  <c:v>16</c:v>
                </c:pt>
                <c:pt idx="171">
                  <c:v>16</c:v>
                </c:pt>
                <c:pt idx="172">
                  <c:v>8</c:v>
                </c:pt>
                <c:pt idx="173">
                  <c:v>8</c:v>
                </c:pt>
                <c:pt idx="174">
                  <c:v>8</c:v>
                </c:pt>
                <c:pt idx="175">
                  <c:v>16</c:v>
                </c:pt>
                <c:pt idx="176">
                  <c:v>16</c:v>
                </c:pt>
                <c:pt idx="177">
                  <c:v>16</c:v>
                </c:pt>
                <c:pt idx="178">
                  <c:v>16</c:v>
                </c:pt>
                <c:pt idx="179">
                  <c:v>8</c:v>
                </c:pt>
                <c:pt idx="180">
                  <c:v>16</c:v>
                </c:pt>
                <c:pt idx="181">
                  <c:v>8</c:v>
                </c:pt>
                <c:pt idx="182">
                  <c:v>8</c:v>
                </c:pt>
                <c:pt idx="183">
                  <c:v>8</c:v>
                </c:pt>
                <c:pt idx="184">
                  <c:v>16</c:v>
                </c:pt>
                <c:pt idx="185">
                  <c:v>16</c:v>
                </c:pt>
                <c:pt idx="186">
                  <c:v>8</c:v>
                </c:pt>
                <c:pt idx="187">
                  <c:v>8</c:v>
                </c:pt>
                <c:pt idx="188">
                  <c:v>8</c:v>
                </c:pt>
                <c:pt idx="189">
                  <c:v>8</c:v>
                </c:pt>
                <c:pt idx="190">
                  <c:v>8</c:v>
                </c:pt>
                <c:pt idx="191">
                  <c:v>16</c:v>
                </c:pt>
                <c:pt idx="192">
                  <c:v>8</c:v>
                </c:pt>
                <c:pt idx="193">
                  <c:v>16</c:v>
                </c:pt>
                <c:pt idx="194">
                  <c:v>8</c:v>
                </c:pt>
                <c:pt idx="195">
                  <c:v>8</c:v>
                </c:pt>
                <c:pt idx="196">
                  <c:v>8</c:v>
                </c:pt>
                <c:pt idx="197">
                  <c:v>16</c:v>
                </c:pt>
                <c:pt idx="198">
                  <c:v>16</c:v>
                </c:pt>
                <c:pt idx="199">
                  <c:v>0</c:v>
                </c:pt>
                <c:pt idx="200">
                  <c:v>16</c:v>
                </c:pt>
                <c:pt idx="201">
                  <c:v>8</c:v>
                </c:pt>
                <c:pt idx="202">
                  <c:v>16</c:v>
                </c:pt>
                <c:pt idx="203">
                  <c:v>8</c:v>
                </c:pt>
                <c:pt idx="204">
                  <c:v>0</c:v>
                </c:pt>
                <c:pt idx="205">
                  <c:v>16</c:v>
                </c:pt>
                <c:pt idx="206">
                  <c:v>16</c:v>
                </c:pt>
                <c:pt idx="207">
                  <c:v>8</c:v>
                </c:pt>
                <c:pt idx="208">
                  <c:v>8</c:v>
                </c:pt>
                <c:pt idx="209">
                  <c:v>8</c:v>
                </c:pt>
                <c:pt idx="210">
                  <c:v>8</c:v>
                </c:pt>
                <c:pt idx="211">
                  <c:v>16</c:v>
                </c:pt>
                <c:pt idx="212">
                  <c:v>8</c:v>
                </c:pt>
                <c:pt idx="213">
                  <c:v>16</c:v>
                </c:pt>
                <c:pt idx="214">
                  <c:v>0</c:v>
                </c:pt>
                <c:pt idx="215">
                  <c:v>16</c:v>
                </c:pt>
                <c:pt idx="216">
                  <c:v>16</c:v>
                </c:pt>
                <c:pt idx="217">
                  <c:v>8</c:v>
                </c:pt>
                <c:pt idx="218">
                  <c:v>8</c:v>
                </c:pt>
                <c:pt idx="219">
                  <c:v>8</c:v>
                </c:pt>
                <c:pt idx="220">
                  <c:v>8</c:v>
                </c:pt>
                <c:pt idx="221">
                  <c:v>8</c:v>
                </c:pt>
                <c:pt idx="222">
                  <c:v>8</c:v>
                </c:pt>
                <c:pt idx="223">
                  <c:v>16</c:v>
                </c:pt>
                <c:pt idx="224">
                  <c:v>8</c:v>
                </c:pt>
                <c:pt idx="225">
                  <c:v>8</c:v>
                </c:pt>
                <c:pt idx="226">
                  <c:v>8</c:v>
                </c:pt>
                <c:pt idx="227">
                  <c:v>0</c:v>
                </c:pt>
                <c:pt idx="228">
                  <c:v>16</c:v>
                </c:pt>
                <c:pt idx="229">
                  <c:v>8</c:v>
                </c:pt>
                <c:pt idx="230">
                  <c:v>24</c:v>
                </c:pt>
                <c:pt idx="231">
                  <c:v>16</c:v>
                </c:pt>
                <c:pt idx="232">
                  <c:v>16</c:v>
                </c:pt>
                <c:pt idx="233">
                  <c:v>8</c:v>
                </c:pt>
                <c:pt idx="234">
                  <c:v>8</c:v>
                </c:pt>
                <c:pt idx="235">
                  <c:v>0</c:v>
                </c:pt>
                <c:pt idx="236">
                  <c:v>8</c:v>
                </c:pt>
                <c:pt idx="237">
                  <c:v>8</c:v>
                </c:pt>
                <c:pt idx="238">
                  <c:v>0</c:v>
                </c:pt>
                <c:pt idx="239">
                  <c:v>8</c:v>
                </c:pt>
                <c:pt idx="240">
                  <c:v>16</c:v>
                </c:pt>
                <c:pt idx="241">
                  <c:v>8</c:v>
                </c:pt>
                <c:pt idx="242">
                  <c:v>8</c:v>
                </c:pt>
                <c:pt idx="243">
                  <c:v>8</c:v>
                </c:pt>
                <c:pt idx="244">
                  <c:v>8</c:v>
                </c:pt>
                <c:pt idx="245">
                  <c:v>8</c:v>
                </c:pt>
                <c:pt idx="246">
                  <c:v>0</c:v>
                </c:pt>
                <c:pt idx="247">
                  <c:v>16</c:v>
                </c:pt>
                <c:pt idx="248">
                  <c:v>16</c:v>
                </c:pt>
                <c:pt idx="249">
                  <c:v>0</c:v>
                </c:pt>
                <c:pt idx="250">
                  <c:v>8</c:v>
                </c:pt>
                <c:pt idx="251">
                  <c:v>8</c:v>
                </c:pt>
                <c:pt idx="252">
                  <c:v>8</c:v>
                </c:pt>
                <c:pt idx="253">
                  <c:v>8</c:v>
                </c:pt>
                <c:pt idx="254">
                  <c:v>8</c:v>
                </c:pt>
                <c:pt idx="255">
                  <c:v>8</c:v>
                </c:pt>
                <c:pt idx="256">
                  <c:v>8</c:v>
                </c:pt>
                <c:pt idx="257">
                  <c:v>8</c:v>
                </c:pt>
                <c:pt idx="258">
                  <c:v>0</c:v>
                </c:pt>
                <c:pt idx="259">
                  <c:v>8</c:v>
                </c:pt>
                <c:pt idx="260">
                  <c:v>16</c:v>
                </c:pt>
                <c:pt idx="261">
                  <c:v>8</c:v>
                </c:pt>
                <c:pt idx="262">
                  <c:v>8</c:v>
                </c:pt>
                <c:pt idx="263">
                  <c:v>8</c:v>
                </c:pt>
                <c:pt idx="264">
                  <c:v>16</c:v>
                </c:pt>
                <c:pt idx="265">
                  <c:v>8</c:v>
                </c:pt>
                <c:pt idx="266">
                  <c:v>8</c:v>
                </c:pt>
                <c:pt idx="267">
                  <c:v>8</c:v>
                </c:pt>
                <c:pt idx="268">
                  <c:v>8</c:v>
                </c:pt>
                <c:pt idx="269">
                  <c:v>8</c:v>
                </c:pt>
                <c:pt idx="270">
                  <c:v>8</c:v>
                </c:pt>
                <c:pt idx="271">
                  <c:v>8</c:v>
                </c:pt>
                <c:pt idx="272">
                  <c:v>8</c:v>
                </c:pt>
                <c:pt idx="273">
                  <c:v>0</c:v>
                </c:pt>
                <c:pt idx="274">
                  <c:v>8</c:v>
                </c:pt>
                <c:pt idx="275">
                  <c:v>16</c:v>
                </c:pt>
                <c:pt idx="276">
                  <c:v>8</c:v>
                </c:pt>
                <c:pt idx="277">
                  <c:v>8</c:v>
                </c:pt>
                <c:pt idx="278">
                  <c:v>16</c:v>
                </c:pt>
                <c:pt idx="279">
                  <c:v>8</c:v>
                </c:pt>
                <c:pt idx="280">
                  <c:v>8</c:v>
                </c:pt>
                <c:pt idx="281">
                  <c:v>8</c:v>
                </c:pt>
                <c:pt idx="282">
                  <c:v>8</c:v>
                </c:pt>
                <c:pt idx="283">
                  <c:v>16</c:v>
                </c:pt>
                <c:pt idx="284">
                  <c:v>8</c:v>
                </c:pt>
                <c:pt idx="285">
                  <c:v>8</c:v>
                </c:pt>
                <c:pt idx="286">
                  <c:v>8</c:v>
                </c:pt>
                <c:pt idx="287">
                  <c:v>8</c:v>
                </c:pt>
                <c:pt idx="288">
                  <c:v>8</c:v>
                </c:pt>
                <c:pt idx="289">
                  <c:v>8</c:v>
                </c:pt>
                <c:pt idx="290">
                  <c:v>8</c:v>
                </c:pt>
                <c:pt idx="291">
                  <c:v>8</c:v>
                </c:pt>
                <c:pt idx="292">
                  <c:v>16</c:v>
                </c:pt>
                <c:pt idx="293">
                  <c:v>8</c:v>
                </c:pt>
                <c:pt idx="294">
                  <c:v>8</c:v>
                </c:pt>
                <c:pt idx="295">
                  <c:v>8</c:v>
                </c:pt>
                <c:pt idx="296">
                  <c:v>8</c:v>
                </c:pt>
                <c:pt idx="297">
                  <c:v>8</c:v>
                </c:pt>
                <c:pt idx="298">
                  <c:v>0</c:v>
                </c:pt>
                <c:pt idx="299">
                  <c:v>8</c:v>
                </c:pt>
                <c:pt idx="300">
                  <c:v>8</c:v>
                </c:pt>
                <c:pt idx="301">
                  <c:v>8</c:v>
                </c:pt>
                <c:pt idx="302">
                  <c:v>8</c:v>
                </c:pt>
                <c:pt idx="303">
                  <c:v>8</c:v>
                </c:pt>
                <c:pt idx="304">
                  <c:v>8</c:v>
                </c:pt>
                <c:pt idx="305">
                  <c:v>8</c:v>
                </c:pt>
                <c:pt idx="306">
                  <c:v>8</c:v>
                </c:pt>
                <c:pt idx="307">
                  <c:v>0</c:v>
                </c:pt>
                <c:pt idx="308">
                  <c:v>0</c:v>
                </c:pt>
                <c:pt idx="309">
                  <c:v>8</c:v>
                </c:pt>
                <c:pt idx="310">
                  <c:v>8</c:v>
                </c:pt>
                <c:pt idx="311">
                  <c:v>8</c:v>
                </c:pt>
                <c:pt idx="312">
                  <c:v>8</c:v>
                </c:pt>
                <c:pt idx="313">
                  <c:v>8</c:v>
                </c:pt>
                <c:pt idx="314">
                  <c:v>8</c:v>
                </c:pt>
                <c:pt idx="315">
                  <c:v>8</c:v>
                </c:pt>
                <c:pt idx="316">
                  <c:v>8</c:v>
                </c:pt>
                <c:pt idx="317">
                  <c:v>8</c:v>
                </c:pt>
                <c:pt idx="318">
                  <c:v>8</c:v>
                </c:pt>
                <c:pt idx="319">
                  <c:v>8</c:v>
                </c:pt>
                <c:pt idx="320">
                  <c:v>8</c:v>
                </c:pt>
                <c:pt idx="321">
                  <c:v>8</c:v>
                </c:pt>
                <c:pt idx="322">
                  <c:v>16</c:v>
                </c:pt>
                <c:pt idx="323">
                  <c:v>16</c:v>
                </c:pt>
                <c:pt idx="324">
                  <c:v>0</c:v>
                </c:pt>
                <c:pt idx="325">
                  <c:v>8</c:v>
                </c:pt>
                <c:pt idx="326">
                  <c:v>8</c:v>
                </c:pt>
                <c:pt idx="327">
                  <c:v>8</c:v>
                </c:pt>
                <c:pt idx="328">
                  <c:v>0</c:v>
                </c:pt>
                <c:pt idx="329">
                  <c:v>8</c:v>
                </c:pt>
                <c:pt idx="330">
                  <c:v>8</c:v>
                </c:pt>
                <c:pt idx="331">
                  <c:v>8</c:v>
                </c:pt>
                <c:pt idx="332">
                  <c:v>8</c:v>
                </c:pt>
                <c:pt idx="333">
                  <c:v>8</c:v>
                </c:pt>
                <c:pt idx="334">
                  <c:v>8</c:v>
                </c:pt>
                <c:pt idx="335">
                  <c:v>8</c:v>
                </c:pt>
                <c:pt idx="336">
                  <c:v>8</c:v>
                </c:pt>
                <c:pt idx="337">
                  <c:v>8</c:v>
                </c:pt>
                <c:pt idx="338">
                  <c:v>8</c:v>
                </c:pt>
                <c:pt idx="339">
                  <c:v>0</c:v>
                </c:pt>
                <c:pt idx="340">
                  <c:v>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6C79-4CC1-ABB5-71E1E7977744}"/>
            </c:ext>
          </c:extLst>
        </c:ser>
        <c:ser>
          <c:idx val="8"/>
          <c:order val="4"/>
          <c:tx>
            <c:strRef>
              <c:f>chimilum_plate1bis!$I$32</c:f>
              <c:strCache>
                <c:ptCount val="1"/>
                <c:pt idx="0">
                  <c:v>Z116</c:v>
                </c:pt>
              </c:strCache>
            </c:strRef>
          </c:tx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I$93:$I$433</c:f>
              <c:numCache>
                <c:formatCode>General</c:formatCode>
                <c:ptCount val="341"/>
                <c:pt idx="0">
                  <c:v>8</c:v>
                </c:pt>
                <c:pt idx="1">
                  <c:v>8</c:v>
                </c:pt>
                <c:pt idx="2">
                  <c:v>16</c:v>
                </c:pt>
                <c:pt idx="3">
                  <c:v>16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16</c:v>
                </c:pt>
                <c:pt idx="8">
                  <c:v>0</c:v>
                </c:pt>
                <c:pt idx="9">
                  <c:v>8</c:v>
                </c:pt>
                <c:pt idx="10">
                  <c:v>8</c:v>
                </c:pt>
                <c:pt idx="11">
                  <c:v>8</c:v>
                </c:pt>
                <c:pt idx="12">
                  <c:v>0</c:v>
                </c:pt>
                <c:pt idx="13">
                  <c:v>8</c:v>
                </c:pt>
                <c:pt idx="14">
                  <c:v>0</c:v>
                </c:pt>
                <c:pt idx="15">
                  <c:v>8</c:v>
                </c:pt>
                <c:pt idx="16">
                  <c:v>8</c:v>
                </c:pt>
                <c:pt idx="17">
                  <c:v>0</c:v>
                </c:pt>
                <c:pt idx="18">
                  <c:v>8</c:v>
                </c:pt>
                <c:pt idx="19">
                  <c:v>0</c:v>
                </c:pt>
                <c:pt idx="20">
                  <c:v>8</c:v>
                </c:pt>
                <c:pt idx="21">
                  <c:v>8</c:v>
                </c:pt>
                <c:pt idx="22">
                  <c:v>8</c:v>
                </c:pt>
                <c:pt idx="23">
                  <c:v>8</c:v>
                </c:pt>
                <c:pt idx="24">
                  <c:v>8</c:v>
                </c:pt>
                <c:pt idx="25">
                  <c:v>8</c:v>
                </c:pt>
                <c:pt idx="26">
                  <c:v>8</c:v>
                </c:pt>
                <c:pt idx="27">
                  <c:v>8</c:v>
                </c:pt>
                <c:pt idx="28">
                  <c:v>8</c:v>
                </c:pt>
                <c:pt idx="29">
                  <c:v>8</c:v>
                </c:pt>
                <c:pt idx="30">
                  <c:v>16</c:v>
                </c:pt>
                <c:pt idx="31">
                  <c:v>8</c:v>
                </c:pt>
                <c:pt idx="32">
                  <c:v>16</c:v>
                </c:pt>
                <c:pt idx="33">
                  <c:v>16</c:v>
                </c:pt>
                <c:pt idx="34">
                  <c:v>8</c:v>
                </c:pt>
                <c:pt idx="35">
                  <c:v>8</c:v>
                </c:pt>
                <c:pt idx="36">
                  <c:v>8</c:v>
                </c:pt>
                <c:pt idx="37">
                  <c:v>8</c:v>
                </c:pt>
                <c:pt idx="38">
                  <c:v>0</c:v>
                </c:pt>
                <c:pt idx="39">
                  <c:v>8</c:v>
                </c:pt>
                <c:pt idx="40">
                  <c:v>16</c:v>
                </c:pt>
                <c:pt idx="41">
                  <c:v>16</c:v>
                </c:pt>
                <c:pt idx="42">
                  <c:v>8</c:v>
                </c:pt>
                <c:pt idx="43">
                  <c:v>24</c:v>
                </c:pt>
                <c:pt idx="44">
                  <c:v>8</c:v>
                </c:pt>
                <c:pt idx="45">
                  <c:v>16</c:v>
                </c:pt>
                <c:pt idx="46">
                  <c:v>24</c:v>
                </c:pt>
                <c:pt idx="47">
                  <c:v>8</c:v>
                </c:pt>
                <c:pt idx="48">
                  <c:v>16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32</c:v>
                </c:pt>
                <c:pt idx="53">
                  <c:v>48</c:v>
                </c:pt>
                <c:pt idx="54">
                  <c:v>32</c:v>
                </c:pt>
                <c:pt idx="55">
                  <c:v>48</c:v>
                </c:pt>
                <c:pt idx="56">
                  <c:v>72</c:v>
                </c:pt>
                <c:pt idx="57">
                  <c:v>88</c:v>
                </c:pt>
                <c:pt idx="58">
                  <c:v>80</c:v>
                </c:pt>
                <c:pt idx="59">
                  <c:v>104</c:v>
                </c:pt>
                <c:pt idx="60">
                  <c:v>104</c:v>
                </c:pt>
                <c:pt idx="61">
                  <c:v>136</c:v>
                </c:pt>
                <c:pt idx="62">
                  <c:v>136</c:v>
                </c:pt>
                <c:pt idx="63">
                  <c:v>168</c:v>
                </c:pt>
                <c:pt idx="64">
                  <c:v>168</c:v>
                </c:pt>
                <c:pt idx="65">
                  <c:v>224</c:v>
                </c:pt>
                <c:pt idx="66">
                  <c:v>256</c:v>
                </c:pt>
                <c:pt idx="67">
                  <c:v>272</c:v>
                </c:pt>
                <c:pt idx="68">
                  <c:v>304</c:v>
                </c:pt>
                <c:pt idx="69">
                  <c:v>304</c:v>
                </c:pt>
                <c:pt idx="70">
                  <c:v>344</c:v>
                </c:pt>
                <c:pt idx="71">
                  <c:v>368</c:v>
                </c:pt>
                <c:pt idx="72">
                  <c:v>408</c:v>
                </c:pt>
                <c:pt idx="73">
                  <c:v>456</c:v>
                </c:pt>
                <c:pt idx="74">
                  <c:v>472</c:v>
                </c:pt>
                <c:pt idx="75">
                  <c:v>520</c:v>
                </c:pt>
                <c:pt idx="76">
                  <c:v>528</c:v>
                </c:pt>
                <c:pt idx="77">
                  <c:v>584</c:v>
                </c:pt>
                <c:pt idx="78">
                  <c:v>648</c:v>
                </c:pt>
                <c:pt idx="79">
                  <c:v>672</c:v>
                </c:pt>
                <c:pt idx="80">
                  <c:v>680</c:v>
                </c:pt>
                <c:pt idx="81">
                  <c:v>728</c:v>
                </c:pt>
                <c:pt idx="82">
                  <c:v>824</c:v>
                </c:pt>
                <c:pt idx="83">
                  <c:v>856</c:v>
                </c:pt>
                <c:pt idx="84">
                  <c:v>848</c:v>
                </c:pt>
                <c:pt idx="85">
                  <c:v>928</c:v>
                </c:pt>
                <c:pt idx="86">
                  <c:v>1040</c:v>
                </c:pt>
                <c:pt idx="87">
                  <c:v>1064</c:v>
                </c:pt>
                <c:pt idx="88">
                  <c:v>1104</c:v>
                </c:pt>
                <c:pt idx="89">
                  <c:v>1144</c:v>
                </c:pt>
                <c:pt idx="90">
                  <c:v>1240</c:v>
                </c:pt>
                <c:pt idx="91">
                  <c:v>1272</c:v>
                </c:pt>
                <c:pt idx="92">
                  <c:v>1320</c:v>
                </c:pt>
                <c:pt idx="93">
                  <c:v>1312</c:v>
                </c:pt>
                <c:pt idx="94">
                  <c:v>1384</c:v>
                </c:pt>
                <c:pt idx="95">
                  <c:v>1408</c:v>
                </c:pt>
                <c:pt idx="96">
                  <c:v>1456</c:v>
                </c:pt>
                <c:pt idx="97">
                  <c:v>1560</c:v>
                </c:pt>
                <c:pt idx="98">
                  <c:v>1608</c:v>
                </c:pt>
                <c:pt idx="99">
                  <c:v>1544</c:v>
                </c:pt>
                <c:pt idx="100">
                  <c:v>1712</c:v>
                </c:pt>
                <c:pt idx="101">
                  <c:v>1568</c:v>
                </c:pt>
                <c:pt idx="102">
                  <c:v>1632</c:v>
                </c:pt>
                <c:pt idx="103">
                  <c:v>1672</c:v>
                </c:pt>
                <c:pt idx="104">
                  <c:v>1696</c:v>
                </c:pt>
                <c:pt idx="105">
                  <c:v>1688</c:v>
                </c:pt>
                <c:pt idx="106">
                  <c:v>1744</c:v>
                </c:pt>
                <c:pt idx="107">
                  <c:v>1736</c:v>
                </c:pt>
                <c:pt idx="108">
                  <c:v>1672</c:v>
                </c:pt>
                <c:pt idx="109">
                  <c:v>1744</c:v>
                </c:pt>
                <c:pt idx="110">
                  <c:v>1696</c:v>
                </c:pt>
                <c:pt idx="111">
                  <c:v>1688</c:v>
                </c:pt>
                <c:pt idx="112">
                  <c:v>1632</c:v>
                </c:pt>
                <c:pt idx="113">
                  <c:v>1688</c:v>
                </c:pt>
                <c:pt idx="114">
                  <c:v>1568</c:v>
                </c:pt>
                <c:pt idx="115">
                  <c:v>1552</c:v>
                </c:pt>
                <c:pt idx="116">
                  <c:v>1544</c:v>
                </c:pt>
                <c:pt idx="117">
                  <c:v>1624</c:v>
                </c:pt>
                <c:pt idx="118">
                  <c:v>1560</c:v>
                </c:pt>
                <c:pt idx="119">
                  <c:v>1472</c:v>
                </c:pt>
                <c:pt idx="120">
                  <c:v>1528</c:v>
                </c:pt>
                <c:pt idx="121">
                  <c:v>1496</c:v>
                </c:pt>
                <c:pt idx="122">
                  <c:v>1488</c:v>
                </c:pt>
                <c:pt idx="123">
                  <c:v>1416</c:v>
                </c:pt>
                <c:pt idx="124">
                  <c:v>1424</c:v>
                </c:pt>
                <c:pt idx="125">
                  <c:v>1272</c:v>
                </c:pt>
                <c:pt idx="126">
                  <c:v>1376</c:v>
                </c:pt>
                <c:pt idx="127">
                  <c:v>1352</c:v>
                </c:pt>
                <c:pt idx="128">
                  <c:v>1288</c:v>
                </c:pt>
                <c:pt idx="129">
                  <c:v>1256</c:v>
                </c:pt>
                <c:pt idx="130">
                  <c:v>1168</c:v>
                </c:pt>
                <c:pt idx="131">
                  <c:v>1200</c:v>
                </c:pt>
                <c:pt idx="132">
                  <c:v>1152</c:v>
                </c:pt>
                <c:pt idx="133">
                  <c:v>1176</c:v>
                </c:pt>
                <c:pt idx="134">
                  <c:v>1136</c:v>
                </c:pt>
                <c:pt idx="135">
                  <c:v>1128</c:v>
                </c:pt>
                <c:pt idx="136">
                  <c:v>1072</c:v>
                </c:pt>
                <c:pt idx="137">
                  <c:v>1040</c:v>
                </c:pt>
                <c:pt idx="138">
                  <c:v>1080</c:v>
                </c:pt>
                <c:pt idx="139">
                  <c:v>1056</c:v>
                </c:pt>
                <c:pt idx="140">
                  <c:v>976</c:v>
                </c:pt>
                <c:pt idx="141">
                  <c:v>904</c:v>
                </c:pt>
                <c:pt idx="142">
                  <c:v>920</c:v>
                </c:pt>
                <c:pt idx="143">
                  <c:v>904</c:v>
                </c:pt>
                <c:pt idx="144">
                  <c:v>856</c:v>
                </c:pt>
                <c:pt idx="145">
                  <c:v>896</c:v>
                </c:pt>
                <c:pt idx="146">
                  <c:v>872</c:v>
                </c:pt>
                <c:pt idx="147">
                  <c:v>840</c:v>
                </c:pt>
                <c:pt idx="148">
                  <c:v>768</c:v>
                </c:pt>
                <c:pt idx="149">
                  <c:v>824</c:v>
                </c:pt>
                <c:pt idx="150">
                  <c:v>776</c:v>
                </c:pt>
                <c:pt idx="151">
                  <c:v>744</c:v>
                </c:pt>
                <c:pt idx="152">
                  <c:v>712</c:v>
                </c:pt>
                <c:pt idx="153">
                  <c:v>704</c:v>
                </c:pt>
                <c:pt idx="154">
                  <c:v>688</c:v>
                </c:pt>
                <c:pt idx="155">
                  <c:v>728</c:v>
                </c:pt>
                <c:pt idx="156">
                  <c:v>656</c:v>
                </c:pt>
                <c:pt idx="157">
                  <c:v>648</c:v>
                </c:pt>
                <c:pt idx="158">
                  <c:v>624</c:v>
                </c:pt>
                <c:pt idx="159">
                  <c:v>600</c:v>
                </c:pt>
                <c:pt idx="160">
                  <c:v>600</c:v>
                </c:pt>
                <c:pt idx="161">
                  <c:v>536</c:v>
                </c:pt>
                <c:pt idx="162">
                  <c:v>576</c:v>
                </c:pt>
                <c:pt idx="163">
                  <c:v>536</c:v>
                </c:pt>
                <c:pt idx="164">
                  <c:v>520</c:v>
                </c:pt>
                <c:pt idx="165">
                  <c:v>504</c:v>
                </c:pt>
                <c:pt idx="166">
                  <c:v>496</c:v>
                </c:pt>
                <c:pt idx="167">
                  <c:v>520</c:v>
                </c:pt>
                <c:pt idx="168">
                  <c:v>464</c:v>
                </c:pt>
                <c:pt idx="169">
                  <c:v>448</c:v>
                </c:pt>
                <c:pt idx="170">
                  <c:v>448</c:v>
                </c:pt>
                <c:pt idx="171">
                  <c:v>440</c:v>
                </c:pt>
                <c:pt idx="172">
                  <c:v>464</c:v>
                </c:pt>
                <c:pt idx="173">
                  <c:v>448</c:v>
                </c:pt>
                <c:pt idx="174">
                  <c:v>408</c:v>
                </c:pt>
                <c:pt idx="175">
                  <c:v>376</c:v>
                </c:pt>
                <c:pt idx="176">
                  <c:v>392</c:v>
                </c:pt>
                <c:pt idx="177">
                  <c:v>376</c:v>
                </c:pt>
                <c:pt idx="178">
                  <c:v>360</c:v>
                </c:pt>
                <c:pt idx="179">
                  <c:v>376</c:v>
                </c:pt>
                <c:pt idx="180">
                  <c:v>344</c:v>
                </c:pt>
                <c:pt idx="181">
                  <c:v>344</c:v>
                </c:pt>
                <c:pt idx="182">
                  <c:v>320</c:v>
                </c:pt>
                <c:pt idx="183">
                  <c:v>288</c:v>
                </c:pt>
                <c:pt idx="184">
                  <c:v>320</c:v>
                </c:pt>
                <c:pt idx="185">
                  <c:v>296</c:v>
                </c:pt>
                <c:pt idx="186">
                  <c:v>280</c:v>
                </c:pt>
                <c:pt idx="187">
                  <c:v>240</c:v>
                </c:pt>
                <c:pt idx="188">
                  <c:v>264</c:v>
                </c:pt>
                <c:pt idx="189">
                  <c:v>280</c:v>
                </c:pt>
                <c:pt idx="190">
                  <c:v>264</c:v>
                </c:pt>
                <c:pt idx="191">
                  <c:v>256</c:v>
                </c:pt>
                <c:pt idx="192">
                  <c:v>240</c:v>
                </c:pt>
                <c:pt idx="193">
                  <c:v>216</c:v>
                </c:pt>
                <c:pt idx="194">
                  <c:v>224</c:v>
                </c:pt>
                <c:pt idx="195">
                  <c:v>216</c:v>
                </c:pt>
                <c:pt idx="196">
                  <c:v>192</c:v>
                </c:pt>
                <c:pt idx="197">
                  <c:v>160</c:v>
                </c:pt>
                <c:pt idx="198">
                  <c:v>200</c:v>
                </c:pt>
                <c:pt idx="199">
                  <c:v>208</c:v>
                </c:pt>
                <c:pt idx="200">
                  <c:v>168</c:v>
                </c:pt>
                <c:pt idx="201">
                  <c:v>160</c:v>
                </c:pt>
                <c:pt idx="202">
                  <c:v>152</c:v>
                </c:pt>
                <c:pt idx="203">
                  <c:v>184</c:v>
                </c:pt>
                <c:pt idx="204">
                  <c:v>152</c:v>
                </c:pt>
                <c:pt idx="205">
                  <c:v>152</c:v>
                </c:pt>
                <c:pt idx="206">
                  <c:v>168</c:v>
                </c:pt>
                <c:pt idx="207">
                  <c:v>144</c:v>
                </c:pt>
                <c:pt idx="208">
                  <c:v>152</c:v>
                </c:pt>
                <c:pt idx="209">
                  <c:v>152</c:v>
                </c:pt>
                <c:pt idx="210">
                  <c:v>128</c:v>
                </c:pt>
                <c:pt idx="211">
                  <c:v>128</c:v>
                </c:pt>
                <c:pt idx="212">
                  <c:v>120</c:v>
                </c:pt>
                <c:pt idx="213">
                  <c:v>136</c:v>
                </c:pt>
                <c:pt idx="214">
                  <c:v>136</c:v>
                </c:pt>
                <c:pt idx="215">
                  <c:v>104</c:v>
                </c:pt>
                <c:pt idx="216">
                  <c:v>128</c:v>
                </c:pt>
                <c:pt idx="217">
                  <c:v>128</c:v>
                </c:pt>
                <c:pt idx="218">
                  <c:v>120</c:v>
                </c:pt>
                <c:pt idx="219">
                  <c:v>144</c:v>
                </c:pt>
                <c:pt idx="220">
                  <c:v>120</c:v>
                </c:pt>
                <c:pt idx="221">
                  <c:v>112</c:v>
                </c:pt>
                <c:pt idx="222">
                  <c:v>104</c:v>
                </c:pt>
                <c:pt idx="223">
                  <c:v>96</c:v>
                </c:pt>
                <c:pt idx="224">
                  <c:v>120</c:v>
                </c:pt>
                <c:pt idx="225">
                  <c:v>104</c:v>
                </c:pt>
                <c:pt idx="226">
                  <c:v>104</c:v>
                </c:pt>
                <c:pt idx="227">
                  <c:v>96</c:v>
                </c:pt>
                <c:pt idx="228">
                  <c:v>104</c:v>
                </c:pt>
                <c:pt idx="229">
                  <c:v>104</c:v>
                </c:pt>
                <c:pt idx="230">
                  <c:v>112</c:v>
                </c:pt>
                <c:pt idx="231">
                  <c:v>104</c:v>
                </c:pt>
                <c:pt idx="232">
                  <c:v>112</c:v>
                </c:pt>
                <c:pt idx="233">
                  <c:v>104</c:v>
                </c:pt>
                <c:pt idx="234">
                  <c:v>96</c:v>
                </c:pt>
                <c:pt idx="235">
                  <c:v>96</c:v>
                </c:pt>
                <c:pt idx="236">
                  <c:v>80</c:v>
                </c:pt>
                <c:pt idx="237">
                  <c:v>88</c:v>
                </c:pt>
                <c:pt idx="238">
                  <c:v>80</c:v>
                </c:pt>
                <c:pt idx="239">
                  <c:v>88</c:v>
                </c:pt>
                <c:pt idx="240">
                  <c:v>88</c:v>
                </c:pt>
                <c:pt idx="241">
                  <c:v>88</c:v>
                </c:pt>
                <c:pt idx="242">
                  <c:v>72</c:v>
                </c:pt>
                <c:pt idx="243">
                  <c:v>80</c:v>
                </c:pt>
                <c:pt idx="244">
                  <c:v>72</c:v>
                </c:pt>
                <c:pt idx="245">
                  <c:v>72</c:v>
                </c:pt>
                <c:pt idx="246">
                  <c:v>72</c:v>
                </c:pt>
                <c:pt idx="247">
                  <c:v>96</c:v>
                </c:pt>
                <c:pt idx="248">
                  <c:v>64</c:v>
                </c:pt>
                <c:pt idx="249">
                  <c:v>64</c:v>
                </c:pt>
                <c:pt idx="250">
                  <c:v>72</c:v>
                </c:pt>
                <c:pt idx="251">
                  <c:v>72</c:v>
                </c:pt>
                <c:pt idx="252">
                  <c:v>80</c:v>
                </c:pt>
                <c:pt idx="253">
                  <c:v>72</c:v>
                </c:pt>
                <c:pt idx="254">
                  <c:v>72</c:v>
                </c:pt>
                <c:pt idx="255">
                  <c:v>80</c:v>
                </c:pt>
                <c:pt idx="256">
                  <c:v>72</c:v>
                </c:pt>
                <c:pt idx="257">
                  <c:v>80</c:v>
                </c:pt>
                <c:pt idx="258">
                  <c:v>56</c:v>
                </c:pt>
                <c:pt idx="259">
                  <c:v>48</c:v>
                </c:pt>
                <c:pt idx="260">
                  <c:v>48</c:v>
                </c:pt>
                <c:pt idx="261">
                  <c:v>56</c:v>
                </c:pt>
                <c:pt idx="262">
                  <c:v>64</c:v>
                </c:pt>
                <c:pt idx="263">
                  <c:v>72</c:v>
                </c:pt>
                <c:pt idx="264">
                  <c:v>56</c:v>
                </c:pt>
                <c:pt idx="265">
                  <c:v>56</c:v>
                </c:pt>
                <c:pt idx="266">
                  <c:v>48</c:v>
                </c:pt>
                <c:pt idx="267">
                  <c:v>56</c:v>
                </c:pt>
                <c:pt idx="268">
                  <c:v>64</c:v>
                </c:pt>
                <c:pt idx="269">
                  <c:v>64</c:v>
                </c:pt>
                <c:pt idx="270">
                  <c:v>40</c:v>
                </c:pt>
                <c:pt idx="271">
                  <c:v>56</c:v>
                </c:pt>
                <c:pt idx="272">
                  <c:v>40</c:v>
                </c:pt>
                <c:pt idx="273">
                  <c:v>72</c:v>
                </c:pt>
                <c:pt idx="274">
                  <c:v>48</c:v>
                </c:pt>
                <c:pt idx="275">
                  <c:v>40</c:v>
                </c:pt>
                <c:pt idx="276">
                  <c:v>64</c:v>
                </c:pt>
                <c:pt idx="277">
                  <c:v>56</c:v>
                </c:pt>
                <c:pt idx="278">
                  <c:v>48</c:v>
                </c:pt>
                <c:pt idx="279">
                  <c:v>48</c:v>
                </c:pt>
                <c:pt idx="280">
                  <c:v>48</c:v>
                </c:pt>
                <c:pt idx="281">
                  <c:v>40</c:v>
                </c:pt>
                <c:pt idx="282">
                  <c:v>40</c:v>
                </c:pt>
                <c:pt idx="283">
                  <c:v>48</c:v>
                </c:pt>
                <c:pt idx="284">
                  <c:v>40</c:v>
                </c:pt>
                <c:pt idx="285">
                  <c:v>40</c:v>
                </c:pt>
                <c:pt idx="286">
                  <c:v>40</c:v>
                </c:pt>
                <c:pt idx="287">
                  <c:v>48</c:v>
                </c:pt>
                <c:pt idx="288">
                  <c:v>40</c:v>
                </c:pt>
                <c:pt idx="289">
                  <c:v>32</c:v>
                </c:pt>
                <c:pt idx="290">
                  <c:v>40</c:v>
                </c:pt>
                <c:pt idx="291">
                  <c:v>32</c:v>
                </c:pt>
                <c:pt idx="292">
                  <c:v>24</c:v>
                </c:pt>
                <c:pt idx="293">
                  <c:v>24</c:v>
                </c:pt>
                <c:pt idx="294">
                  <c:v>32</c:v>
                </c:pt>
                <c:pt idx="295">
                  <c:v>32</c:v>
                </c:pt>
                <c:pt idx="296">
                  <c:v>40</c:v>
                </c:pt>
                <c:pt idx="297">
                  <c:v>40</c:v>
                </c:pt>
                <c:pt idx="298">
                  <c:v>48</c:v>
                </c:pt>
                <c:pt idx="299">
                  <c:v>32</c:v>
                </c:pt>
                <c:pt idx="300">
                  <c:v>40</c:v>
                </c:pt>
                <c:pt idx="301">
                  <c:v>32</c:v>
                </c:pt>
                <c:pt idx="302">
                  <c:v>24</c:v>
                </c:pt>
                <c:pt idx="303">
                  <c:v>24</c:v>
                </c:pt>
                <c:pt idx="304">
                  <c:v>24</c:v>
                </c:pt>
                <c:pt idx="305">
                  <c:v>40</c:v>
                </c:pt>
                <c:pt idx="306">
                  <c:v>32</c:v>
                </c:pt>
                <c:pt idx="307">
                  <c:v>32</c:v>
                </c:pt>
                <c:pt idx="308">
                  <c:v>32</c:v>
                </c:pt>
                <c:pt idx="309">
                  <c:v>32</c:v>
                </c:pt>
                <c:pt idx="310">
                  <c:v>24</c:v>
                </c:pt>
                <c:pt idx="311">
                  <c:v>24</c:v>
                </c:pt>
                <c:pt idx="312">
                  <c:v>16</c:v>
                </c:pt>
                <c:pt idx="313">
                  <c:v>32</c:v>
                </c:pt>
                <c:pt idx="314">
                  <c:v>16</c:v>
                </c:pt>
                <c:pt idx="315">
                  <c:v>24</c:v>
                </c:pt>
                <c:pt idx="316">
                  <c:v>16</c:v>
                </c:pt>
                <c:pt idx="317">
                  <c:v>24</c:v>
                </c:pt>
                <c:pt idx="318">
                  <c:v>32</c:v>
                </c:pt>
                <c:pt idx="319">
                  <c:v>24</c:v>
                </c:pt>
                <c:pt idx="320">
                  <c:v>24</c:v>
                </c:pt>
                <c:pt idx="321">
                  <c:v>16</c:v>
                </c:pt>
                <c:pt idx="322">
                  <c:v>24</c:v>
                </c:pt>
                <c:pt idx="323">
                  <c:v>8</c:v>
                </c:pt>
                <c:pt idx="324">
                  <c:v>24</c:v>
                </c:pt>
                <c:pt idx="325">
                  <c:v>24</c:v>
                </c:pt>
                <c:pt idx="326">
                  <c:v>24</c:v>
                </c:pt>
                <c:pt idx="327">
                  <c:v>16</c:v>
                </c:pt>
                <c:pt idx="328">
                  <c:v>24</c:v>
                </c:pt>
                <c:pt idx="329">
                  <c:v>24</c:v>
                </c:pt>
                <c:pt idx="330">
                  <c:v>16</c:v>
                </c:pt>
                <c:pt idx="331">
                  <c:v>16</c:v>
                </c:pt>
                <c:pt idx="332">
                  <c:v>8</c:v>
                </c:pt>
                <c:pt idx="333">
                  <c:v>8</c:v>
                </c:pt>
                <c:pt idx="334">
                  <c:v>8</c:v>
                </c:pt>
                <c:pt idx="335">
                  <c:v>16</c:v>
                </c:pt>
                <c:pt idx="336">
                  <c:v>16</c:v>
                </c:pt>
                <c:pt idx="337">
                  <c:v>24</c:v>
                </c:pt>
                <c:pt idx="338">
                  <c:v>24</c:v>
                </c:pt>
                <c:pt idx="339">
                  <c:v>24</c:v>
                </c:pt>
                <c:pt idx="340">
                  <c:v>1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6C79-4CC1-ABB5-71E1E7977744}"/>
            </c:ext>
          </c:extLst>
        </c:ser>
        <c:ser>
          <c:idx val="9"/>
          <c:order val="5"/>
          <c:tx>
            <c:strRef>
              <c:f>chimilum_plate1bis!$J$32</c:f>
              <c:strCache>
                <c:ptCount val="1"/>
                <c:pt idx="0">
                  <c:v>Z064</c:v>
                </c:pt>
              </c:strCache>
            </c:strRef>
          </c:tx>
          <c:spPr>
            <a:ln w="28575" cap="rnd">
              <a:solidFill>
                <a:srgbClr val="EE32D8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J$93:$J$433</c:f>
              <c:numCache>
                <c:formatCode>General</c:formatCode>
                <c:ptCount val="341"/>
                <c:pt idx="0">
                  <c:v>0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16</c:v>
                </c:pt>
                <c:pt idx="6">
                  <c:v>8</c:v>
                </c:pt>
                <c:pt idx="7">
                  <c:v>0</c:v>
                </c:pt>
                <c:pt idx="8">
                  <c:v>8</c:v>
                </c:pt>
                <c:pt idx="9">
                  <c:v>8</c:v>
                </c:pt>
                <c:pt idx="10">
                  <c:v>8</c:v>
                </c:pt>
                <c:pt idx="11">
                  <c:v>16</c:v>
                </c:pt>
                <c:pt idx="12">
                  <c:v>0</c:v>
                </c:pt>
                <c:pt idx="13">
                  <c:v>8</c:v>
                </c:pt>
                <c:pt idx="14">
                  <c:v>8</c:v>
                </c:pt>
                <c:pt idx="15">
                  <c:v>16</c:v>
                </c:pt>
                <c:pt idx="16">
                  <c:v>8</c:v>
                </c:pt>
                <c:pt idx="17">
                  <c:v>8</c:v>
                </c:pt>
                <c:pt idx="18">
                  <c:v>8</c:v>
                </c:pt>
                <c:pt idx="19">
                  <c:v>8</c:v>
                </c:pt>
                <c:pt idx="20">
                  <c:v>0</c:v>
                </c:pt>
                <c:pt idx="21">
                  <c:v>0</c:v>
                </c:pt>
                <c:pt idx="22">
                  <c:v>8</c:v>
                </c:pt>
                <c:pt idx="23">
                  <c:v>8</c:v>
                </c:pt>
                <c:pt idx="24">
                  <c:v>0</c:v>
                </c:pt>
                <c:pt idx="25">
                  <c:v>8</c:v>
                </c:pt>
                <c:pt idx="26">
                  <c:v>0</c:v>
                </c:pt>
                <c:pt idx="27">
                  <c:v>8</c:v>
                </c:pt>
                <c:pt idx="28">
                  <c:v>8</c:v>
                </c:pt>
                <c:pt idx="29">
                  <c:v>0</c:v>
                </c:pt>
                <c:pt idx="30">
                  <c:v>16</c:v>
                </c:pt>
                <c:pt idx="31">
                  <c:v>8</c:v>
                </c:pt>
                <c:pt idx="32">
                  <c:v>8</c:v>
                </c:pt>
                <c:pt idx="33">
                  <c:v>0</c:v>
                </c:pt>
                <c:pt idx="34">
                  <c:v>8</c:v>
                </c:pt>
                <c:pt idx="35">
                  <c:v>8</c:v>
                </c:pt>
                <c:pt idx="36">
                  <c:v>0</c:v>
                </c:pt>
                <c:pt idx="37">
                  <c:v>16</c:v>
                </c:pt>
                <c:pt idx="38">
                  <c:v>8</c:v>
                </c:pt>
                <c:pt idx="39">
                  <c:v>8</c:v>
                </c:pt>
                <c:pt idx="40">
                  <c:v>16</c:v>
                </c:pt>
                <c:pt idx="41">
                  <c:v>8</c:v>
                </c:pt>
                <c:pt idx="42">
                  <c:v>0</c:v>
                </c:pt>
                <c:pt idx="43">
                  <c:v>0</c:v>
                </c:pt>
                <c:pt idx="44">
                  <c:v>8</c:v>
                </c:pt>
                <c:pt idx="45">
                  <c:v>8</c:v>
                </c:pt>
                <c:pt idx="46">
                  <c:v>8</c:v>
                </c:pt>
                <c:pt idx="47">
                  <c:v>8</c:v>
                </c:pt>
                <c:pt idx="48">
                  <c:v>8</c:v>
                </c:pt>
                <c:pt idx="49">
                  <c:v>8</c:v>
                </c:pt>
                <c:pt idx="50">
                  <c:v>16</c:v>
                </c:pt>
                <c:pt idx="51">
                  <c:v>16</c:v>
                </c:pt>
                <c:pt idx="52">
                  <c:v>8</c:v>
                </c:pt>
                <c:pt idx="53">
                  <c:v>16</c:v>
                </c:pt>
                <c:pt idx="54">
                  <c:v>16</c:v>
                </c:pt>
                <c:pt idx="55">
                  <c:v>24</c:v>
                </c:pt>
                <c:pt idx="56">
                  <c:v>16</c:v>
                </c:pt>
                <c:pt idx="57">
                  <c:v>16</c:v>
                </c:pt>
                <c:pt idx="58">
                  <c:v>24</c:v>
                </c:pt>
                <c:pt idx="59">
                  <c:v>24</c:v>
                </c:pt>
                <c:pt idx="60">
                  <c:v>24</c:v>
                </c:pt>
                <c:pt idx="61">
                  <c:v>24</c:v>
                </c:pt>
                <c:pt idx="62">
                  <c:v>24</c:v>
                </c:pt>
                <c:pt idx="63">
                  <c:v>32</c:v>
                </c:pt>
                <c:pt idx="64">
                  <c:v>24</c:v>
                </c:pt>
                <c:pt idx="65">
                  <c:v>40</c:v>
                </c:pt>
                <c:pt idx="66">
                  <c:v>48</c:v>
                </c:pt>
                <c:pt idx="67">
                  <c:v>48</c:v>
                </c:pt>
                <c:pt idx="68">
                  <c:v>40</c:v>
                </c:pt>
                <c:pt idx="69">
                  <c:v>40</c:v>
                </c:pt>
                <c:pt idx="70">
                  <c:v>40</c:v>
                </c:pt>
                <c:pt idx="71">
                  <c:v>48</c:v>
                </c:pt>
                <c:pt idx="72">
                  <c:v>64</c:v>
                </c:pt>
                <c:pt idx="73">
                  <c:v>56</c:v>
                </c:pt>
                <c:pt idx="74">
                  <c:v>72</c:v>
                </c:pt>
                <c:pt idx="75">
                  <c:v>56</c:v>
                </c:pt>
                <c:pt idx="76">
                  <c:v>80</c:v>
                </c:pt>
                <c:pt idx="77">
                  <c:v>72</c:v>
                </c:pt>
                <c:pt idx="78">
                  <c:v>104</c:v>
                </c:pt>
                <c:pt idx="79">
                  <c:v>96</c:v>
                </c:pt>
                <c:pt idx="80">
                  <c:v>88</c:v>
                </c:pt>
                <c:pt idx="81">
                  <c:v>88</c:v>
                </c:pt>
                <c:pt idx="82">
                  <c:v>104</c:v>
                </c:pt>
                <c:pt idx="83">
                  <c:v>96</c:v>
                </c:pt>
                <c:pt idx="84">
                  <c:v>128</c:v>
                </c:pt>
                <c:pt idx="85">
                  <c:v>96</c:v>
                </c:pt>
                <c:pt idx="86">
                  <c:v>112</c:v>
                </c:pt>
                <c:pt idx="87">
                  <c:v>128</c:v>
                </c:pt>
                <c:pt idx="88">
                  <c:v>136</c:v>
                </c:pt>
                <c:pt idx="89">
                  <c:v>120</c:v>
                </c:pt>
                <c:pt idx="90">
                  <c:v>120</c:v>
                </c:pt>
                <c:pt idx="91">
                  <c:v>136</c:v>
                </c:pt>
                <c:pt idx="92">
                  <c:v>128</c:v>
                </c:pt>
                <c:pt idx="93">
                  <c:v>136</c:v>
                </c:pt>
                <c:pt idx="94">
                  <c:v>128</c:v>
                </c:pt>
                <c:pt idx="95">
                  <c:v>152</c:v>
                </c:pt>
                <c:pt idx="96">
                  <c:v>176</c:v>
                </c:pt>
                <c:pt idx="97">
                  <c:v>168</c:v>
                </c:pt>
                <c:pt idx="98">
                  <c:v>160</c:v>
                </c:pt>
                <c:pt idx="99">
                  <c:v>176</c:v>
                </c:pt>
                <c:pt idx="100">
                  <c:v>176</c:v>
                </c:pt>
                <c:pt idx="101">
                  <c:v>176</c:v>
                </c:pt>
                <c:pt idx="102">
                  <c:v>192</c:v>
                </c:pt>
                <c:pt idx="103">
                  <c:v>200</c:v>
                </c:pt>
                <c:pt idx="104">
                  <c:v>192</c:v>
                </c:pt>
                <c:pt idx="105">
                  <c:v>200</c:v>
                </c:pt>
                <c:pt idx="106">
                  <c:v>160</c:v>
                </c:pt>
                <c:pt idx="107">
                  <c:v>200</c:v>
                </c:pt>
                <c:pt idx="108">
                  <c:v>184</c:v>
                </c:pt>
                <c:pt idx="109">
                  <c:v>216</c:v>
                </c:pt>
                <c:pt idx="110">
                  <c:v>160</c:v>
                </c:pt>
                <c:pt idx="111">
                  <c:v>216</c:v>
                </c:pt>
                <c:pt idx="112">
                  <c:v>216</c:v>
                </c:pt>
                <c:pt idx="113">
                  <c:v>200</c:v>
                </c:pt>
                <c:pt idx="114">
                  <c:v>192</c:v>
                </c:pt>
                <c:pt idx="115">
                  <c:v>232</c:v>
                </c:pt>
                <c:pt idx="116">
                  <c:v>184</c:v>
                </c:pt>
                <c:pt idx="117">
                  <c:v>184</c:v>
                </c:pt>
                <c:pt idx="118">
                  <c:v>224</c:v>
                </c:pt>
                <c:pt idx="119">
                  <c:v>224</c:v>
                </c:pt>
                <c:pt idx="120">
                  <c:v>224</c:v>
                </c:pt>
                <c:pt idx="121">
                  <c:v>232</c:v>
                </c:pt>
                <c:pt idx="122">
                  <c:v>256</c:v>
                </c:pt>
                <c:pt idx="123">
                  <c:v>272</c:v>
                </c:pt>
                <c:pt idx="124">
                  <c:v>272</c:v>
                </c:pt>
                <c:pt idx="125">
                  <c:v>264</c:v>
                </c:pt>
                <c:pt idx="126">
                  <c:v>296</c:v>
                </c:pt>
                <c:pt idx="127">
                  <c:v>288</c:v>
                </c:pt>
                <c:pt idx="128">
                  <c:v>304</c:v>
                </c:pt>
                <c:pt idx="129">
                  <c:v>296</c:v>
                </c:pt>
                <c:pt idx="130">
                  <c:v>352</c:v>
                </c:pt>
                <c:pt idx="131">
                  <c:v>344</c:v>
                </c:pt>
                <c:pt idx="132">
                  <c:v>384</c:v>
                </c:pt>
                <c:pt idx="133">
                  <c:v>376</c:v>
                </c:pt>
                <c:pt idx="134">
                  <c:v>368</c:v>
                </c:pt>
                <c:pt idx="135">
                  <c:v>392</c:v>
                </c:pt>
                <c:pt idx="136">
                  <c:v>464</c:v>
                </c:pt>
                <c:pt idx="137">
                  <c:v>480</c:v>
                </c:pt>
                <c:pt idx="138">
                  <c:v>464</c:v>
                </c:pt>
                <c:pt idx="139">
                  <c:v>512</c:v>
                </c:pt>
                <c:pt idx="140">
                  <c:v>536</c:v>
                </c:pt>
                <c:pt idx="141">
                  <c:v>448</c:v>
                </c:pt>
                <c:pt idx="142">
                  <c:v>512</c:v>
                </c:pt>
                <c:pt idx="143">
                  <c:v>520</c:v>
                </c:pt>
                <c:pt idx="144">
                  <c:v>536</c:v>
                </c:pt>
                <c:pt idx="145">
                  <c:v>576</c:v>
                </c:pt>
                <c:pt idx="146">
                  <c:v>560</c:v>
                </c:pt>
                <c:pt idx="147">
                  <c:v>576</c:v>
                </c:pt>
                <c:pt idx="148">
                  <c:v>584</c:v>
                </c:pt>
                <c:pt idx="149">
                  <c:v>592</c:v>
                </c:pt>
                <c:pt idx="150">
                  <c:v>632</c:v>
                </c:pt>
                <c:pt idx="151">
                  <c:v>624</c:v>
                </c:pt>
                <c:pt idx="152">
                  <c:v>696</c:v>
                </c:pt>
                <c:pt idx="153">
                  <c:v>656</c:v>
                </c:pt>
                <c:pt idx="154">
                  <c:v>672</c:v>
                </c:pt>
                <c:pt idx="155">
                  <c:v>704</c:v>
                </c:pt>
                <c:pt idx="156">
                  <c:v>672</c:v>
                </c:pt>
                <c:pt idx="157">
                  <c:v>696</c:v>
                </c:pt>
                <c:pt idx="158">
                  <c:v>720</c:v>
                </c:pt>
                <c:pt idx="159">
                  <c:v>744</c:v>
                </c:pt>
                <c:pt idx="160">
                  <c:v>680</c:v>
                </c:pt>
                <c:pt idx="161">
                  <c:v>768</c:v>
                </c:pt>
                <c:pt idx="162">
                  <c:v>744</c:v>
                </c:pt>
                <c:pt idx="163">
                  <c:v>728</c:v>
                </c:pt>
                <c:pt idx="164">
                  <c:v>752</c:v>
                </c:pt>
                <c:pt idx="165">
                  <c:v>752</c:v>
                </c:pt>
                <c:pt idx="166">
                  <c:v>736</c:v>
                </c:pt>
                <c:pt idx="167">
                  <c:v>744</c:v>
                </c:pt>
                <c:pt idx="168">
                  <c:v>720</c:v>
                </c:pt>
                <c:pt idx="169">
                  <c:v>728</c:v>
                </c:pt>
                <c:pt idx="170">
                  <c:v>728</c:v>
                </c:pt>
                <c:pt idx="171">
                  <c:v>760</c:v>
                </c:pt>
                <c:pt idx="172">
                  <c:v>728</c:v>
                </c:pt>
                <c:pt idx="173">
                  <c:v>720</c:v>
                </c:pt>
                <c:pt idx="174">
                  <c:v>736</c:v>
                </c:pt>
                <c:pt idx="175">
                  <c:v>792</c:v>
                </c:pt>
                <c:pt idx="176">
                  <c:v>752</c:v>
                </c:pt>
                <c:pt idx="177">
                  <c:v>752</c:v>
                </c:pt>
                <c:pt idx="178">
                  <c:v>760</c:v>
                </c:pt>
                <c:pt idx="179">
                  <c:v>744</c:v>
                </c:pt>
                <c:pt idx="180">
                  <c:v>736</c:v>
                </c:pt>
                <c:pt idx="181">
                  <c:v>752</c:v>
                </c:pt>
                <c:pt idx="182">
                  <c:v>792</c:v>
                </c:pt>
                <c:pt idx="183">
                  <c:v>744</c:v>
                </c:pt>
                <c:pt idx="184">
                  <c:v>784</c:v>
                </c:pt>
                <c:pt idx="185">
                  <c:v>680</c:v>
                </c:pt>
                <c:pt idx="186">
                  <c:v>696</c:v>
                </c:pt>
                <c:pt idx="187">
                  <c:v>736</c:v>
                </c:pt>
                <c:pt idx="188">
                  <c:v>704</c:v>
                </c:pt>
                <c:pt idx="189">
                  <c:v>688</c:v>
                </c:pt>
                <c:pt idx="190">
                  <c:v>664</c:v>
                </c:pt>
                <c:pt idx="191">
                  <c:v>608</c:v>
                </c:pt>
                <c:pt idx="192">
                  <c:v>640</c:v>
                </c:pt>
                <c:pt idx="193">
                  <c:v>632</c:v>
                </c:pt>
                <c:pt idx="194">
                  <c:v>640</c:v>
                </c:pt>
                <c:pt idx="195">
                  <c:v>640</c:v>
                </c:pt>
                <c:pt idx="196">
                  <c:v>576</c:v>
                </c:pt>
                <c:pt idx="197">
                  <c:v>576</c:v>
                </c:pt>
                <c:pt idx="198">
                  <c:v>584</c:v>
                </c:pt>
                <c:pt idx="199">
                  <c:v>552</c:v>
                </c:pt>
                <c:pt idx="200">
                  <c:v>552</c:v>
                </c:pt>
                <c:pt idx="201">
                  <c:v>552</c:v>
                </c:pt>
                <c:pt idx="202">
                  <c:v>552</c:v>
                </c:pt>
                <c:pt idx="203">
                  <c:v>528</c:v>
                </c:pt>
                <c:pt idx="204">
                  <c:v>536</c:v>
                </c:pt>
                <c:pt idx="205">
                  <c:v>488</c:v>
                </c:pt>
                <c:pt idx="206">
                  <c:v>456</c:v>
                </c:pt>
                <c:pt idx="207">
                  <c:v>456</c:v>
                </c:pt>
                <c:pt idx="208">
                  <c:v>464</c:v>
                </c:pt>
                <c:pt idx="209">
                  <c:v>448</c:v>
                </c:pt>
                <c:pt idx="210">
                  <c:v>472</c:v>
                </c:pt>
                <c:pt idx="211">
                  <c:v>448</c:v>
                </c:pt>
                <c:pt idx="212">
                  <c:v>432</c:v>
                </c:pt>
                <c:pt idx="213">
                  <c:v>440</c:v>
                </c:pt>
                <c:pt idx="214">
                  <c:v>392</c:v>
                </c:pt>
                <c:pt idx="215">
                  <c:v>368</c:v>
                </c:pt>
                <c:pt idx="216">
                  <c:v>384</c:v>
                </c:pt>
                <c:pt idx="217">
                  <c:v>352</c:v>
                </c:pt>
                <c:pt idx="218">
                  <c:v>384</c:v>
                </c:pt>
                <c:pt idx="219">
                  <c:v>360</c:v>
                </c:pt>
                <c:pt idx="220">
                  <c:v>360</c:v>
                </c:pt>
                <c:pt idx="221">
                  <c:v>360</c:v>
                </c:pt>
                <c:pt idx="222">
                  <c:v>360</c:v>
                </c:pt>
                <c:pt idx="223">
                  <c:v>296</c:v>
                </c:pt>
                <c:pt idx="224">
                  <c:v>320</c:v>
                </c:pt>
                <c:pt idx="225">
                  <c:v>296</c:v>
                </c:pt>
                <c:pt idx="226">
                  <c:v>336</c:v>
                </c:pt>
                <c:pt idx="227">
                  <c:v>320</c:v>
                </c:pt>
                <c:pt idx="228">
                  <c:v>320</c:v>
                </c:pt>
                <c:pt idx="229">
                  <c:v>296</c:v>
                </c:pt>
                <c:pt idx="230">
                  <c:v>280</c:v>
                </c:pt>
                <c:pt idx="231">
                  <c:v>280</c:v>
                </c:pt>
                <c:pt idx="232">
                  <c:v>304</c:v>
                </c:pt>
                <c:pt idx="233">
                  <c:v>272</c:v>
                </c:pt>
                <c:pt idx="234">
                  <c:v>224</c:v>
                </c:pt>
                <c:pt idx="235">
                  <c:v>264</c:v>
                </c:pt>
                <c:pt idx="236">
                  <c:v>248</c:v>
                </c:pt>
                <c:pt idx="237">
                  <c:v>224</c:v>
                </c:pt>
                <c:pt idx="238">
                  <c:v>224</c:v>
                </c:pt>
                <c:pt idx="239">
                  <c:v>216</c:v>
                </c:pt>
                <c:pt idx="240">
                  <c:v>224</c:v>
                </c:pt>
                <c:pt idx="241">
                  <c:v>240</c:v>
                </c:pt>
                <c:pt idx="242">
                  <c:v>224</c:v>
                </c:pt>
                <c:pt idx="243">
                  <c:v>216</c:v>
                </c:pt>
                <c:pt idx="244">
                  <c:v>200</c:v>
                </c:pt>
                <c:pt idx="245">
                  <c:v>192</c:v>
                </c:pt>
                <c:pt idx="246">
                  <c:v>208</c:v>
                </c:pt>
                <c:pt idx="247">
                  <c:v>176</c:v>
                </c:pt>
                <c:pt idx="248">
                  <c:v>192</c:v>
                </c:pt>
                <c:pt idx="249">
                  <c:v>160</c:v>
                </c:pt>
                <c:pt idx="250">
                  <c:v>136</c:v>
                </c:pt>
                <c:pt idx="251">
                  <c:v>160</c:v>
                </c:pt>
                <c:pt idx="252">
                  <c:v>144</c:v>
                </c:pt>
                <c:pt idx="253">
                  <c:v>160</c:v>
                </c:pt>
                <c:pt idx="254">
                  <c:v>136</c:v>
                </c:pt>
                <c:pt idx="255">
                  <c:v>144</c:v>
                </c:pt>
                <c:pt idx="256">
                  <c:v>128</c:v>
                </c:pt>
                <c:pt idx="257">
                  <c:v>136</c:v>
                </c:pt>
                <c:pt idx="258">
                  <c:v>128</c:v>
                </c:pt>
                <c:pt idx="259">
                  <c:v>104</c:v>
                </c:pt>
                <c:pt idx="260">
                  <c:v>128</c:v>
                </c:pt>
                <c:pt idx="261">
                  <c:v>136</c:v>
                </c:pt>
                <c:pt idx="262">
                  <c:v>96</c:v>
                </c:pt>
                <c:pt idx="263">
                  <c:v>128</c:v>
                </c:pt>
                <c:pt idx="264">
                  <c:v>104</c:v>
                </c:pt>
                <c:pt idx="265">
                  <c:v>96</c:v>
                </c:pt>
                <c:pt idx="266">
                  <c:v>112</c:v>
                </c:pt>
                <c:pt idx="267">
                  <c:v>104</c:v>
                </c:pt>
                <c:pt idx="268">
                  <c:v>96</c:v>
                </c:pt>
                <c:pt idx="269">
                  <c:v>88</c:v>
                </c:pt>
                <c:pt idx="270">
                  <c:v>72</c:v>
                </c:pt>
                <c:pt idx="271">
                  <c:v>72</c:v>
                </c:pt>
                <c:pt idx="272">
                  <c:v>64</c:v>
                </c:pt>
                <c:pt idx="273">
                  <c:v>88</c:v>
                </c:pt>
                <c:pt idx="274">
                  <c:v>56</c:v>
                </c:pt>
                <c:pt idx="275">
                  <c:v>64</c:v>
                </c:pt>
                <c:pt idx="276">
                  <c:v>64</c:v>
                </c:pt>
                <c:pt idx="277">
                  <c:v>56</c:v>
                </c:pt>
                <c:pt idx="278">
                  <c:v>64</c:v>
                </c:pt>
                <c:pt idx="279">
                  <c:v>56</c:v>
                </c:pt>
                <c:pt idx="280">
                  <c:v>72</c:v>
                </c:pt>
                <c:pt idx="281">
                  <c:v>56</c:v>
                </c:pt>
                <c:pt idx="282">
                  <c:v>56</c:v>
                </c:pt>
                <c:pt idx="283">
                  <c:v>64</c:v>
                </c:pt>
                <c:pt idx="284">
                  <c:v>48</c:v>
                </c:pt>
                <c:pt idx="285">
                  <c:v>64</c:v>
                </c:pt>
                <c:pt idx="286">
                  <c:v>40</c:v>
                </c:pt>
                <c:pt idx="287">
                  <c:v>64</c:v>
                </c:pt>
                <c:pt idx="288">
                  <c:v>40</c:v>
                </c:pt>
                <c:pt idx="289">
                  <c:v>40</c:v>
                </c:pt>
                <c:pt idx="290">
                  <c:v>56</c:v>
                </c:pt>
                <c:pt idx="291">
                  <c:v>48</c:v>
                </c:pt>
                <c:pt idx="292">
                  <c:v>40</c:v>
                </c:pt>
                <c:pt idx="293">
                  <c:v>40</c:v>
                </c:pt>
                <c:pt idx="294">
                  <c:v>56</c:v>
                </c:pt>
                <c:pt idx="295">
                  <c:v>40</c:v>
                </c:pt>
                <c:pt idx="296">
                  <c:v>32</c:v>
                </c:pt>
                <c:pt idx="297">
                  <c:v>40</c:v>
                </c:pt>
                <c:pt idx="298">
                  <c:v>48</c:v>
                </c:pt>
                <c:pt idx="299">
                  <c:v>40</c:v>
                </c:pt>
                <c:pt idx="300">
                  <c:v>48</c:v>
                </c:pt>
                <c:pt idx="301">
                  <c:v>40</c:v>
                </c:pt>
                <c:pt idx="302">
                  <c:v>32</c:v>
                </c:pt>
                <c:pt idx="303">
                  <c:v>24</c:v>
                </c:pt>
                <c:pt idx="304">
                  <c:v>32</c:v>
                </c:pt>
                <c:pt idx="305">
                  <c:v>32</c:v>
                </c:pt>
                <c:pt idx="306">
                  <c:v>16</c:v>
                </c:pt>
                <c:pt idx="307">
                  <c:v>16</c:v>
                </c:pt>
                <c:pt idx="308">
                  <c:v>32</c:v>
                </c:pt>
                <c:pt idx="309">
                  <c:v>24</c:v>
                </c:pt>
                <c:pt idx="310">
                  <c:v>24</c:v>
                </c:pt>
                <c:pt idx="311">
                  <c:v>24</c:v>
                </c:pt>
                <c:pt idx="312">
                  <c:v>32</c:v>
                </c:pt>
                <c:pt idx="313">
                  <c:v>16</c:v>
                </c:pt>
                <c:pt idx="314">
                  <c:v>32</c:v>
                </c:pt>
                <c:pt idx="315">
                  <c:v>24</c:v>
                </c:pt>
                <c:pt idx="316">
                  <c:v>24</c:v>
                </c:pt>
                <c:pt idx="317">
                  <c:v>24</c:v>
                </c:pt>
                <c:pt idx="318">
                  <c:v>16</c:v>
                </c:pt>
                <c:pt idx="319">
                  <c:v>16</c:v>
                </c:pt>
                <c:pt idx="320">
                  <c:v>16</c:v>
                </c:pt>
                <c:pt idx="321">
                  <c:v>16</c:v>
                </c:pt>
                <c:pt idx="322">
                  <c:v>24</c:v>
                </c:pt>
                <c:pt idx="323">
                  <c:v>16</c:v>
                </c:pt>
                <c:pt idx="324">
                  <c:v>16</c:v>
                </c:pt>
                <c:pt idx="325">
                  <c:v>16</c:v>
                </c:pt>
                <c:pt idx="326">
                  <c:v>16</c:v>
                </c:pt>
                <c:pt idx="327">
                  <c:v>16</c:v>
                </c:pt>
                <c:pt idx="328">
                  <c:v>24</c:v>
                </c:pt>
                <c:pt idx="329">
                  <c:v>8</c:v>
                </c:pt>
                <c:pt idx="330">
                  <c:v>8</c:v>
                </c:pt>
                <c:pt idx="331">
                  <c:v>16</c:v>
                </c:pt>
                <c:pt idx="332">
                  <c:v>16</c:v>
                </c:pt>
                <c:pt idx="333">
                  <c:v>8</c:v>
                </c:pt>
                <c:pt idx="334">
                  <c:v>16</c:v>
                </c:pt>
                <c:pt idx="335">
                  <c:v>16</c:v>
                </c:pt>
                <c:pt idx="336">
                  <c:v>16</c:v>
                </c:pt>
                <c:pt idx="337">
                  <c:v>8</c:v>
                </c:pt>
                <c:pt idx="338">
                  <c:v>16</c:v>
                </c:pt>
                <c:pt idx="339">
                  <c:v>16</c:v>
                </c:pt>
                <c:pt idx="340">
                  <c:v>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6C79-4CC1-ABB5-71E1E7977744}"/>
            </c:ext>
          </c:extLst>
        </c:ser>
        <c:ser>
          <c:idx val="13"/>
          <c:order val="6"/>
          <c:tx>
            <c:strRef>
              <c:f>chimilum_plate1bis!$N$32</c:f>
              <c:strCache>
                <c:ptCount val="1"/>
                <c:pt idx="0">
                  <c:v>coelenterazine</c:v>
                </c:pt>
              </c:strCache>
            </c:strRef>
          </c:tx>
          <c:spPr>
            <a:ln w="28575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N$93:$N$433</c:f>
              <c:numCache>
                <c:formatCode>General</c:formatCode>
                <c:ptCount val="341"/>
                <c:pt idx="0">
                  <c:v>8</c:v>
                </c:pt>
                <c:pt idx="1">
                  <c:v>0</c:v>
                </c:pt>
                <c:pt idx="2">
                  <c:v>8</c:v>
                </c:pt>
                <c:pt idx="3">
                  <c:v>8</c:v>
                </c:pt>
                <c:pt idx="4">
                  <c:v>0</c:v>
                </c:pt>
                <c:pt idx="5">
                  <c:v>8</c:v>
                </c:pt>
                <c:pt idx="6">
                  <c:v>0</c:v>
                </c:pt>
                <c:pt idx="7">
                  <c:v>8</c:v>
                </c:pt>
                <c:pt idx="8">
                  <c:v>8</c:v>
                </c:pt>
                <c:pt idx="9">
                  <c:v>0</c:v>
                </c:pt>
                <c:pt idx="10">
                  <c:v>8</c:v>
                </c:pt>
                <c:pt idx="11">
                  <c:v>0</c:v>
                </c:pt>
                <c:pt idx="12">
                  <c:v>8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8</c:v>
                </c:pt>
                <c:pt idx="17">
                  <c:v>8</c:v>
                </c:pt>
                <c:pt idx="18">
                  <c:v>8</c:v>
                </c:pt>
                <c:pt idx="19">
                  <c:v>8</c:v>
                </c:pt>
                <c:pt idx="20">
                  <c:v>16</c:v>
                </c:pt>
                <c:pt idx="21">
                  <c:v>0</c:v>
                </c:pt>
                <c:pt idx="22">
                  <c:v>8</c:v>
                </c:pt>
                <c:pt idx="23">
                  <c:v>8</c:v>
                </c:pt>
                <c:pt idx="24">
                  <c:v>0</c:v>
                </c:pt>
                <c:pt idx="25">
                  <c:v>8</c:v>
                </c:pt>
                <c:pt idx="26">
                  <c:v>16</c:v>
                </c:pt>
                <c:pt idx="27">
                  <c:v>16</c:v>
                </c:pt>
                <c:pt idx="28">
                  <c:v>8</c:v>
                </c:pt>
                <c:pt idx="29">
                  <c:v>16</c:v>
                </c:pt>
                <c:pt idx="30">
                  <c:v>8</c:v>
                </c:pt>
                <c:pt idx="31">
                  <c:v>8</c:v>
                </c:pt>
                <c:pt idx="32">
                  <c:v>16</c:v>
                </c:pt>
                <c:pt idx="33">
                  <c:v>8</c:v>
                </c:pt>
                <c:pt idx="34">
                  <c:v>16</c:v>
                </c:pt>
                <c:pt idx="35">
                  <c:v>8</c:v>
                </c:pt>
                <c:pt idx="36">
                  <c:v>24</c:v>
                </c:pt>
                <c:pt idx="37">
                  <c:v>16</c:v>
                </c:pt>
                <c:pt idx="38">
                  <c:v>24</c:v>
                </c:pt>
                <c:pt idx="39">
                  <c:v>40</c:v>
                </c:pt>
                <c:pt idx="40">
                  <c:v>32</c:v>
                </c:pt>
                <c:pt idx="41">
                  <c:v>32</c:v>
                </c:pt>
                <c:pt idx="42">
                  <c:v>48</c:v>
                </c:pt>
                <c:pt idx="43">
                  <c:v>40</c:v>
                </c:pt>
                <c:pt idx="44">
                  <c:v>56</c:v>
                </c:pt>
                <c:pt idx="45">
                  <c:v>64</c:v>
                </c:pt>
                <c:pt idx="46">
                  <c:v>56</c:v>
                </c:pt>
                <c:pt idx="47">
                  <c:v>80</c:v>
                </c:pt>
                <c:pt idx="48">
                  <c:v>88</c:v>
                </c:pt>
                <c:pt idx="49">
                  <c:v>88</c:v>
                </c:pt>
                <c:pt idx="50">
                  <c:v>96</c:v>
                </c:pt>
                <c:pt idx="51">
                  <c:v>136</c:v>
                </c:pt>
                <c:pt idx="52">
                  <c:v>128</c:v>
                </c:pt>
                <c:pt idx="53">
                  <c:v>152</c:v>
                </c:pt>
                <c:pt idx="54">
                  <c:v>192</c:v>
                </c:pt>
                <c:pt idx="55">
                  <c:v>200</c:v>
                </c:pt>
                <c:pt idx="56">
                  <c:v>224</c:v>
                </c:pt>
                <c:pt idx="57">
                  <c:v>264</c:v>
                </c:pt>
                <c:pt idx="58">
                  <c:v>256</c:v>
                </c:pt>
                <c:pt idx="59">
                  <c:v>312</c:v>
                </c:pt>
                <c:pt idx="60">
                  <c:v>320</c:v>
                </c:pt>
                <c:pt idx="61">
                  <c:v>392</c:v>
                </c:pt>
                <c:pt idx="62">
                  <c:v>400</c:v>
                </c:pt>
                <c:pt idx="63">
                  <c:v>448</c:v>
                </c:pt>
                <c:pt idx="64">
                  <c:v>448</c:v>
                </c:pt>
                <c:pt idx="65">
                  <c:v>512</c:v>
                </c:pt>
                <c:pt idx="66">
                  <c:v>504</c:v>
                </c:pt>
                <c:pt idx="67">
                  <c:v>576</c:v>
                </c:pt>
                <c:pt idx="68">
                  <c:v>568</c:v>
                </c:pt>
                <c:pt idx="69">
                  <c:v>640</c:v>
                </c:pt>
                <c:pt idx="70">
                  <c:v>704</c:v>
                </c:pt>
                <c:pt idx="71">
                  <c:v>736</c:v>
                </c:pt>
                <c:pt idx="72">
                  <c:v>776</c:v>
                </c:pt>
                <c:pt idx="73">
                  <c:v>808</c:v>
                </c:pt>
                <c:pt idx="74">
                  <c:v>808</c:v>
                </c:pt>
                <c:pt idx="75">
                  <c:v>904</c:v>
                </c:pt>
                <c:pt idx="76">
                  <c:v>928</c:v>
                </c:pt>
                <c:pt idx="77">
                  <c:v>984</c:v>
                </c:pt>
                <c:pt idx="78">
                  <c:v>1024</c:v>
                </c:pt>
                <c:pt idx="79">
                  <c:v>1096</c:v>
                </c:pt>
                <c:pt idx="80">
                  <c:v>1096</c:v>
                </c:pt>
                <c:pt idx="81">
                  <c:v>1136</c:v>
                </c:pt>
                <c:pt idx="82">
                  <c:v>1152</c:v>
                </c:pt>
                <c:pt idx="83">
                  <c:v>1200</c:v>
                </c:pt>
                <c:pt idx="84">
                  <c:v>1208</c:v>
                </c:pt>
                <c:pt idx="85">
                  <c:v>1280</c:v>
                </c:pt>
                <c:pt idx="86">
                  <c:v>1320</c:v>
                </c:pt>
                <c:pt idx="87">
                  <c:v>1312</c:v>
                </c:pt>
                <c:pt idx="88">
                  <c:v>1400</c:v>
                </c:pt>
                <c:pt idx="89">
                  <c:v>1448</c:v>
                </c:pt>
                <c:pt idx="90">
                  <c:v>1408</c:v>
                </c:pt>
                <c:pt idx="91">
                  <c:v>1472</c:v>
                </c:pt>
                <c:pt idx="92">
                  <c:v>1528</c:v>
                </c:pt>
                <c:pt idx="93">
                  <c:v>1560</c:v>
                </c:pt>
                <c:pt idx="94">
                  <c:v>1496</c:v>
                </c:pt>
                <c:pt idx="95">
                  <c:v>1512</c:v>
                </c:pt>
                <c:pt idx="96">
                  <c:v>1632</c:v>
                </c:pt>
                <c:pt idx="97">
                  <c:v>1576</c:v>
                </c:pt>
                <c:pt idx="98">
                  <c:v>1688</c:v>
                </c:pt>
                <c:pt idx="99">
                  <c:v>1592</c:v>
                </c:pt>
                <c:pt idx="100">
                  <c:v>1632</c:v>
                </c:pt>
                <c:pt idx="101">
                  <c:v>1600</c:v>
                </c:pt>
                <c:pt idx="102">
                  <c:v>1712</c:v>
                </c:pt>
                <c:pt idx="103">
                  <c:v>1608</c:v>
                </c:pt>
                <c:pt idx="104">
                  <c:v>1664</c:v>
                </c:pt>
                <c:pt idx="105">
                  <c:v>1688</c:v>
                </c:pt>
                <c:pt idx="106">
                  <c:v>1632</c:v>
                </c:pt>
                <c:pt idx="107">
                  <c:v>1520</c:v>
                </c:pt>
                <c:pt idx="108">
                  <c:v>1664</c:v>
                </c:pt>
                <c:pt idx="109">
                  <c:v>1584</c:v>
                </c:pt>
                <c:pt idx="110">
                  <c:v>1544</c:v>
                </c:pt>
                <c:pt idx="111">
                  <c:v>1544</c:v>
                </c:pt>
                <c:pt idx="112">
                  <c:v>1576</c:v>
                </c:pt>
                <c:pt idx="113">
                  <c:v>1480</c:v>
                </c:pt>
                <c:pt idx="114">
                  <c:v>1440</c:v>
                </c:pt>
                <c:pt idx="115">
                  <c:v>1376</c:v>
                </c:pt>
                <c:pt idx="116">
                  <c:v>1424</c:v>
                </c:pt>
                <c:pt idx="117">
                  <c:v>1408</c:v>
                </c:pt>
                <c:pt idx="118">
                  <c:v>1416</c:v>
                </c:pt>
                <c:pt idx="119">
                  <c:v>1240</c:v>
                </c:pt>
                <c:pt idx="120">
                  <c:v>1304</c:v>
                </c:pt>
                <c:pt idx="121">
                  <c:v>1232</c:v>
                </c:pt>
                <c:pt idx="122">
                  <c:v>1184</c:v>
                </c:pt>
                <c:pt idx="123">
                  <c:v>1112</c:v>
                </c:pt>
                <c:pt idx="124">
                  <c:v>1216</c:v>
                </c:pt>
                <c:pt idx="125">
                  <c:v>1104</c:v>
                </c:pt>
                <c:pt idx="126">
                  <c:v>1136</c:v>
                </c:pt>
                <c:pt idx="127">
                  <c:v>1136</c:v>
                </c:pt>
                <c:pt idx="128">
                  <c:v>1000</c:v>
                </c:pt>
                <c:pt idx="129">
                  <c:v>1080</c:v>
                </c:pt>
                <c:pt idx="130">
                  <c:v>944</c:v>
                </c:pt>
                <c:pt idx="131">
                  <c:v>944</c:v>
                </c:pt>
                <c:pt idx="132">
                  <c:v>864</c:v>
                </c:pt>
                <c:pt idx="133">
                  <c:v>896</c:v>
                </c:pt>
                <c:pt idx="134">
                  <c:v>864</c:v>
                </c:pt>
                <c:pt idx="135">
                  <c:v>840</c:v>
                </c:pt>
                <c:pt idx="136">
                  <c:v>816</c:v>
                </c:pt>
                <c:pt idx="137">
                  <c:v>824</c:v>
                </c:pt>
                <c:pt idx="138">
                  <c:v>784</c:v>
                </c:pt>
                <c:pt idx="139">
                  <c:v>768</c:v>
                </c:pt>
                <c:pt idx="140">
                  <c:v>720</c:v>
                </c:pt>
                <c:pt idx="141">
                  <c:v>656</c:v>
                </c:pt>
                <c:pt idx="142">
                  <c:v>688</c:v>
                </c:pt>
                <c:pt idx="143">
                  <c:v>704</c:v>
                </c:pt>
                <c:pt idx="144">
                  <c:v>728</c:v>
                </c:pt>
                <c:pt idx="145">
                  <c:v>624</c:v>
                </c:pt>
                <c:pt idx="146">
                  <c:v>616</c:v>
                </c:pt>
                <c:pt idx="147">
                  <c:v>608</c:v>
                </c:pt>
                <c:pt idx="148">
                  <c:v>624</c:v>
                </c:pt>
                <c:pt idx="149">
                  <c:v>536</c:v>
                </c:pt>
                <c:pt idx="150">
                  <c:v>520</c:v>
                </c:pt>
                <c:pt idx="151">
                  <c:v>560</c:v>
                </c:pt>
                <c:pt idx="152">
                  <c:v>544</c:v>
                </c:pt>
                <c:pt idx="153">
                  <c:v>488</c:v>
                </c:pt>
                <c:pt idx="154">
                  <c:v>488</c:v>
                </c:pt>
                <c:pt idx="155">
                  <c:v>496</c:v>
                </c:pt>
                <c:pt idx="156">
                  <c:v>448</c:v>
                </c:pt>
                <c:pt idx="157">
                  <c:v>448</c:v>
                </c:pt>
                <c:pt idx="158">
                  <c:v>408</c:v>
                </c:pt>
                <c:pt idx="159">
                  <c:v>440</c:v>
                </c:pt>
                <c:pt idx="160">
                  <c:v>416</c:v>
                </c:pt>
                <c:pt idx="161">
                  <c:v>384</c:v>
                </c:pt>
                <c:pt idx="162">
                  <c:v>352</c:v>
                </c:pt>
                <c:pt idx="163">
                  <c:v>384</c:v>
                </c:pt>
                <c:pt idx="164">
                  <c:v>352</c:v>
                </c:pt>
                <c:pt idx="165">
                  <c:v>344</c:v>
                </c:pt>
                <c:pt idx="166">
                  <c:v>328</c:v>
                </c:pt>
                <c:pt idx="167">
                  <c:v>328</c:v>
                </c:pt>
                <c:pt idx="168">
                  <c:v>288</c:v>
                </c:pt>
                <c:pt idx="169">
                  <c:v>296</c:v>
                </c:pt>
                <c:pt idx="170">
                  <c:v>256</c:v>
                </c:pt>
                <c:pt idx="171">
                  <c:v>280</c:v>
                </c:pt>
                <c:pt idx="172">
                  <c:v>272</c:v>
                </c:pt>
                <c:pt idx="173">
                  <c:v>240</c:v>
                </c:pt>
                <c:pt idx="174">
                  <c:v>248</c:v>
                </c:pt>
                <c:pt idx="175">
                  <c:v>240</c:v>
                </c:pt>
                <c:pt idx="176">
                  <c:v>248</c:v>
                </c:pt>
                <c:pt idx="177">
                  <c:v>208</c:v>
                </c:pt>
                <c:pt idx="178">
                  <c:v>216</c:v>
                </c:pt>
                <c:pt idx="179">
                  <c:v>200</c:v>
                </c:pt>
                <c:pt idx="180">
                  <c:v>224</c:v>
                </c:pt>
                <c:pt idx="181">
                  <c:v>224</c:v>
                </c:pt>
                <c:pt idx="182">
                  <c:v>200</c:v>
                </c:pt>
                <c:pt idx="183">
                  <c:v>168</c:v>
                </c:pt>
                <c:pt idx="184">
                  <c:v>176</c:v>
                </c:pt>
                <c:pt idx="185">
                  <c:v>176</c:v>
                </c:pt>
                <c:pt idx="186">
                  <c:v>144</c:v>
                </c:pt>
                <c:pt idx="187">
                  <c:v>144</c:v>
                </c:pt>
                <c:pt idx="188">
                  <c:v>152</c:v>
                </c:pt>
                <c:pt idx="189">
                  <c:v>144</c:v>
                </c:pt>
                <c:pt idx="190">
                  <c:v>128</c:v>
                </c:pt>
                <c:pt idx="191">
                  <c:v>160</c:v>
                </c:pt>
                <c:pt idx="192">
                  <c:v>136</c:v>
                </c:pt>
                <c:pt idx="193">
                  <c:v>128</c:v>
                </c:pt>
                <c:pt idx="194">
                  <c:v>136</c:v>
                </c:pt>
                <c:pt idx="195">
                  <c:v>128</c:v>
                </c:pt>
                <c:pt idx="196">
                  <c:v>136</c:v>
                </c:pt>
                <c:pt idx="197">
                  <c:v>112</c:v>
                </c:pt>
                <c:pt idx="198">
                  <c:v>96</c:v>
                </c:pt>
                <c:pt idx="199">
                  <c:v>88</c:v>
                </c:pt>
                <c:pt idx="200">
                  <c:v>88</c:v>
                </c:pt>
                <c:pt idx="201">
                  <c:v>112</c:v>
                </c:pt>
                <c:pt idx="202">
                  <c:v>88</c:v>
                </c:pt>
                <c:pt idx="203">
                  <c:v>88</c:v>
                </c:pt>
                <c:pt idx="204">
                  <c:v>88</c:v>
                </c:pt>
                <c:pt idx="205">
                  <c:v>88</c:v>
                </c:pt>
                <c:pt idx="206">
                  <c:v>80</c:v>
                </c:pt>
                <c:pt idx="207">
                  <c:v>88</c:v>
                </c:pt>
                <c:pt idx="208">
                  <c:v>72</c:v>
                </c:pt>
                <c:pt idx="209">
                  <c:v>72</c:v>
                </c:pt>
                <c:pt idx="210">
                  <c:v>72</c:v>
                </c:pt>
                <c:pt idx="211">
                  <c:v>80</c:v>
                </c:pt>
                <c:pt idx="212">
                  <c:v>72</c:v>
                </c:pt>
                <c:pt idx="213">
                  <c:v>64</c:v>
                </c:pt>
                <c:pt idx="214">
                  <c:v>64</c:v>
                </c:pt>
                <c:pt idx="215">
                  <c:v>80</c:v>
                </c:pt>
                <c:pt idx="216">
                  <c:v>56</c:v>
                </c:pt>
                <c:pt idx="217">
                  <c:v>72</c:v>
                </c:pt>
                <c:pt idx="218">
                  <c:v>56</c:v>
                </c:pt>
                <c:pt idx="219">
                  <c:v>64</c:v>
                </c:pt>
                <c:pt idx="220">
                  <c:v>72</c:v>
                </c:pt>
                <c:pt idx="221">
                  <c:v>56</c:v>
                </c:pt>
                <c:pt idx="222">
                  <c:v>56</c:v>
                </c:pt>
                <c:pt idx="223">
                  <c:v>48</c:v>
                </c:pt>
                <c:pt idx="224">
                  <c:v>56</c:v>
                </c:pt>
                <c:pt idx="225">
                  <c:v>56</c:v>
                </c:pt>
                <c:pt idx="226">
                  <c:v>48</c:v>
                </c:pt>
                <c:pt idx="227">
                  <c:v>48</c:v>
                </c:pt>
                <c:pt idx="228">
                  <c:v>56</c:v>
                </c:pt>
                <c:pt idx="229">
                  <c:v>48</c:v>
                </c:pt>
                <c:pt idx="230">
                  <c:v>56</c:v>
                </c:pt>
                <c:pt idx="231">
                  <c:v>56</c:v>
                </c:pt>
                <c:pt idx="232">
                  <c:v>48</c:v>
                </c:pt>
                <c:pt idx="233">
                  <c:v>56</c:v>
                </c:pt>
                <c:pt idx="234">
                  <c:v>56</c:v>
                </c:pt>
                <c:pt idx="235">
                  <c:v>56</c:v>
                </c:pt>
                <c:pt idx="236">
                  <c:v>48</c:v>
                </c:pt>
                <c:pt idx="237">
                  <c:v>48</c:v>
                </c:pt>
                <c:pt idx="238">
                  <c:v>48</c:v>
                </c:pt>
                <c:pt idx="239">
                  <c:v>40</c:v>
                </c:pt>
                <c:pt idx="240">
                  <c:v>40</c:v>
                </c:pt>
                <c:pt idx="241">
                  <c:v>64</c:v>
                </c:pt>
                <c:pt idx="242">
                  <c:v>32</c:v>
                </c:pt>
                <c:pt idx="243">
                  <c:v>24</c:v>
                </c:pt>
                <c:pt idx="244">
                  <c:v>32</c:v>
                </c:pt>
                <c:pt idx="245">
                  <c:v>56</c:v>
                </c:pt>
                <c:pt idx="246">
                  <c:v>32</c:v>
                </c:pt>
                <c:pt idx="247">
                  <c:v>32</c:v>
                </c:pt>
                <c:pt idx="248">
                  <c:v>32</c:v>
                </c:pt>
                <c:pt idx="249">
                  <c:v>40</c:v>
                </c:pt>
                <c:pt idx="250">
                  <c:v>24</c:v>
                </c:pt>
                <c:pt idx="251">
                  <c:v>40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24</c:v>
                </c:pt>
                <c:pt idx="258">
                  <c:v>24</c:v>
                </c:pt>
                <c:pt idx="259">
                  <c:v>32</c:v>
                </c:pt>
                <c:pt idx="260">
                  <c:v>24</c:v>
                </c:pt>
                <c:pt idx="261">
                  <c:v>16</c:v>
                </c:pt>
                <c:pt idx="262">
                  <c:v>24</c:v>
                </c:pt>
                <c:pt idx="263">
                  <c:v>24</c:v>
                </c:pt>
                <c:pt idx="264">
                  <c:v>24</c:v>
                </c:pt>
                <c:pt idx="265">
                  <c:v>16</c:v>
                </c:pt>
                <c:pt idx="266">
                  <c:v>32</c:v>
                </c:pt>
                <c:pt idx="267">
                  <c:v>16</c:v>
                </c:pt>
                <c:pt idx="268">
                  <c:v>16</c:v>
                </c:pt>
                <c:pt idx="269">
                  <c:v>16</c:v>
                </c:pt>
                <c:pt idx="270">
                  <c:v>16</c:v>
                </c:pt>
                <c:pt idx="271">
                  <c:v>16</c:v>
                </c:pt>
                <c:pt idx="272">
                  <c:v>16</c:v>
                </c:pt>
                <c:pt idx="273">
                  <c:v>16</c:v>
                </c:pt>
                <c:pt idx="274">
                  <c:v>8</c:v>
                </c:pt>
                <c:pt idx="275">
                  <c:v>24</c:v>
                </c:pt>
                <c:pt idx="276">
                  <c:v>8</c:v>
                </c:pt>
                <c:pt idx="277">
                  <c:v>16</c:v>
                </c:pt>
                <c:pt idx="278">
                  <c:v>16</c:v>
                </c:pt>
                <c:pt idx="279">
                  <c:v>24</c:v>
                </c:pt>
                <c:pt idx="280">
                  <c:v>32</c:v>
                </c:pt>
                <c:pt idx="281">
                  <c:v>16</c:v>
                </c:pt>
                <c:pt idx="282">
                  <c:v>16</c:v>
                </c:pt>
                <c:pt idx="283">
                  <c:v>16</c:v>
                </c:pt>
                <c:pt idx="284">
                  <c:v>8</c:v>
                </c:pt>
                <c:pt idx="285">
                  <c:v>16</c:v>
                </c:pt>
                <c:pt idx="286">
                  <c:v>24</c:v>
                </c:pt>
                <c:pt idx="287">
                  <c:v>24</c:v>
                </c:pt>
                <c:pt idx="288">
                  <c:v>16</c:v>
                </c:pt>
                <c:pt idx="289">
                  <c:v>24</c:v>
                </c:pt>
                <c:pt idx="290">
                  <c:v>8</c:v>
                </c:pt>
                <c:pt idx="291">
                  <c:v>16</c:v>
                </c:pt>
                <c:pt idx="292">
                  <c:v>16</c:v>
                </c:pt>
                <c:pt idx="293">
                  <c:v>24</c:v>
                </c:pt>
                <c:pt idx="294">
                  <c:v>16</c:v>
                </c:pt>
                <c:pt idx="295">
                  <c:v>16</c:v>
                </c:pt>
                <c:pt idx="296">
                  <c:v>16</c:v>
                </c:pt>
                <c:pt idx="297">
                  <c:v>16</c:v>
                </c:pt>
                <c:pt idx="298">
                  <c:v>16</c:v>
                </c:pt>
                <c:pt idx="299">
                  <c:v>24</c:v>
                </c:pt>
                <c:pt idx="300">
                  <c:v>16</c:v>
                </c:pt>
                <c:pt idx="301">
                  <c:v>24</c:v>
                </c:pt>
                <c:pt idx="302">
                  <c:v>16</c:v>
                </c:pt>
                <c:pt idx="303">
                  <c:v>16</c:v>
                </c:pt>
                <c:pt idx="304">
                  <c:v>24</c:v>
                </c:pt>
                <c:pt idx="305">
                  <c:v>16</c:v>
                </c:pt>
                <c:pt idx="306">
                  <c:v>16</c:v>
                </c:pt>
                <c:pt idx="307">
                  <c:v>16</c:v>
                </c:pt>
                <c:pt idx="308">
                  <c:v>16</c:v>
                </c:pt>
                <c:pt idx="309">
                  <c:v>24</c:v>
                </c:pt>
                <c:pt idx="310">
                  <c:v>16</c:v>
                </c:pt>
                <c:pt idx="311">
                  <c:v>16</c:v>
                </c:pt>
                <c:pt idx="312">
                  <c:v>16</c:v>
                </c:pt>
                <c:pt idx="313">
                  <c:v>16</c:v>
                </c:pt>
                <c:pt idx="314">
                  <c:v>8</c:v>
                </c:pt>
                <c:pt idx="315">
                  <c:v>24</c:v>
                </c:pt>
                <c:pt idx="316">
                  <c:v>16</c:v>
                </c:pt>
                <c:pt idx="317">
                  <c:v>16</c:v>
                </c:pt>
                <c:pt idx="318">
                  <c:v>16</c:v>
                </c:pt>
                <c:pt idx="319">
                  <c:v>16</c:v>
                </c:pt>
                <c:pt idx="320">
                  <c:v>16</c:v>
                </c:pt>
                <c:pt idx="321">
                  <c:v>16</c:v>
                </c:pt>
                <c:pt idx="322">
                  <c:v>16</c:v>
                </c:pt>
                <c:pt idx="323">
                  <c:v>24</c:v>
                </c:pt>
                <c:pt idx="324">
                  <c:v>16</c:v>
                </c:pt>
                <c:pt idx="325">
                  <c:v>16</c:v>
                </c:pt>
                <c:pt idx="326">
                  <c:v>16</c:v>
                </c:pt>
                <c:pt idx="327">
                  <c:v>8</c:v>
                </c:pt>
                <c:pt idx="328">
                  <c:v>16</c:v>
                </c:pt>
                <c:pt idx="329">
                  <c:v>16</c:v>
                </c:pt>
                <c:pt idx="330">
                  <c:v>8</c:v>
                </c:pt>
                <c:pt idx="331">
                  <c:v>16</c:v>
                </c:pt>
                <c:pt idx="332">
                  <c:v>16</c:v>
                </c:pt>
                <c:pt idx="333">
                  <c:v>16</c:v>
                </c:pt>
                <c:pt idx="334">
                  <c:v>16</c:v>
                </c:pt>
                <c:pt idx="335">
                  <c:v>16</c:v>
                </c:pt>
                <c:pt idx="336">
                  <c:v>16</c:v>
                </c:pt>
                <c:pt idx="337">
                  <c:v>8</c:v>
                </c:pt>
                <c:pt idx="338">
                  <c:v>8</c:v>
                </c:pt>
                <c:pt idx="339">
                  <c:v>16</c:v>
                </c:pt>
                <c:pt idx="340">
                  <c:v>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B-6C79-4CC1-ABB5-71E1E7977744}"/>
            </c:ext>
          </c:extLst>
        </c:ser>
        <c:ser>
          <c:idx val="14"/>
          <c:order val="7"/>
          <c:tx>
            <c:strRef>
              <c:f>chimilum_plate1bis!$O$32</c:f>
              <c:strCache>
                <c:ptCount val="1"/>
                <c:pt idx="0">
                  <c:v>Z171</c:v>
                </c:pt>
              </c:strCache>
            </c:strRef>
          </c:tx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O$93:$O$433</c:f>
              <c:numCache>
                <c:formatCode>General</c:formatCode>
                <c:ptCount val="34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0</c:v>
                </c:pt>
                <c:pt idx="8">
                  <c:v>8</c:v>
                </c:pt>
                <c:pt idx="9">
                  <c:v>8</c:v>
                </c:pt>
                <c:pt idx="10">
                  <c:v>0</c:v>
                </c:pt>
                <c:pt idx="11">
                  <c:v>8</c:v>
                </c:pt>
                <c:pt idx="12">
                  <c:v>8</c:v>
                </c:pt>
                <c:pt idx="13">
                  <c:v>8</c:v>
                </c:pt>
                <c:pt idx="14">
                  <c:v>8</c:v>
                </c:pt>
                <c:pt idx="15">
                  <c:v>0</c:v>
                </c:pt>
                <c:pt idx="16">
                  <c:v>16</c:v>
                </c:pt>
                <c:pt idx="17">
                  <c:v>16</c:v>
                </c:pt>
                <c:pt idx="18">
                  <c:v>8</c:v>
                </c:pt>
                <c:pt idx="19">
                  <c:v>8</c:v>
                </c:pt>
                <c:pt idx="20">
                  <c:v>8</c:v>
                </c:pt>
                <c:pt idx="21">
                  <c:v>16</c:v>
                </c:pt>
                <c:pt idx="22">
                  <c:v>8</c:v>
                </c:pt>
                <c:pt idx="23">
                  <c:v>8</c:v>
                </c:pt>
                <c:pt idx="24">
                  <c:v>8</c:v>
                </c:pt>
                <c:pt idx="25">
                  <c:v>8</c:v>
                </c:pt>
                <c:pt idx="26">
                  <c:v>8</c:v>
                </c:pt>
                <c:pt idx="27">
                  <c:v>8</c:v>
                </c:pt>
                <c:pt idx="28">
                  <c:v>8</c:v>
                </c:pt>
                <c:pt idx="29">
                  <c:v>0</c:v>
                </c:pt>
                <c:pt idx="30">
                  <c:v>8</c:v>
                </c:pt>
                <c:pt idx="31">
                  <c:v>8</c:v>
                </c:pt>
                <c:pt idx="32">
                  <c:v>8</c:v>
                </c:pt>
                <c:pt idx="33">
                  <c:v>8</c:v>
                </c:pt>
                <c:pt idx="34">
                  <c:v>8</c:v>
                </c:pt>
                <c:pt idx="35">
                  <c:v>8</c:v>
                </c:pt>
                <c:pt idx="36">
                  <c:v>8</c:v>
                </c:pt>
                <c:pt idx="37">
                  <c:v>8</c:v>
                </c:pt>
                <c:pt idx="38">
                  <c:v>8</c:v>
                </c:pt>
                <c:pt idx="39">
                  <c:v>16</c:v>
                </c:pt>
                <c:pt idx="40">
                  <c:v>8</c:v>
                </c:pt>
                <c:pt idx="41">
                  <c:v>8</c:v>
                </c:pt>
                <c:pt idx="42">
                  <c:v>8</c:v>
                </c:pt>
                <c:pt idx="43">
                  <c:v>8</c:v>
                </c:pt>
                <c:pt idx="44">
                  <c:v>8</c:v>
                </c:pt>
                <c:pt idx="45">
                  <c:v>8</c:v>
                </c:pt>
                <c:pt idx="46">
                  <c:v>0</c:v>
                </c:pt>
                <c:pt idx="47">
                  <c:v>8</c:v>
                </c:pt>
                <c:pt idx="48">
                  <c:v>8</c:v>
                </c:pt>
                <c:pt idx="49">
                  <c:v>8</c:v>
                </c:pt>
                <c:pt idx="50">
                  <c:v>8</c:v>
                </c:pt>
                <c:pt idx="51">
                  <c:v>8</c:v>
                </c:pt>
                <c:pt idx="52">
                  <c:v>8</c:v>
                </c:pt>
                <c:pt idx="53">
                  <c:v>8</c:v>
                </c:pt>
                <c:pt idx="54">
                  <c:v>16</c:v>
                </c:pt>
                <c:pt idx="55">
                  <c:v>8</c:v>
                </c:pt>
                <c:pt idx="56">
                  <c:v>8</c:v>
                </c:pt>
                <c:pt idx="57">
                  <c:v>8</c:v>
                </c:pt>
                <c:pt idx="58">
                  <c:v>16</c:v>
                </c:pt>
                <c:pt idx="59">
                  <c:v>8</c:v>
                </c:pt>
                <c:pt idx="60">
                  <c:v>8</c:v>
                </c:pt>
                <c:pt idx="61">
                  <c:v>8</c:v>
                </c:pt>
                <c:pt idx="62">
                  <c:v>8</c:v>
                </c:pt>
                <c:pt idx="63">
                  <c:v>8</c:v>
                </c:pt>
                <c:pt idx="64">
                  <c:v>16</c:v>
                </c:pt>
                <c:pt idx="65">
                  <c:v>16</c:v>
                </c:pt>
                <c:pt idx="66">
                  <c:v>8</c:v>
                </c:pt>
                <c:pt idx="67">
                  <c:v>16</c:v>
                </c:pt>
                <c:pt idx="68">
                  <c:v>16</c:v>
                </c:pt>
                <c:pt idx="69">
                  <c:v>8</c:v>
                </c:pt>
                <c:pt idx="70">
                  <c:v>8</c:v>
                </c:pt>
                <c:pt idx="71">
                  <c:v>16</c:v>
                </c:pt>
                <c:pt idx="72">
                  <c:v>16</c:v>
                </c:pt>
                <c:pt idx="73">
                  <c:v>16</c:v>
                </c:pt>
                <c:pt idx="74">
                  <c:v>16</c:v>
                </c:pt>
                <c:pt idx="75">
                  <c:v>16</c:v>
                </c:pt>
                <c:pt idx="76">
                  <c:v>16</c:v>
                </c:pt>
                <c:pt idx="77">
                  <c:v>16</c:v>
                </c:pt>
                <c:pt idx="78">
                  <c:v>8</c:v>
                </c:pt>
                <c:pt idx="79">
                  <c:v>16</c:v>
                </c:pt>
                <c:pt idx="80">
                  <c:v>8</c:v>
                </c:pt>
                <c:pt idx="81">
                  <c:v>8</c:v>
                </c:pt>
                <c:pt idx="82">
                  <c:v>16</c:v>
                </c:pt>
                <c:pt idx="83">
                  <c:v>16</c:v>
                </c:pt>
                <c:pt idx="84">
                  <c:v>16</c:v>
                </c:pt>
                <c:pt idx="85">
                  <c:v>16</c:v>
                </c:pt>
                <c:pt idx="86">
                  <c:v>8</c:v>
                </c:pt>
                <c:pt idx="87">
                  <c:v>16</c:v>
                </c:pt>
                <c:pt idx="88">
                  <c:v>32</c:v>
                </c:pt>
                <c:pt idx="89">
                  <c:v>16</c:v>
                </c:pt>
                <c:pt idx="90">
                  <c:v>16</c:v>
                </c:pt>
                <c:pt idx="91">
                  <c:v>16</c:v>
                </c:pt>
                <c:pt idx="92">
                  <c:v>24</c:v>
                </c:pt>
                <c:pt idx="93">
                  <c:v>24</c:v>
                </c:pt>
                <c:pt idx="94">
                  <c:v>24</c:v>
                </c:pt>
                <c:pt idx="95">
                  <c:v>32</c:v>
                </c:pt>
                <c:pt idx="96">
                  <c:v>24</c:v>
                </c:pt>
                <c:pt idx="97">
                  <c:v>32</c:v>
                </c:pt>
                <c:pt idx="98">
                  <c:v>24</c:v>
                </c:pt>
                <c:pt idx="99">
                  <c:v>24</c:v>
                </c:pt>
                <c:pt idx="100">
                  <c:v>24</c:v>
                </c:pt>
                <c:pt idx="101">
                  <c:v>24</c:v>
                </c:pt>
                <c:pt idx="102">
                  <c:v>16</c:v>
                </c:pt>
                <c:pt idx="103">
                  <c:v>40</c:v>
                </c:pt>
                <c:pt idx="104">
                  <c:v>24</c:v>
                </c:pt>
                <c:pt idx="105">
                  <c:v>32</c:v>
                </c:pt>
                <c:pt idx="106">
                  <c:v>24</c:v>
                </c:pt>
                <c:pt idx="107">
                  <c:v>32</c:v>
                </c:pt>
                <c:pt idx="108">
                  <c:v>32</c:v>
                </c:pt>
                <c:pt idx="109">
                  <c:v>32</c:v>
                </c:pt>
                <c:pt idx="110">
                  <c:v>32</c:v>
                </c:pt>
                <c:pt idx="111">
                  <c:v>32</c:v>
                </c:pt>
                <c:pt idx="112">
                  <c:v>32</c:v>
                </c:pt>
                <c:pt idx="113">
                  <c:v>32</c:v>
                </c:pt>
                <c:pt idx="114">
                  <c:v>32</c:v>
                </c:pt>
                <c:pt idx="115">
                  <c:v>24</c:v>
                </c:pt>
                <c:pt idx="116">
                  <c:v>24</c:v>
                </c:pt>
                <c:pt idx="117">
                  <c:v>24</c:v>
                </c:pt>
                <c:pt idx="118">
                  <c:v>48</c:v>
                </c:pt>
                <c:pt idx="119">
                  <c:v>48</c:v>
                </c:pt>
                <c:pt idx="120">
                  <c:v>32</c:v>
                </c:pt>
                <c:pt idx="121">
                  <c:v>32</c:v>
                </c:pt>
                <c:pt idx="122">
                  <c:v>40</c:v>
                </c:pt>
                <c:pt idx="123">
                  <c:v>40</c:v>
                </c:pt>
                <c:pt idx="124">
                  <c:v>56</c:v>
                </c:pt>
                <c:pt idx="125">
                  <c:v>48</c:v>
                </c:pt>
                <c:pt idx="126">
                  <c:v>48</c:v>
                </c:pt>
                <c:pt idx="127">
                  <c:v>56</c:v>
                </c:pt>
                <c:pt idx="128">
                  <c:v>48</c:v>
                </c:pt>
                <c:pt idx="129">
                  <c:v>56</c:v>
                </c:pt>
                <c:pt idx="130">
                  <c:v>88</c:v>
                </c:pt>
                <c:pt idx="131">
                  <c:v>72</c:v>
                </c:pt>
                <c:pt idx="132">
                  <c:v>88</c:v>
                </c:pt>
                <c:pt idx="133">
                  <c:v>96</c:v>
                </c:pt>
                <c:pt idx="134">
                  <c:v>104</c:v>
                </c:pt>
                <c:pt idx="135">
                  <c:v>96</c:v>
                </c:pt>
                <c:pt idx="136">
                  <c:v>96</c:v>
                </c:pt>
                <c:pt idx="137">
                  <c:v>96</c:v>
                </c:pt>
                <c:pt idx="138">
                  <c:v>96</c:v>
                </c:pt>
                <c:pt idx="139">
                  <c:v>96</c:v>
                </c:pt>
                <c:pt idx="140">
                  <c:v>120</c:v>
                </c:pt>
                <c:pt idx="141">
                  <c:v>136</c:v>
                </c:pt>
                <c:pt idx="142">
                  <c:v>120</c:v>
                </c:pt>
                <c:pt idx="143">
                  <c:v>128</c:v>
                </c:pt>
                <c:pt idx="144">
                  <c:v>120</c:v>
                </c:pt>
                <c:pt idx="145">
                  <c:v>120</c:v>
                </c:pt>
                <c:pt idx="146">
                  <c:v>136</c:v>
                </c:pt>
                <c:pt idx="147">
                  <c:v>112</c:v>
                </c:pt>
                <c:pt idx="148">
                  <c:v>128</c:v>
                </c:pt>
                <c:pt idx="149">
                  <c:v>136</c:v>
                </c:pt>
                <c:pt idx="150">
                  <c:v>120</c:v>
                </c:pt>
                <c:pt idx="151">
                  <c:v>152</c:v>
                </c:pt>
                <c:pt idx="152">
                  <c:v>168</c:v>
                </c:pt>
                <c:pt idx="153">
                  <c:v>144</c:v>
                </c:pt>
                <c:pt idx="154">
                  <c:v>160</c:v>
                </c:pt>
                <c:pt idx="155">
                  <c:v>128</c:v>
                </c:pt>
                <c:pt idx="156">
                  <c:v>128</c:v>
                </c:pt>
                <c:pt idx="157">
                  <c:v>120</c:v>
                </c:pt>
                <c:pt idx="158">
                  <c:v>152</c:v>
                </c:pt>
                <c:pt idx="159">
                  <c:v>128</c:v>
                </c:pt>
                <c:pt idx="160">
                  <c:v>136</c:v>
                </c:pt>
                <c:pt idx="161">
                  <c:v>136</c:v>
                </c:pt>
                <c:pt idx="162">
                  <c:v>112</c:v>
                </c:pt>
                <c:pt idx="163">
                  <c:v>128</c:v>
                </c:pt>
                <c:pt idx="164">
                  <c:v>136</c:v>
                </c:pt>
                <c:pt idx="165">
                  <c:v>112</c:v>
                </c:pt>
                <c:pt idx="166">
                  <c:v>136</c:v>
                </c:pt>
                <c:pt idx="167">
                  <c:v>112</c:v>
                </c:pt>
                <c:pt idx="168">
                  <c:v>120</c:v>
                </c:pt>
                <c:pt idx="169">
                  <c:v>120</c:v>
                </c:pt>
                <c:pt idx="170">
                  <c:v>128</c:v>
                </c:pt>
                <c:pt idx="171">
                  <c:v>120</c:v>
                </c:pt>
                <c:pt idx="172">
                  <c:v>112</c:v>
                </c:pt>
                <c:pt idx="173">
                  <c:v>96</c:v>
                </c:pt>
                <c:pt idx="174">
                  <c:v>120</c:v>
                </c:pt>
                <c:pt idx="175">
                  <c:v>120</c:v>
                </c:pt>
                <c:pt idx="176">
                  <c:v>112</c:v>
                </c:pt>
                <c:pt idx="177">
                  <c:v>112</c:v>
                </c:pt>
                <c:pt idx="178">
                  <c:v>136</c:v>
                </c:pt>
                <c:pt idx="179">
                  <c:v>104</c:v>
                </c:pt>
                <c:pt idx="180">
                  <c:v>120</c:v>
                </c:pt>
                <c:pt idx="181">
                  <c:v>120</c:v>
                </c:pt>
                <c:pt idx="182">
                  <c:v>104</c:v>
                </c:pt>
                <c:pt idx="183">
                  <c:v>104</c:v>
                </c:pt>
                <c:pt idx="184">
                  <c:v>88</c:v>
                </c:pt>
                <c:pt idx="185">
                  <c:v>88</c:v>
                </c:pt>
                <c:pt idx="186">
                  <c:v>96</c:v>
                </c:pt>
                <c:pt idx="187">
                  <c:v>96</c:v>
                </c:pt>
                <c:pt idx="188">
                  <c:v>112</c:v>
                </c:pt>
                <c:pt idx="189">
                  <c:v>104</c:v>
                </c:pt>
                <c:pt idx="190">
                  <c:v>88</c:v>
                </c:pt>
                <c:pt idx="191">
                  <c:v>88</c:v>
                </c:pt>
                <c:pt idx="192">
                  <c:v>96</c:v>
                </c:pt>
                <c:pt idx="193">
                  <c:v>80</c:v>
                </c:pt>
                <c:pt idx="194">
                  <c:v>80</c:v>
                </c:pt>
                <c:pt idx="195">
                  <c:v>80</c:v>
                </c:pt>
                <c:pt idx="196">
                  <c:v>72</c:v>
                </c:pt>
                <c:pt idx="197">
                  <c:v>80</c:v>
                </c:pt>
                <c:pt idx="198">
                  <c:v>64</c:v>
                </c:pt>
                <c:pt idx="199">
                  <c:v>88</c:v>
                </c:pt>
                <c:pt idx="200">
                  <c:v>72</c:v>
                </c:pt>
                <c:pt idx="201">
                  <c:v>72</c:v>
                </c:pt>
                <c:pt idx="202">
                  <c:v>64</c:v>
                </c:pt>
                <c:pt idx="203">
                  <c:v>88</c:v>
                </c:pt>
                <c:pt idx="204">
                  <c:v>64</c:v>
                </c:pt>
                <c:pt idx="205">
                  <c:v>72</c:v>
                </c:pt>
                <c:pt idx="206">
                  <c:v>72</c:v>
                </c:pt>
                <c:pt idx="207">
                  <c:v>80</c:v>
                </c:pt>
                <c:pt idx="208">
                  <c:v>56</c:v>
                </c:pt>
                <c:pt idx="209">
                  <c:v>88</c:v>
                </c:pt>
                <c:pt idx="210">
                  <c:v>80</c:v>
                </c:pt>
                <c:pt idx="211">
                  <c:v>64</c:v>
                </c:pt>
                <c:pt idx="212">
                  <c:v>64</c:v>
                </c:pt>
                <c:pt idx="213">
                  <c:v>56</c:v>
                </c:pt>
                <c:pt idx="214">
                  <c:v>72</c:v>
                </c:pt>
                <c:pt idx="215">
                  <c:v>56</c:v>
                </c:pt>
                <c:pt idx="216">
                  <c:v>56</c:v>
                </c:pt>
                <c:pt idx="217">
                  <c:v>56</c:v>
                </c:pt>
                <c:pt idx="218">
                  <c:v>64</c:v>
                </c:pt>
                <c:pt idx="219">
                  <c:v>48</c:v>
                </c:pt>
                <c:pt idx="220">
                  <c:v>48</c:v>
                </c:pt>
                <c:pt idx="221">
                  <c:v>56</c:v>
                </c:pt>
                <c:pt idx="222">
                  <c:v>48</c:v>
                </c:pt>
                <c:pt idx="223">
                  <c:v>48</c:v>
                </c:pt>
                <c:pt idx="224">
                  <c:v>56</c:v>
                </c:pt>
                <c:pt idx="225">
                  <c:v>48</c:v>
                </c:pt>
                <c:pt idx="226">
                  <c:v>48</c:v>
                </c:pt>
                <c:pt idx="227">
                  <c:v>40</c:v>
                </c:pt>
                <c:pt idx="228">
                  <c:v>24</c:v>
                </c:pt>
                <c:pt idx="229">
                  <c:v>40</c:v>
                </c:pt>
                <c:pt idx="230">
                  <c:v>40</c:v>
                </c:pt>
                <c:pt idx="231">
                  <c:v>40</c:v>
                </c:pt>
                <c:pt idx="232">
                  <c:v>48</c:v>
                </c:pt>
                <c:pt idx="233">
                  <c:v>32</c:v>
                </c:pt>
                <c:pt idx="234">
                  <c:v>40</c:v>
                </c:pt>
                <c:pt idx="235">
                  <c:v>48</c:v>
                </c:pt>
                <c:pt idx="236">
                  <c:v>48</c:v>
                </c:pt>
                <c:pt idx="237">
                  <c:v>48</c:v>
                </c:pt>
                <c:pt idx="238">
                  <c:v>32</c:v>
                </c:pt>
                <c:pt idx="239">
                  <c:v>40</c:v>
                </c:pt>
                <c:pt idx="240">
                  <c:v>32</c:v>
                </c:pt>
                <c:pt idx="241">
                  <c:v>32</c:v>
                </c:pt>
                <c:pt idx="242">
                  <c:v>24</c:v>
                </c:pt>
                <c:pt idx="243">
                  <c:v>32</c:v>
                </c:pt>
                <c:pt idx="244">
                  <c:v>48</c:v>
                </c:pt>
                <c:pt idx="245">
                  <c:v>48</c:v>
                </c:pt>
                <c:pt idx="246">
                  <c:v>40</c:v>
                </c:pt>
                <c:pt idx="247">
                  <c:v>24</c:v>
                </c:pt>
                <c:pt idx="248">
                  <c:v>56</c:v>
                </c:pt>
                <c:pt idx="249">
                  <c:v>40</c:v>
                </c:pt>
                <c:pt idx="250">
                  <c:v>40</c:v>
                </c:pt>
                <c:pt idx="251">
                  <c:v>32</c:v>
                </c:pt>
                <c:pt idx="252">
                  <c:v>32</c:v>
                </c:pt>
                <c:pt idx="253">
                  <c:v>40</c:v>
                </c:pt>
                <c:pt idx="254">
                  <c:v>48</c:v>
                </c:pt>
                <c:pt idx="255">
                  <c:v>32</c:v>
                </c:pt>
                <c:pt idx="256">
                  <c:v>24</c:v>
                </c:pt>
                <c:pt idx="257">
                  <c:v>32</c:v>
                </c:pt>
                <c:pt idx="258">
                  <c:v>32</c:v>
                </c:pt>
                <c:pt idx="259">
                  <c:v>40</c:v>
                </c:pt>
                <c:pt idx="260">
                  <c:v>32</c:v>
                </c:pt>
                <c:pt idx="261">
                  <c:v>40</c:v>
                </c:pt>
                <c:pt idx="262">
                  <c:v>24</c:v>
                </c:pt>
                <c:pt idx="263">
                  <c:v>24</c:v>
                </c:pt>
                <c:pt idx="264">
                  <c:v>16</c:v>
                </c:pt>
                <c:pt idx="265">
                  <c:v>40</c:v>
                </c:pt>
                <c:pt idx="266">
                  <c:v>16</c:v>
                </c:pt>
                <c:pt idx="267">
                  <c:v>24</c:v>
                </c:pt>
                <c:pt idx="268">
                  <c:v>24</c:v>
                </c:pt>
                <c:pt idx="269">
                  <c:v>16</c:v>
                </c:pt>
                <c:pt idx="270">
                  <c:v>16</c:v>
                </c:pt>
                <c:pt idx="271">
                  <c:v>16</c:v>
                </c:pt>
                <c:pt idx="272">
                  <c:v>32</c:v>
                </c:pt>
                <c:pt idx="273">
                  <c:v>16</c:v>
                </c:pt>
                <c:pt idx="274">
                  <c:v>16</c:v>
                </c:pt>
                <c:pt idx="275">
                  <c:v>24</c:v>
                </c:pt>
                <c:pt idx="276">
                  <c:v>16</c:v>
                </c:pt>
                <c:pt idx="277">
                  <c:v>16</c:v>
                </c:pt>
                <c:pt idx="278">
                  <c:v>16</c:v>
                </c:pt>
                <c:pt idx="279">
                  <c:v>24</c:v>
                </c:pt>
                <c:pt idx="280">
                  <c:v>16</c:v>
                </c:pt>
                <c:pt idx="281">
                  <c:v>24</c:v>
                </c:pt>
                <c:pt idx="282">
                  <c:v>24</c:v>
                </c:pt>
                <c:pt idx="283">
                  <c:v>16</c:v>
                </c:pt>
                <c:pt idx="284">
                  <c:v>16</c:v>
                </c:pt>
                <c:pt idx="285">
                  <c:v>16</c:v>
                </c:pt>
                <c:pt idx="286">
                  <c:v>16</c:v>
                </c:pt>
                <c:pt idx="287">
                  <c:v>16</c:v>
                </c:pt>
                <c:pt idx="288">
                  <c:v>8</c:v>
                </c:pt>
                <c:pt idx="289">
                  <c:v>16</c:v>
                </c:pt>
                <c:pt idx="290">
                  <c:v>16</c:v>
                </c:pt>
                <c:pt idx="291">
                  <c:v>16</c:v>
                </c:pt>
                <c:pt idx="292">
                  <c:v>16</c:v>
                </c:pt>
                <c:pt idx="293">
                  <c:v>16</c:v>
                </c:pt>
                <c:pt idx="294">
                  <c:v>8</c:v>
                </c:pt>
                <c:pt idx="295">
                  <c:v>8</c:v>
                </c:pt>
                <c:pt idx="296">
                  <c:v>8</c:v>
                </c:pt>
                <c:pt idx="297">
                  <c:v>8</c:v>
                </c:pt>
                <c:pt idx="298">
                  <c:v>16</c:v>
                </c:pt>
                <c:pt idx="299">
                  <c:v>16</c:v>
                </c:pt>
                <c:pt idx="300">
                  <c:v>8</c:v>
                </c:pt>
                <c:pt idx="301">
                  <c:v>16</c:v>
                </c:pt>
                <c:pt idx="302">
                  <c:v>16</c:v>
                </c:pt>
                <c:pt idx="303">
                  <c:v>16</c:v>
                </c:pt>
                <c:pt idx="304">
                  <c:v>16</c:v>
                </c:pt>
                <c:pt idx="305">
                  <c:v>16</c:v>
                </c:pt>
                <c:pt idx="306">
                  <c:v>8</c:v>
                </c:pt>
                <c:pt idx="307">
                  <c:v>8</c:v>
                </c:pt>
                <c:pt idx="308">
                  <c:v>8</c:v>
                </c:pt>
                <c:pt idx="309">
                  <c:v>8</c:v>
                </c:pt>
                <c:pt idx="310">
                  <c:v>8</c:v>
                </c:pt>
                <c:pt idx="311">
                  <c:v>8</c:v>
                </c:pt>
                <c:pt idx="312">
                  <c:v>8</c:v>
                </c:pt>
                <c:pt idx="313">
                  <c:v>8</c:v>
                </c:pt>
                <c:pt idx="314">
                  <c:v>8</c:v>
                </c:pt>
                <c:pt idx="315">
                  <c:v>16</c:v>
                </c:pt>
                <c:pt idx="316">
                  <c:v>8</c:v>
                </c:pt>
                <c:pt idx="317">
                  <c:v>8</c:v>
                </c:pt>
                <c:pt idx="318">
                  <c:v>8</c:v>
                </c:pt>
                <c:pt idx="319">
                  <c:v>16</c:v>
                </c:pt>
                <c:pt idx="320">
                  <c:v>16</c:v>
                </c:pt>
                <c:pt idx="321">
                  <c:v>8</c:v>
                </c:pt>
                <c:pt idx="322">
                  <c:v>8</c:v>
                </c:pt>
                <c:pt idx="323">
                  <c:v>8</c:v>
                </c:pt>
                <c:pt idx="324">
                  <c:v>8</c:v>
                </c:pt>
                <c:pt idx="325">
                  <c:v>8</c:v>
                </c:pt>
                <c:pt idx="326">
                  <c:v>8</c:v>
                </c:pt>
                <c:pt idx="327">
                  <c:v>8</c:v>
                </c:pt>
                <c:pt idx="328">
                  <c:v>8</c:v>
                </c:pt>
                <c:pt idx="329">
                  <c:v>8</c:v>
                </c:pt>
                <c:pt idx="330">
                  <c:v>8</c:v>
                </c:pt>
                <c:pt idx="331">
                  <c:v>8</c:v>
                </c:pt>
                <c:pt idx="332">
                  <c:v>8</c:v>
                </c:pt>
                <c:pt idx="333">
                  <c:v>8</c:v>
                </c:pt>
                <c:pt idx="334">
                  <c:v>8</c:v>
                </c:pt>
                <c:pt idx="335">
                  <c:v>8</c:v>
                </c:pt>
                <c:pt idx="336">
                  <c:v>0</c:v>
                </c:pt>
                <c:pt idx="337">
                  <c:v>0</c:v>
                </c:pt>
                <c:pt idx="338">
                  <c:v>8</c:v>
                </c:pt>
                <c:pt idx="339">
                  <c:v>16</c:v>
                </c:pt>
                <c:pt idx="340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6C79-4CC1-ABB5-71E1E7977744}"/>
            </c:ext>
          </c:extLst>
        </c:ser>
        <c:marker val="1"/>
        <c:axId val="75888896"/>
        <c:axId val="78193024"/>
        <c:extLst xmlns:c16r2="http://schemas.microsoft.com/office/drawing/2015/06/chart">
          <c:ext xmlns:c15="http://schemas.microsoft.com/office/drawing/2012/chart" uri="{02D57815-91ED-43cb-92C2-25804820EDAC}">
            <c15:filteredLineSeries>
              <c15:ser>
                <c:idx val="7"/>
                <c:order val="4"/>
                <c:tx>
                  <c:strRef>
                    <c:extLst xmlns:c16r2="http://schemas.microsoft.com/office/drawing/2015/06/chart">
                      <c:ext uri="{02D57815-91ED-43cb-92C2-25804820EDAC}">
                        <c15:formulaRef>
                          <c15:sqref>chimilum_plate1bis!$H$32</c15:sqref>
                        </c15:formulaRef>
                      </c:ext>
                    </c:extLst>
                    <c:strCache>
                      <c:ptCount val="1"/>
                      <c:pt idx="0">
                        <c:v>Z026</c:v>
                      </c:pt>
                    </c:strCache>
                  </c:strRef>
                </c:tx>
                <c:spPr>
                  <a:ln w="28575" cap="rnd">
                    <a:solidFill>
                      <a:schemeClr val="accent2">
                        <a:lumMod val="60000"/>
                      </a:schemeClr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 xmlns:c16r2="http://schemas.microsoft.com/office/drawing/2015/06/chart">
                      <c:ext uri="{02D57815-91ED-43cb-92C2-25804820EDAC}">
                        <c15:formulaRef>
                          <c15:sqref>chimilum_plate1bis!$A$93:$A$433</c15:sqref>
                        </c15:formulaRef>
                      </c:ext>
                    </c:extLst>
                    <c:numCache>
                      <c:formatCode>General</c:formatCode>
                      <c:ptCount val="341"/>
                      <c:pt idx="0">
                        <c:v>360</c:v>
                      </c:pt>
                      <c:pt idx="1">
                        <c:v>361</c:v>
                      </c:pt>
                      <c:pt idx="2">
                        <c:v>362</c:v>
                      </c:pt>
                      <c:pt idx="3">
                        <c:v>363</c:v>
                      </c:pt>
                      <c:pt idx="4">
                        <c:v>364</c:v>
                      </c:pt>
                      <c:pt idx="5">
                        <c:v>365</c:v>
                      </c:pt>
                      <c:pt idx="6">
                        <c:v>366</c:v>
                      </c:pt>
                      <c:pt idx="7">
                        <c:v>367</c:v>
                      </c:pt>
                      <c:pt idx="8">
                        <c:v>368</c:v>
                      </c:pt>
                      <c:pt idx="9">
                        <c:v>369</c:v>
                      </c:pt>
                      <c:pt idx="10">
                        <c:v>370</c:v>
                      </c:pt>
                      <c:pt idx="11">
                        <c:v>371</c:v>
                      </c:pt>
                      <c:pt idx="12">
                        <c:v>372</c:v>
                      </c:pt>
                      <c:pt idx="13">
                        <c:v>373</c:v>
                      </c:pt>
                      <c:pt idx="14">
                        <c:v>374</c:v>
                      </c:pt>
                      <c:pt idx="15">
                        <c:v>375</c:v>
                      </c:pt>
                      <c:pt idx="16">
                        <c:v>376</c:v>
                      </c:pt>
                      <c:pt idx="17">
                        <c:v>377</c:v>
                      </c:pt>
                      <c:pt idx="18">
                        <c:v>378</c:v>
                      </c:pt>
                      <c:pt idx="19">
                        <c:v>379</c:v>
                      </c:pt>
                      <c:pt idx="20">
                        <c:v>380</c:v>
                      </c:pt>
                      <c:pt idx="21">
                        <c:v>381</c:v>
                      </c:pt>
                      <c:pt idx="22">
                        <c:v>382</c:v>
                      </c:pt>
                      <c:pt idx="23">
                        <c:v>383</c:v>
                      </c:pt>
                      <c:pt idx="24">
                        <c:v>384</c:v>
                      </c:pt>
                      <c:pt idx="25">
                        <c:v>385</c:v>
                      </c:pt>
                      <c:pt idx="26">
                        <c:v>386</c:v>
                      </c:pt>
                      <c:pt idx="27">
                        <c:v>387</c:v>
                      </c:pt>
                      <c:pt idx="28">
                        <c:v>388</c:v>
                      </c:pt>
                      <c:pt idx="29">
                        <c:v>389</c:v>
                      </c:pt>
                      <c:pt idx="30">
                        <c:v>390</c:v>
                      </c:pt>
                      <c:pt idx="31">
                        <c:v>391</c:v>
                      </c:pt>
                      <c:pt idx="32">
                        <c:v>392</c:v>
                      </c:pt>
                      <c:pt idx="33">
                        <c:v>393</c:v>
                      </c:pt>
                      <c:pt idx="34">
                        <c:v>394</c:v>
                      </c:pt>
                      <c:pt idx="35">
                        <c:v>395</c:v>
                      </c:pt>
                      <c:pt idx="36">
                        <c:v>396</c:v>
                      </c:pt>
                      <c:pt idx="37">
                        <c:v>397</c:v>
                      </c:pt>
                      <c:pt idx="38">
                        <c:v>398</c:v>
                      </c:pt>
                      <c:pt idx="39">
                        <c:v>399</c:v>
                      </c:pt>
                      <c:pt idx="40">
                        <c:v>400</c:v>
                      </c:pt>
                      <c:pt idx="41">
                        <c:v>401</c:v>
                      </c:pt>
                      <c:pt idx="42">
                        <c:v>402</c:v>
                      </c:pt>
                      <c:pt idx="43">
                        <c:v>403</c:v>
                      </c:pt>
                      <c:pt idx="44">
                        <c:v>404</c:v>
                      </c:pt>
                      <c:pt idx="45">
                        <c:v>405</c:v>
                      </c:pt>
                      <c:pt idx="46">
                        <c:v>406</c:v>
                      </c:pt>
                      <c:pt idx="47">
                        <c:v>407</c:v>
                      </c:pt>
                      <c:pt idx="48">
                        <c:v>408</c:v>
                      </c:pt>
                      <c:pt idx="49">
                        <c:v>409</c:v>
                      </c:pt>
                      <c:pt idx="50">
                        <c:v>410</c:v>
                      </c:pt>
                      <c:pt idx="51">
                        <c:v>411</c:v>
                      </c:pt>
                      <c:pt idx="52">
                        <c:v>412</c:v>
                      </c:pt>
                      <c:pt idx="53">
                        <c:v>413</c:v>
                      </c:pt>
                      <c:pt idx="54">
                        <c:v>414</c:v>
                      </c:pt>
                      <c:pt idx="55">
                        <c:v>415</c:v>
                      </c:pt>
                      <c:pt idx="56">
                        <c:v>416</c:v>
                      </c:pt>
                      <c:pt idx="57">
                        <c:v>417</c:v>
                      </c:pt>
                      <c:pt idx="58">
                        <c:v>418</c:v>
                      </c:pt>
                      <c:pt idx="59">
                        <c:v>419</c:v>
                      </c:pt>
                      <c:pt idx="60">
                        <c:v>420</c:v>
                      </c:pt>
                      <c:pt idx="61">
                        <c:v>421</c:v>
                      </c:pt>
                      <c:pt idx="62">
                        <c:v>422</c:v>
                      </c:pt>
                      <c:pt idx="63">
                        <c:v>423</c:v>
                      </c:pt>
                      <c:pt idx="64">
                        <c:v>424</c:v>
                      </c:pt>
                      <c:pt idx="65">
                        <c:v>425</c:v>
                      </c:pt>
                      <c:pt idx="66">
                        <c:v>426</c:v>
                      </c:pt>
                      <c:pt idx="67">
                        <c:v>427</c:v>
                      </c:pt>
                      <c:pt idx="68">
                        <c:v>428</c:v>
                      </c:pt>
                      <c:pt idx="69">
                        <c:v>429</c:v>
                      </c:pt>
                      <c:pt idx="70">
                        <c:v>430</c:v>
                      </c:pt>
                      <c:pt idx="71">
                        <c:v>431</c:v>
                      </c:pt>
                      <c:pt idx="72">
                        <c:v>432</c:v>
                      </c:pt>
                      <c:pt idx="73">
                        <c:v>433</c:v>
                      </c:pt>
                      <c:pt idx="74">
                        <c:v>434</c:v>
                      </c:pt>
                      <c:pt idx="75">
                        <c:v>435</c:v>
                      </c:pt>
                      <c:pt idx="76">
                        <c:v>436</c:v>
                      </c:pt>
                      <c:pt idx="77">
                        <c:v>437</c:v>
                      </c:pt>
                      <c:pt idx="78">
                        <c:v>438</c:v>
                      </c:pt>
                      <c:pt idx="79">
                        <c:v>439</c:v>
                      </c:pt>
                      <c:pt idx="80">
                        <c:v>440</c:v>
                      </c:pt>
                      <c:pt idx="81">
                        <c:v>441</c:v>
                      </c:pt>
                      <c:pt idx="82">
                        <c:v>442</c:v>
                      </c:pt>
                      <c:pt idx="83">
                        <c:v>443</c:v>
                      </c:pt>
                      <c:pt idx="84">
                        <c:v>444</c:v>
                      </c:pt>
                      <c:pt idx="85">
                        <c:v>445</c:v>
                      </c:pt>
                      <c:pt idx="86">
                        <c:v>446</c:v>
                      </c:pt>
                      <c:pt idx="87">
                        <c:v>447</c:v>
                      </c:pt>
                      <c:pt idx="88">
                        <c:v>448</c:v>
                      </c:pt>
                      <c:pt idx="89">
                        <c:v>449</c:v>
                      </c:pt>
                      <c:pt idx="90">
                        <c:v>450</c:v>
                      </c:pt>
                      <c:pt idx="91">
                        <c:v>451</c:v>
                      </c:pt>
                      <c:pt idx="92">
                        <c:v>452</c:v>
                      </c:pt>
                      <c:pt idx="93">
                        <c:v>453</c:v>
                      </c:pt>
                      <c:pt idx="94">
                        <c:v>454</c:v>
                      </c:pt>
                      <c:pt idx="95">
                        <c:v>455</c:v>
                      </c:pt>
                      <c:pt idx="96">
                        <c:v>456</c:v>
                      </c:pt>
                      <c:pt idx="97">
                        <c:v>457</c:v>
                      </c:pt>
                      <c:pt idx="98">
                        <c:v>458</c:v>
                      </c:pt>
                      <c:pt idx="99">
                        <c:v>459</c:v>
                      </c:pt>
                      <c:pt idx="100">
                        <c:v>460</c:v>
                      </c:pt>
                      <c:pt idx="101">
                        <c:v>461</c:v>
                      </c:pt>
                      <c:pt idx="102">
                        <c:v>462</c:v>
                      </c:pt>
                      <c:pt idx="103">
                        <c:v>463</c:v>
                      </c:pt>
                      <c:pt idx="104">
                        <c:v>464</c:v>
                      </c:pt>
                      <c:pt idx="105">
                        <c:v>465</c:v>
                      </c:pt>
                      <c:pt idx="106">
                        <c:v>466</c:v>
                      </c:pt>
                      <c:pt idx="107">
                        <c:v>467</c:v>
                      </c:pt>
                      <c:pt idx="108">
                        <c:v>468</c:v>
                      </c:pt>
                      <c:pt idx="109">
                        <c:v>469</c:v>
                      </c:pt>
                      <c:pt idx="110">
                        <c:v>470</c:v>
                      </c:pt>
                      <c:pt idx="111">
                        <c:v>471</c:v>
                      </c:pt>
                      <c:pt idx="112">
                        <c:v>472</c:v>
                      </c:pt>
                      <c:pt idx="113">
                        <c:v>473</c:v>
                      </c:pt>
                      <c:pt idx="114">
                        <c:v>474</c:v>
                      </c:pt>
                      <c:pt idx="115">
                        <c:v>475</c:v>
                      </c:pt>
                      <c:pt idx="116">
                        <c:v>476</c:v>
                      </c:pt>
                      <c:pt idx="117">
                        <c:v>477</c:v>
                      </c:pt>
                      <c:pt idx="118">
                        <c:v>478</c:v>
                      </c:pt>
                      <c:pt idx="119">
                        <c:v>479</c:v>
                      </c:pt>
                      <c:pt idx="120">
                        <c:v>480</c:v>
                      </c:pt>
                      <c:pt idx="121">
                        <c:v>481</c:v>
                      </c:pt>
                      <c:pt idx="122">
                        <c:v>482</c:v>
                      </c:pt>
                      <c:pt idx="123">
                        <c:v>483</c:v>
                      </c:pt>
                      <c:pt idx="124">
                        <c:v>484</c:v>
                      </c:pt>
                      <c:pt idx="125">
                        <c:v>485</c:v>
                      </c:pt>
                      <c:pt idx="126">
                        <c:v>486</c:v>
                      </c:pt>
                      <c:pt idx="127">
                        <c:v>487</c:v>
                      </c:pt>
                      <c:pt idx="128">
                        <c:v>488</c:v>
                      </c:pt>
                      <c:pt idx="129">
                        <c:v>489</c:v>
                      </c:pt>
                      <c:pt idx="130">
                        <c:v>490</c:v>
                      </c:pt>
                      <c:pt idx="131">
                        <c:v>491</c:v>
                      </c:pt>
                      <c:pt idx="132">
                        <c:v>492</c:v>
                      </c:pt>
                      <c:pt idx="133">
                        <c:v>493</c:v>
                      </c:pt>
                      <c:pt idx="134">
                        <c:v>494</c:v>
                      </c:pt>
                      <c:pt idx="135">
                        <c:v>495</c:v>
                      </c:pt>
                      <c:pt idx="136">
                        <c:v>496</c:v>
                      </c:pt>
                      <c:pt idx="137">
                        <c:v>497</c:v>
                      </c:pt>
                      <c:pt idx="138">
                        <c:v>498</c:v>
                      </c:pt>
                      <c:pt idx="139">
                        <c:v>499</c:v>
                      </c:pt>
                      <c:pt idx="140">
                        <c:v>500</c:v>
                      </c:pt>
                      <c:pt idx="141">
                        <c:v>501</c:v>
                      </c:pt>
                      <c:pt idx="142">
                        <c:v>502</c:v>
                      </c:pt>
                      <c:pt idx="143">
                        <c:v>503</c:v>
                      </c:pt>
                      <c:pt idx="144">
                        <c:v>504</c:v>
                      </c:pt>
                      <c:pt idx="145">
                        <c:v>505</c:v>
                      </c:pt>
                      <c:pt idx="146">
                        <c:v>506</c:v>
                      </c:pt>
                      <c:pt idx="147">
                        <c:v>507</c:v>
                      </c:pt>
                      <c:pt idx="148">
                        <c:v>508</c:v>
                      </c:pt>
                      <c:pt idx="149">
                        <c:v>509</c:v>
                      </c:pt>
                      <c:pt idx="150">
                        <c:v>510</c:v>
                      </c:pt>
                      <c:pt idx="151">
                        <c:v>511</c:v>
                      </c:pt>
                      <c:pt idx="152">
                        <c:v>512</c:v>
                      </c:pt>
                      <c:pt idx="153">
                        <c:v>513</c:v>
                      </c:pt>
                      <c:pt idx="154">
                        <c:v>514</c:v>
                      </c:pt>
                      <c:pt idx="155">
                        <c:v>515</c:v>
                      </c:pt>
                      <c:pt idx="156">
                        <c:v>516</c:v>
                      </c:pt>
                      <c:pt idx="157">
                        <c:v>517</c:v>
                      </c:pt>
                      <c:pt idx="158">
                        <c:v>518</c:v>
                      </c:pt>
                      <c:pt idx="159">
                        <c:v>519</c:v>
                      </c:pt>
                      <c:pt idx="160">
                        <c:v>520</c:v>
                      </c:pt>
                      <c:pt idx="161">
                        <c:v>521</c:v>
                      </c:pt>
                      <c:pt idx="162">
                        <c:v>522</c:v>
                      </c:pt>
                      <c:pt idx="163">
                        <c:v>523</c:v>
                      </c:pt>
                      <c:pt idx="164">
                        <c:v>524</c:v>
                      </c:pt>
                      <c:pt idx="165">
                        <c:v>525</c:v>
                      </c:pt>
                      <c:pt idx="166">
                        <c:v>526</c:v>
                      </c:pt>
                      <c:pt idx="167">
                        <c:v>527</c:v>
                      </c:pt>
                      <c:pt idx="168">
                        <c:v>528</c:v>
                      </c:pt>
                      <c:pt idx="169">
                        <c:v>529</c:v>
                      </c:pt>
                      <c:pt idx="170">
                        <c:v>530</c:v>
                      </c:pt>
                      <c:pt idx="171">
                        <c:v>531</c:v>
                      </c:pt>
                      <c:pt idx="172">
                        <c:v>532</c:v>
                      </c:pt>
                      <c:pt idx="173">
                        <c:v>533</c:v>
                      </c:pt>
                      <c:pt idx="174">
                        <c:v>534</c:v>
                      </c:pt>
                      <c:pt idx="175">
                        <c:v>535</c:v>
                      </c:pt>
                      <c:pt idx="176">
                        <c:v>536</c:v>
                      </c:pt>
                      <c:pt idx="177">
                        <c:v>537</c:v>
                      </c:pt>
                      <c:pt idx="178">
                        <c:v>538</c:v>
                      </c:pt>
                      <c:pt idx="179">
                        <c:v>539</c:v>
                      </c:pt>
                      <c:pt idx="180">
                        <c:v>540</c:v>
                      </c:pt>
                      <c:pt idx="181">
                        <c:v>541</c:v>
                      </c:pt>
                      <c:pt idx="182">
                        <c:v>542</c:v>
                      </c:pt>
                      <c:pt idx="183">
                        <c:v>543</c:v>
                      </c:pt>
                      <c:pt idx="184">
                        <c:v>544</c:v>
                      </c:pt>
                      <c:pt idx="185">
                        <c:v>545</c:v>
                      </c:pt>
                      <c:pt idx="186">
                        <c:v>546</c:v>
                      </c:pt>
                      <c:pt idx="187">
                        <c:v>547</c:v>
                      </c:pt>
                      <c:pt idx="188">
                        <c:v>548</c:v>
                      </c:pt>
                      <c:pt idx="189">
                        <c:v>549</c:v>
                      </c:pt>
                      <c:pt idx="190">
                        <c:v>550</c:v>
                      </c:pt>
                      <c:pt idx="191">
                        <c:v>551</c:v>
                      </c:pt>
                      <c:pt idx="192">
                        <c:v>552</c:v>
                      </c:pt>
                      <c:pt idx="193">
                        <c:v>553</c:v>
                      </c:pt>
                      <c:pt idx="194">
                        <c:v>554</c:v>
                      </c:pt>
                      <c:pt idx="195">
                        <c:v>555</c:v>
                      </c:pt>
                      <c:pt idx="196">
                        <c:v>556</c:v>
                      </c:pt>
                      <c:pt idx="197">
                        <c:v>557</c:v>
                      </c:pt>
                      <c:pt idx="198">
                        <c:v>558</c:v>
                      </c:pt>
                      <c:pt idx="199">
                        <c:v>559</c:v>
                      </c:pt>
                      <c:pt idx="200">
                        <c:v>560</c:v>
                      </c:pt>
                      <c:pt idx="201">
                        <c:v>561</c:v>
                      </c:pt>
                      <c:pt idx="202">
                        <c:v>562</c:v>
                      </c:pt>
                      <c:pt idx="203">
                        <c:v>563</c:v>
                      </c:pt>
                      <c:pt idx="204">
                        <c:v>564</c:v>
                      </c:pt>
                      <c:pt idx="205">
                        <c:v>565</c:v>
                      </c:pt>
                      <c:pt idx="206">
                        <c:v>566</c:v>
                      </c:pt>
                      <c:pt idx="207">
                        <c:v>567</c:v>
                      </c:pt>
                      <c:pt idx="208">
                        <c:v>568</c:v>
                      </c:pt>
                      <c:pt idx="209">
                        <c:v>569</c:v>
                      </c:pt>
                      <c:pt idx="210">
                        <c:v>570</c:v>
                      </c:pt>
                      <c:pt idx="211">
                        <c:v>571</c:v>
                      </c:pt>
                      <c:pt idx="212">
                        <c:v>572</c:v>
                      </c:pt>
                      <c:pt idx="213">
                        <c:v>573</c:v>
                      </c:pt>
                      <c:pt idx="214">
                        <c:v>574</c:v>
                      </c:pt>
                      <c:pt idx="215">
                        <c:v>575</c:v>
                      </c:pt>
                      <c:pt idx="216">
                        <c:v>576</c:v>
                      </c:pt>
                      <c:pt idx="217">
                        <c:v>577</c:v>
                      </c:pt>
                      <c:pt idx="218">
                        <c:v>578</c:v>
                      </c:pt>
                      <c:pt idx="219">
                        <c:v>579</c:v>
                      </c:pt>
                      <c:pt idx="220">
                        <c:v>580</c:v>
                      </c:pt>
                      <c:pt idx="221">
                        <c:v>581</c:v>
                      </c:pt>
                      <c:pt idx="222">
                        <c:v>582</c:v>
                      </c:pt>
                      <c:pt idx="223">
                        <c:v>583</c:v>
                      </c:pt>
                      <c:pt idx="224">
                        <c:v>584</c:v>
                      </c:pt>
                      <c:pt idx="225">
                        <c:v>585</c:v>
                      </c:pt>
                      <c:pt idx="226">
                        <c:v>586</c:v>
                      </c:pt>
                      <c:pt idx="227">
                        <c:v>587</c:v>
                      </c:pt>
                      <c:pt idx="228">
                        <c:v>588</c:v>
                      </c:pt>
                      <c:pt idx="229">
                        <c:v>589</c:v>
                      </c:pt>
                      <c:pt idx="230">
                        <c:v>590</c:v>
                      </c:pt>
                      <c:pt idx="231">
                        <c:v>591</c:v>
                      </c:pt>
                      <c:pt idx="232">
                        <c:v>592</c:v>
                      </c:pt>
                      <c:pt idx="233">
                        <c:v>593</c:v>
                      </c:pt>
                      <c:pt idx="234">
                        <c:v>594</c:v>
                      </c:pt>
                      <c:pt idx="235">
                        <c:v>595</c:v>
                      </c:pt>
                      <c:pt idx="236">
                        <c:v>596</c:v>
                      </c:pt>
                      <c:pt idx="237">
                        <c:v>597</c:v>
                      </c:pt>
                      <c:pt idx="238">
                        <c:v>598</c:v>
                      </c:pt>
                      <c:pt idx="239">
                        <c:v>599</c:v>
                      </c:pt>
                      <c:pt idx="240">
                        <c:v>600</c:v>
                      </c:pt>
                      <c:pt idx="241">
                        <c:v>601</c:v>
                      </c:pt>
                      <c:pt idx="242">
                        <c:v>602</c:v>
                      </c:pt>
                      <c:pt idx="243">
                        <c:v>603</c:v>
                      </c:pt>
                      <c:pt idx="244">
                        <c:v>604</c:v>
                      </c:pt>
                      <c:pt idx="245">
                        <c:v>605</c:v>
                      </c:pt>
                      <c:pt idx="246">
                        <c:v>606</c:v>
                      </c:pt>
                      <c:pt idx="247">
                        <c:v>607</c:v>
                      </c:pt>
                      <c:pt idx="248">
                        <c:v>608</c:v>
                      </c:pt>
                      <c:pt idx="249">
                        <c:v>609</c:v>
                      </c:pt>
                      <c:pt idx="250">
                        <c:v>610</c:v>
                      </c:pt>
                      <c:pt idx="251">
                        <c:v>611</c:v>
                      </c:pt>
                      <c:pt idx="252">
                        <c:v>612</c:v>
                      </c:pt>
                      <c:pt idx="253">
                        <c:v>613</c:v>
                      </c:pt>
                      <c:pt idx="254">
                        <c:v>614</c:v>
                      </c:pt>
                      <c:pt idx="255">
                        <c:v>615</c:v>
                      </c:pt>
                      <c:pt idx="256">
                        <c:v>616</c:v>
                      </c:pt>
                      <c:pt idx="257">
                        <c:v>617</c:v>
                      </c:pt>
                      <c:pt idx="258">
                        <c:v>618</c:v>
                      </c:pt>
                      <c:pt idx="259">
                        <c:v>619</c:v>
                      </c:pt>
                      <c:pt idx="260">
                        <c:v>620</c:v>
                      </c:pt>
                      <c:pt idx="261">
                        <c:v>621</c:v>
                      </c:pt>
                      <c:pt idx="262">
                        <c:v>622</c:v>
                      </c:pt>
                      <c:pt idx="263">
                        <c:v>623</c:v>
                      </c:pt>
                      <c:pt idx="264">
                        <c:v>624</c:v>
                      </c:pt>
                      <c:pt idx="265">
                        <c:v>625</c:v>
                      </c:pt>
                      <c:pt idx="266">
                        <c:v>626</c:v>
                      </c:pt>
                      <c:pt idx="267">
                        <c:v>627</c:v>
                      </c:pt>
                      <c:pt idx="268">
                        <c:v>628</c:v>
                      </c:pt>
                      <c:pt idx="269">
                        <c:v>629</c:v>
                      </c:pt>
                      <c:pt idx="270">
                        <c:v>630</c:v>
                      </c:pt>
                      <c:pt idx="271">
                        <c:v>631</c:v>
                      </c:pt>
                      <c:pt idx="272">
                        <c:v>632</c:v>
                      </c:pt>
                      <c:pt idx="273">
                        <c:v>633</c:v>
                      </c:pt>
                      <c:pt idx="274">
                        <c:v>634</c:v>
                      </c:pt>
                      <c:pt idx="275">
                        <c:v>635</c:v>
                      </c:pt>
                      <c:pt idx="276">
                        <c:v>636</c:v>
                      </c:pt>
                      <c:pt idx="277">
                        <c:v>637</c:v>
                      </c:pt>
                      <c:pt idx="278">
                        <c:v>638</c:v>
                      </c:pt>
                      <c:pt idx="279">
                        <c:v>639</c:v>
                      </c:pt>
                      <c:pt idx="280">
                        <c:v>640</c:v>
                      </c:pt>
                      <c:pt idx="281">
                        <c:v>641</c:v>
                      </c:pt>
                      <c:pt idx="282">
                        <c:v>642</c:v>
                      </c:pt>
                      <c:pt idx="283">
                        <c:v>643</c:v>
                      </c:pt>
                      <c:pt idx="284">
                        <c:v>644</c:v>
                      </c:pt>
                      <c:pt idx="285">
                        <c:v>645</c:v>
                      </c:pt>
                      <c:pt idx="286">
                        <c:v>646</c:v>
                      </c:pt>
                      <c:pt idx="287">
                        <c:v>647</c:v>
                      </c:pt>
                      <c:pt idx="288">
                        <c:v>648</c:v>
                      </c:pt>
                      <c:pt idx="289">
                        <c:v>649</c:v>
                      </c:pt>
                      <c:pt idx="290">
                        <c:v>650</c:v>
                      </c:pt>
                      <c:pt idx="291">
                        <c:v>651</c:v>
                      </c:pt>
                      <c:pt idx="292">
                        <c:v>652</c:v>
                      </c:pt>
                      <c:pt idx="293">
                        <c:v>653</c:v>
                      </c:pt>
                      <c:pt idx="294">
                        <c:v>654</c:v>
                      </c:pt>
                      <c:pt idx="295">
                        <c:v>655</c:v>
                      </c:pt>
                      <c:pt idx="296">
                        <c:v>656</c:v>
                      </c:pt>
                      <c:pt idx="297">
                        <c:v>657</c:v>
                      </c:pt>
                      <c:pt idx="298">
                        <c:v>658</c:v>
                      </c:pt>
                      <c:pt idx="299">
                        <c:v>659</c:v>
                      </c:pt>
                      <c:pt idx="300">
                        <c:v>660</c:v>
                      </c:pt>
                      <c:pt idx="301">
                        <c:v>661</c:v>
                      </c:pt>
                      <c:pt idx="302">
                        <c:v>662</c:v>
                      </c:pt>
                      <c:pt idx="303">
                        <c:v>663</c:v>
                      </c:pt>
                      <c:pt idx="304">
                        <c:v>664</c:v>
                      </c:pt>
                      <c:pt idx="305">
                        <c:v>665</c:v>
                      </c:pt>
                      <c:pt idx="306">
                        <c:v>666</c:v>
                      </c:pt>
                      <c:pt idx="307">
                        <c:v>667</c:v>
                      </c:pt>
                      <c:pt idx="308">
                        <c:v>668</c:v>
                      </c:pt>
                      <c:pt idx="309">
                        <c:v>669</c:v>
                      </c:pt>
                      <c:pt idx="310">
                        <c:v>670</c:v>
                      </c:pt>
                      <c:pt idx="311">
                        <c:v>671</c:v>
                      </c:pt>
                      <c:pt idx="312">
                        <c:v>672</c:v>
                      </c:pt>
                      <c:pt idx="313">
                        <c:v>673</c:v>
                      </c:pt>
                      <c:pt idx="314">
                        <c:v>674</c:v>
                      </c:pt>
                      <c:pt idx="315">
                        <c:v>675</c:v>
                      </c:pt>
                      <c:pt idx="316">
                        <c:v>676</c:v>
                      </c:pt>
                      <c:pt idx="317">
                        <c:v>677</c:v>
                      </c:pt>
                      <c:pt idx="318">
                        <c:v>678</c:v>
                      </c:pt>
                      <c:pt idx="319">
                        <c:v>679</c:v>
                      </c:pt>
                      <c:pt idx="320">
                        <c:v>680</c:v>
                      </c:pt>
                      <c:pt idx="321">
                        <c:v>681</c:v>
                      </c:pt>
                      <c:pt idx="322">
                        <c:v>682</c:v>
                      </c:pt>
                      <c:pt idx="323">
                        <c:v>683</c:v>
                      </c:pt>
                      <c:pt idx="324">
                        <c:v>684</c:v>
                      </c:pt>
                      <c:pt idx="325">
                        <c:v>685</c:v>
                      </c:pt>
                      <c:pt idx="326">
                        <c:v>686</c:v>
                      </c:pt>
                      <c:pt idx="327">
                        <c:v>687</c:v>
                      </c:pt>
                      <c:pt idx="328">
                        <c:v>688</c:v>
                      </c:pt>
                      <c:pt idx="329">
                        <c:v>689</c:v>
                      </c:pt>
                      <c:pt idx="330">
                        <c:v>690</c:v>
                      </c:pt>
                      <c:pt idx="331">
                        <c:v>691</c:v>
                      </c:pt>
                      <c:pt idx="332">
                        <c:v>692</c:v>
                      </c:pt>
                      <c:pt idx="333">
                        <c:v>693</c:v>
                      </c:pt>
                      <c:pt idx="334">
                        <c:v>694</c:v>
                      </c:pt>
                      <c:pt idx="335">
                        <c:v>695</c:v>
                      </c:pt>
                      <c:pt idx="336">
                        <c:v>696</c:v>
                      </c:pt>
                      <c:pt idx="337">
                        <c:v>697</c:v>
                      </c:pt>
                      <c:pt idx="338">
                        <c:v>698</c:v>
                      </c:pt>
                      <c:pt idx="339">
                        <c:v>699</c:v>
                      </c:pt>
                      <c:pt idx="340">
                        <c:v>700</c:v>
                      </c:pt>
                    </c:numCache>
                  </c:numRef>
                </c:cat>
                <c:val>
                  <c:numRef>
                    <c:extLst xmlns:c16r2="http://schemas.microsoft.com/office/drawing/2015/06/chart">
                      <c:ext uri="{02D57815-91ED-43cb-92C2-25804820EDAC}">
                        <c15:formulaRef>
                          <c15:sqref>chimilum_plate1bis!$H$93:$H$433</c15:sqref>
                        </c15:formulaRef>
                      </c:ext>
                    </c:extLst>
                    <c:numCache>
                      <c:formatCode>General</c:formatCode>
                      <c:ptCount val="341"/>
                      <c:pt idx="0">
                        <c:v>0</c:v>
                      </c:pt>
                      <c:pt idx="1">
                        <c:v>8</c:v>
                      </c:pt>
                      <c:pt idx="2">
                        <c:v>16</c:v>
                      </c:pt>
                      <c:pt idx="3">
                        <c:v>8</c:v>
                      </c:pt>
                      <c:pt idx="4">
                        <c:v>16</c:v>
                      </c:pt>
                      <c:pt idx="5">
                        <c:v>8</c:v>
                      </c:pt>
                      <c:pt idx="6">
                        <c:v>8</c:v>
                      </c:pt>
                      <c:pt idx="7">
                        <c:v>8</c:v>
                      </c:pt>
                      <c:pt idx="8">
                        <c:v>0</c:v>
                      </c:pt>
                      <c:pt idx="9">
                        <c:v>8</c:v>
                      </c:pt>
                      <c:pt idx="10">
                        <c:v>8</c:v>
                      </c:pt>
                      <c:pt idx="11">
                        <c:v>16</c:v>
                      </c:pt>
                      <c:pt idx="12">
                        <c:v>8</c:v>
                      </c:pt>
                      <c:pt idx="13">
                        <c:v>8</c:v>
                      </c:pt>
                      <c:pt idx="14">
                        <c:v>8</c:v>
                      </c:pt>
                      <c:pt idx="15">
                        <c:v>8</c:v>
                      </c:pt>
                      <c:pt idx="16">
                        <c:v>16</c:v>
                      </c:pt>
                      <c:pt idx="17">
                        <c:v>16</c:v>
                      </c:pt>
                      <c:pt idx="18">
                        <c:v>0</c:v>
                      </c:pt>
                      <c:pt idx="19">
                        <c:v>0</c:v>
                      </c:pt>
                      <c:pt idx="20">
                        <c:v>0</c:v>
                      </c:pt>
                      <c:pt idx="21">
                        <c:v>8</c:v>
                      </c:pt>
                      <c:pt idx="22">
                        <c:v>16</c:v>
                      </c:pt>
                      <c:pt idx="23">
                        <c:v>24</c:v>
                      </c:pt>
                      <c:pt idx="24">
                        <c:v>8</c:v>
                      </c:pt>
                      <c:pt idx="25">
                        <c:v>8</c:v>
                      </c:pt>
                      <c:pt idx="26">
                        <c:v>16</c:v>
                      </c:pt>
                      <c:pt idx="27">
                        <c:v>8</c:v>
                      </c:pt>
                      <c:pt idx="28">
                        <c:v>16</c:v>
                      </c:pt>
                      <c:pt idx="29">
                        <c:v>16</c:v>
                      </c:pt>
                      <c:pt idx="30">
                        <c:v>24</c:v>
                      </c:pt>
                      <c:pt idx="31">
                        <c:v>16</c:v>
                      </c:pt>
                      <c:pt idx="32">
                        <c:v>24</c:v>
                      </c:pt>
                      <c:pt idx="33">
                        <c:v>32</c:v>
                      </c:pt>
                      <c:pt idx="34">
                        <c:v>40</c:v>
                      </c:pt>
                      <c:pt idx="35">
                        <c:v>40</c:v>
                      </c:pt>
                      <c:pt idx="36">
                        <c:v>72</c:v>
                      </c:pt>
                      <c:pt idx="37">
                        <c:v>56</c:v>
                      </c:pt>
                      <c:pt idx="38">
                        <c:v>88</c:v>
                      </c:pt>
                      <c:pt idx="39">
                        <c:v>72</c:v>
                      </c:pt>
                      <c:pt idx="40">
                        <c:v>104</c:v>
                      </c:pt>
                      <c:pt idx="41">
                        <c:v>120</c:v>
                      </c:pt>
                      <c:pt idx="42">
                        <c:v>152</c:v>
                      </c:pt>
                      <c:pt idx="43">
                        <c:v>176</c:v>
                      </c:pt>
                      <c:pt idx="44">
                        <c:v>208</c:v>
                      </c:pt>
                      <c:pt idx="45">
                        <c:v>296</c:v>
                      </c:pt>
                      <c:pt idx="46">
                        <c:v>360</c:v>
                      </c:pt>
                      <c:pt idx="47">
                        <c:v>408</c:v>
                      </c:pt>
                      <c:pt idx="48">
                        <c:v>480</c:v>
                      </c:pt>
                      <c:pt idx="49">
                        <c:v>616</c:v>
                      </c:pt>
                      <c:pt idx="50">
                        <c:v>648</c:v>
                      </c:pt>
                      <c:pt idx="51">
                        <c:v>784</c:v>
                      </c:pt>
                      <c:pt idx="52">
                        <c:v>992</c:v>
                      </c:pt>
                      <c:pt idx="53">
                        <c:v>1168</c:v>
                      </c:pt>
                      <c:pt idx="54">
                        <c:v>1312</c:v>
                      </c:pt>
                      <c:pt idx="55">
                        <c:v>1536</c:v>
                      </c:pt>
                      <c:pt idx="56">
                        <c:v>1848</c:v>
                      </c:pt>
                      <c:pt idx="57">
                        <c:v>2056</c:v>
                      </c:pt>
                      <c:pt idx="58">
                        <c:v>2512</c:v>
                      </c:pt>
                      <c:pt idx="59">
                        <c:v>2888</c:v>
                      </c:pt>
                      <c:pt idx="60">
                        <c:v>3288</c:v>
                      </c:pt>
                      <c:pt idx="61">
                        <c:v>3840</c:v>
                      </c:pt>
                      <c:pt idx="62">
                        <c:v>4336</c:v>
                      </c:pt>
                      <c:pt idx="63">
                        <c:v>4904</c:v>
                      </c:pt>
                      <c:pt idx="64">
                        <c:v>5040</c:v>
                      </c:pt>
                      <c:pt idx="65">
                        <c:v>5992</c:v>
                      </c:pt>
                      <c:pt idx="66">
                        <c:v>6568</c:v>
                      </c:pt>
                      <c:pt idx="67">
                        <c:v>7144</c:v>
                      </c:pt>
                      <c:pt idx="68">
                        <c:v>7744</c:v>
                      </c:pt>
                      <c:pt idx="69">
                        <c:v>8640</c:v>
                      </c:pt>
                      <c:pt idx="70">
                        <c:v>9168</c:v>
                      </c:pt>
                      <c:pt idx="71">
                        <c:v>9768</c:v>
                      </c:pt>
                      <c:pt idx="72">
                        <c:v>10608</c:v>
                      </c:pt>
                      <c:pt idx="73">
                        <c:v>11656</c:v>
                      </c:pt>
                      <c:pt idx="74">
                        <c:v>12472</c:v>
                      </c:pt>
                      <c:pt idx="75">
                        <c:v>13224</c:v>
                      </c:pt>
                      <c:pt idx="76">
                        <c:v>13920</c:v>
                      </c:pt>
                      <c:pt idx="77">
                        <c:v>14960</c:v>
                      </c:pt>
                      <c:pt idx="78">
                        <c:v>15560</c:v>
                      </c:pt>
                      <c:pt idx="79">
                        <c:v>16336</c:v>
                      </c:pt>
                      <c:pt idx="80">
                        <c:v>17168</c:v>
                      </c:pt>
                      <c:pt idx="81">
                        <c:v>17840</c:v>
                      </c:pt>
                      <c:pt idx="82">
                        <c:v>19016</c:v>
                      </c:pt>
                      <c:pt idx="83">
                        <c:v>19248</c:v>
                      </c:pt>
                      <c:pt idx="84">
                        <c:v>20144</c:v>
                      </c:pt>
                      <c:pt idx="85">
                        <c:v>20776</c:v>
                      </c:pt>
                      <c:pt idx="86">
                        <c:v>21448</c:v>
                      </c:pt>
                      <c:pt idx="87">
                        <c:v>22344</c:v>
                      </c:pt>
                      <c:pt idx="88">
                        <c:v>23384</c:v>
                      </c:pt>
                      <c:pt idx="89">
                        <c:v>24168</c:v>
                      </c:pt>
                      <c:pt idx="90">
                        <c:v>24992</c:v>
                      </c:pt>
                      <c:pt idx="91">
                        <c:v>25880</c:v>
                      </c:pt>
                      <c:pt idx="92">
                        <c:v>26888</c:v>
                      </c:pt>
                      <c:pt idx="93">
                        <c:v>27720</c:v>
                      </c:pt>
                      <c:pt idx="94">
                        <c:v>28328</c:v>
                      </c:pt>
                      <c:pt idx="95">
                        <c:v>28784</c:v>
                      </c:pt>
                      <c:pt idx="96">
                        <c:v>29296</c:v>
                      </c:pt>
                      <c:pt idx="97">
                        <c:v>29896</c:v>
                      </c:pt>
                      <c:pt idx="98">
                        <c:v>30032</c:v>
                      </c:pt>
                      <c:pt idx="99">
                        <c:v>30152</c:v>
                      </c:pt>
                      <c:pt idx="100">
                        <c:v>30440</c:v>
                      </c:pt>
                      <c:pt idx="101">
                        <c:v>30648</c:v>
                      </c:pt>
                      <c:pt idx="102">
                        <c:v>30560</c:v>
                      </c:pt>
                      <c:pt idx="103">
                        <c:v>30864</c:v>
                      </c:pt>
                      <c:pt idx="104">
                        <c:v>30584</c:v>
                      </c:pt>
                      <c:pt idx="105">
                        <c:v>30664</c:v>
                      </c:pt>
                      <c:pt idx="106">
                        <c:v>30376</c:v>
                      </c:pt>
                      <c:pt idx="107">
                        <c:v>30016</c:v>
                      </c:pt>
                      <c:pt idx="108">
                        <c:v>29992</c:v>
                      </c:pt>
                      <c:pt idx="109">
                        <c:v>29792</c:v>
                      </c:pt>
                      <c:pt idx="110">
                        <c:v>29448</c:v>
                      </c:pt>
                      <c:pt idx="111">
                        <c:v>29184</c:v>
                      </c:pt>
                      <c:pt idx="112">
                        <c:v>29112</c:v>
                      </c:pt>
                      <c:pt idx="113">
                        <c:v>28520</c:v>
                      </c:pt>
                      <c:pt idx="114">
                        <c:v>28312</c:v>
                      </c:pt>
                      <c:pt idx="115">
                        <c:v>27728</c:v>
                      </c:pt>
                      <c:pt idx="116">
                        <c:v>26960</c:v>
                      </c:pt>
                      <c:pt idx="117">
                        <c:v>26712</c:v>
                      </c:pt>
                      <c:pt idx="118">
                        <c:v>26576</c:v>
                      </c:pt>
                      <c:pt idx="119">
                        <c:v>25656</c:v>
                      </c:pt>
                      <c:pt idx="120">
                        <c:v>24984</c:v>
                      </c:pt>
                      <c:pt idx="121">
                        <c:v>24776</c:v>
                      </c:pt>
                      <c:pt idx="122">
                        <c:v>23600</c:v>
                      </c:pt>
                      <c:pt idx="123">
                        <c:v>22968</c:v>
                      </c:pt>
                      <c:pt idx="124">
                        <c:v>22376</c:v>
                      </c:pt>
                      <c:pt idx="125">
                        <c:v>21888</c:v>
                      </c:pt>
                      <c:pt idx="126">
                        <c:v>21312</c:v>
                      </c:pt>
                      <c:pt idx="127">
                        <c:v>20504</c:v>
                      </c:pt>
                      <c:pt idx="128">
                        <c:v>19856</c:v>
                      </c:pt>
                      <c:pt idx="129">
                        <c:v>19280</c:v>
                      </c:pt>
                      <c:pt idx="130">
                        <c:v>18120</c:v>
                      </c:pt>
                      <c:pt idx="131">
                        <c:v>17736</c:v>
                      </c:pt>
                      <c:pt idx="132">
                        <c:v>17168</c:v>
                      </c:pt>
                      <c:pt idx="133">
                        <c:v>16760</c:v>
                      </c:pt>
                      <c:pt idx="134">
                        <c:v>16360</c:v>
                      </c:pt>
                      <c:pt idx="135">
                        <c:v>15616</c:v>
                      </c:pt>
                      <c:pt idx="136">
                        <c:v>15240</c:v>
                      </c:pt>
                      <c:pt idx="137">
                        <c:v>14920</c:v>
                      </c:pt>
                      <c:pt idx="138">
                        <c:v>14392</c:v>
                      </c:pt>
                      <c:pt idx="139">
                        <c:v>13816</c:v>
                      </c:pt>
                      <c:pt idx="140">
                        <c:v>13400</c:v>
                      </c:pt>
                      <c:pt idx="141">
                        <c:v>13032</c:v>
                      </c:pt>
                      <c:pt idx="142">
                        <c:v>12944</c:v>
                      </c:pt>
                      <c:pt idx="143">
                        <c:v>12240</c:v>
                      </c:pt>
                      <c:pt idx="144">
                        <c:v>12008</c:v>
                      </c:pt>
                      <c:pt idx="145">
                        <c:v>11448</c:v>
                      </c:pt>
                      <c:pt idx="146">
                        <c:v>10952</c:v>
                      </c:pt>
                      <c:pt idx="147">
                        <c:v>10576</c:v>
                      </c:pt>
                      <c:pt idx="148">
                        <c:v>10536</c:v>
                      </c:pt>
                      <c:pt idx="149">
                        <c:v>10104</c:v>
                      </c:pt>
                      <c:pt idx="150">
                        <c:v>9816</c:v>
                      </c:pt>
                      <c:pt idx="151">
                        <c:v>9424</c:v>
                      </c:pt>
                      <c:pt idx="152">
                        <c:v>9536</c:v>
                      </c:pt>
                      <c:pt idx="153">
                        <c:v>9080</c:v>
                      </c:pt>
                      <c:pt idx="154">
                        <c:v>8896</c:v>
                      </c:pt>
                      <c:pt idx="155">
                        <c:v>8656</c:v>
                      </c:pt>
                      <c:pt idx="156">
                        <c:v>8544</c:v>
                      </c:pt>
                      <c:pt idx="157">
                        <c:v>8496</c:v>
                      </c:pt>
                      <c:pt idx="158">
                        <c:v>8088</c:v>
                      </c:pt>
                      <c:pt idx="159">
                        <c:v>8184</c:v>
                      </c:pt>
                      <c:pt idx="160">
                        <c:v>7960</c:v>
                      </c:pt>
                      <c:pt idx="161">
                        <c:v>7776</c:v>
                      </c:pt>
                      <c:pt idx="162">
                        <c:v>7568</c:v>
                      </c:pt>
                      <c:pt idx="163">
                        <c:v>7496</c:v>
                      </c:pt>
                      <c:pt idx="164">
                        <c:v>7232</c:v>
                      </c:pt>
                      <c:pt idx="165">
                        <c:v>7256</c:v>
                      </c:pt>
                      <c:pt idx="166">
                        <c:v>7136</c:v>
                      </c:pt>
                      <c:pt idx="167">
                        <c:v>7000</c:v>
                      </c:pt>
                      <c:pt idx="168">
                        <c:v>6792</c:v>
                      </c:pt>
                      <c:pt idx="169">
                        <c:v>6456</c:v>
                      </c:pt>
                      <c:pt idx="170">
                        <c:v>6664</c:v>
                      </c:pt>
                      <c:pt idx="171">
                        <c:v>6408</c:v>
                      </c:pt>
                      <c:pt idx="172">
                        <c:v>6128</c:v>
                      </c:pt>
                      <c:pt idx="173">
                        <c:v>6128</c:v>
                      </c:pt>
                      <c:pt idx="174">
                        <c:v>6064</c:v>
                      </c:pt>
                      <c:pt idx="175">
                        <c:v>5952</c:v>
                      </c:pt>
                      <c:pt idx="176">
                        <c:v>5816</c:v>
                      </c:pt>
                      <c:pt idx="177">
                        <c:v>5536</c:v>
                      </c:pt>
                      <c:pt idx="178">
                        <c:v>5568</c:v>
                      </c:pt>
                      <c:pt idx="179">
                        <c:v>5368</c:v>
                      </c:pt>
                      <c:pt idx="180">
                        <c:v>5136</c:v>
                      </c:pt>
                      <c:pt idx="181">
                        <c:v>4856</c:v>
                      </c:pt>
                      <c:pt idx="182">
                        <c:v>4848</c:v>
                      </c:pt>
                      <c:pt idx="183">
                        <c:v>4512</c:v>
                      </c:pt>
                      <c:pt idx="184">
                        <c:v>4432</c:v>
                      </c:pt>
                      <c:pt idx="185">
                        <c:v>4352</c:v>
                      </c:pt>
                      <c:pt idx="186">
                        <c:v>4112</c:v>
                      </c:pt>
                      <c:pt idx="187">
                        <c:v>3904</c:v>
                      </c:pt>
                      <c:pt idx="188">
                        <c:v>3768</c:v>
                      </c:pt>
                      <c:pt idx="189">
                        <c:v>3728</c:v>
                      </c:pt>
                      <c:pt idx="190">
                        <c:v>3600</c:v>
                      </c:pt>
                      <c:pt idx="191">
                        <c:v>3504</c:v>
                      </c:pt>
                      <c:pt idx="192">
                        <c:v>3336</c:v>
                      </c:pt>
                      <c:pt idx="193">
                        <c:v>3232</c:v>
                      </c:pt>
                      <c:pt idx="194">
                        <c:v>3032</c:v>
                      </c:pt>
                      <c:pt idx="195">
                        <c:v>2792</c:v>
                      </c:pt>
                      <c:pt idx="196">
                        <c:v>2744</c:v>
                      </c:pt>
                      <c:pt idx="197">
                        <c:v>2656</c:v>
                      </c:pt>
                      <c:pt idx="198">
                        <c:v>2528</c:v>
                      </c:pt>
                      <c:pt idx="199">
                        <c:v>2408</c:v>
                      </c:pt>
                      <c:pt idx="200">
                        <c:v>2312</c:v>
                      </c:pt>
                      <c:pt idx="201">
                        <c:v>2152</c:v>
                      </c:pt>
                      <c:pt idx="202">
                        <c:v>2120</c:v>
                      </c:pt>
                      <c:pt idx="203">
                        <c:v>2112</c:v>
                      </c:pt>
                      <c:pt idx="204">
                        <c:v>1968</c:v>
                      </c:pt>
                      <c:pt idx="205">
                        <c:v>1880</c:v>
                      </c:pt>
                      <c:pt idx="206">
                        <c:v>1816</c:v>
                      </c:pt>
                      <c:pt idx="207">
                        <c:v>1800</c:v>
                      </c:pt>
                      <c:pt idx="208">
                        <c:v>1616</c:v>
                      </c:pt>
                      <c:pt idx="209">
                        <c:v>1656</c:v>
                      </c:pt>
                      <c:pt idx="210">
                        <c:v>1560</c:v>
                      </c:pt>
                      <c:pt idx="211">
                        <c:v>1472</c:v>
                      </c:pt>
                      <c:pt idx="212">
                        <c:v>1408</c:v>
                      </c:pt>
                      <c:pt idx="213">
                        <c:v>1296</c:v>
                      </c:pt>
                      <c:pt idx="214">
                        <c:v>1280</c:v>
                      </c:pt>
                      <c:pt idx="215">
                        <c:v>1256</c:v>
                      </c:pt>
                      <c:pt idx="216">
                        <c:v>1152</c:v>
                      </c:pt>
                      <c:pt idx="217">
                        <c:v>1128</c:v>
                      </c:pt>
                      <c:pt idx="218">
                        <c:v>1136</c:v>
                      </c:pt>
                      <c:pt idx="219">
                        <c:v>1088</c:v>
                      </c:pt>
                      <c:pt idx="220">
                        <c:v>1048</c:v>
                      </c:pt>
                      <c:pt idx="221">
                        <c:v>960</c:v>
                      </c:pt>
                      <c:pt idx="222">
                        <c:v>1016</c:v>
                      </c:pt>
                      <c:pt idx="223">
                        <c:v>912</c:v>
                      </c:pt>
                      <c:pt idx="224">
                        <c:v>888</c:v>
                      </c:pt>
                      <c:pt idx="225">
                        <c:v>872</c:v>
                      </c:pt>
                      <c:pt idx="226">
                        <c:v>768</c:v>
                      </c:pt>
                      <c:pt idx="227">
                        <c:v>808</c:v>
                      </c:pt>
                      <c:pt idx="228">
                        <c:v>784</c:v>
                      </c:pt>
                      <c:pt idx="229">
                        <c:v>752</c:v>
                      </c:pt>
                      <c:pt idx="230">
                        <c:v>704</c:v>
                      </c:pt>
                      <c:pt idx="231">
                        <c:v>712</c:v>
                      </c:pt>
                      <c:pt idx="232">
                        <c:v>712</c:v>
                      </c:pt>
                      <c:pt idx="233">
                        <c:v>680</c:v>
                      </c:pt>
                      <c:pt idx="234">
                        <c:v>672</c:v>
                      </c:pt>
                      <c:pt idx="235">
                        <c:v>624</c:v>
                      </c:pt>
                      <c:pt idx="236">
                        <c:v>552</c:v>
                      </c:pt>
                      <c:pt idx="237">
                        <c:v>568</c:v>
                      </c:pt>
                      <c:pt idx="238">
                        <c:v>552</c:v>
                      </c:pt>
                      <c:pt idx="239">
                        <c:v>480</c:v>
                      </c:pt>
                      <c:pt idx="240">
                        <c:v>512</c:v>
                      </c:pt>
                      <c:pt idx="241">
                        <c:v>496</c:v>
                      </c:pt>
                      <c:pt idx="242">
                        <c:v>464</c:v>
                      </c:pt>
                      <c:pt idx="243">
                        <c:v>440</c:v>
                      </c:pt>
                      <c:pt idx="244">
                        <c:v>424</c:v>
                      </c:pt>
                      <c:pt idx="245">
                        <c:v>432</c:v>
                      </c:pt>
                      <c:pt idx="246">
                        <c:v>392</c:v>
                      </c:pt>
                      <c:pt idx="247">
                        <c:v>376</c:v>
                      </c:pt>
                      <c:pt idx="248">
                        <c:v>352</c:v>
                      </c:pt>
                      <c:pt idx="249">
                        <c:v>368</c:v>
                      </c:pt>
                      <c:pt idx="250">
                        <c:v>320</c:v>
                      </c:pt>
                      <c:pt idx="251">
                        <c:v>320</c:v>
                      </c:pt>
                      <c:pt idx="252">
                        <c:v>312</c:v>
                      </c:pt>
                      <c:pt idx="253">
                        <c:v>312</c:v>
                      </c:pt>
                      <c:pt idx="254">
                        <c:v>312</c:v>
                      </c:pt>
                      <c:pt idx="255">
                        <c:v>288</c:v>
                      </c:pt>
                      <c:pt idx="256">
                        <c:v>256</c:v>
                      </c:pt>
                      <c:pt idx="257">
                        <c:v>288</c:v>
                      </c:pt>
                      <c:pt idx="258">
                        <c:v>248</c:v>
                      </c:pt>
                      <c:pt idx="259">
                        <c:v>248</c:v>
                      </c:pt>
                      <c:pt idx="260">
                        <c:v>232</c:v>
                      </c:pt>
                      <c:pt idx="261">
                        <c:v>272</c:v>
                      </c:pt>
                      <c:pt idx="262">
                        <c:v>208</c:v>
                      </c:pt>
                      <c:pt idx="263">
                        <c:v>200</c:v>
                      </c:pt>
                      <c:pt idx="264">
                        <c:v>240</c:v>
                      </c:pt>
                      <c:pt idx="265">
                        <c:v>232</c:v>
                      </c:pt>
                      <c:pt idx="266">
                        <c:v>184</c:v>
                      </c:pt>
                      <c:pt idx="267">
                        <c:v>208</c:v>
                      </c:pt>
                      <c:pt idx="268">
                        <c:v>224</c:v>
                      </c:pt>
                      <c:pt idx="269">
                        <c:v>200</c:v>
                      </c:pt>
                      <c:pt idx="270">
                        <c:v>184</c:v>
                      </c:pt>
                      <c:pt idx="271">
                        <c:v>152</c:v>
                      </c:pt>
                      <c:pt idx="272">
                        <c:v>176</c:v>
                      </c:pt>
                      <c:pt idx="273">
                        <c:v>144</c:v>
                      </c:pt>
                      <c:pt idx="274">
                        <c:v>144</c:v>
                      </c:pt>
                      <c:pt idx="275">
                        <c:v>152</c:v>
                      </c:pt>
                      <c:pt idx="276">
                        <c:v>128</c:v>
                      </c:pt>
                      <c:pt idx="277">
                        <c:v>152</c:v>
                      </c:pt>
                      <c:pt idx="278">
                        <c:v>144</c:v>
                      </c:pt>
                      <c:pt idx="279">
                        <c:v>136</c:v>
                      </c:pt>
                      <c:pt idx="280">
                        <c:v>112</c:v>
                      </c:pt>
                      <c:pt idx="281">
                        <c:v>112</c:v>
                      </c:pt>
                      <c:pt idx="282">
                        <c:v>112</c:v>
                      </c:pt>
                      <c:pt idx="283">
                        <c:v>136</c:v>
                      </c:pt>
                      <c:pt idx="284">
                        <c:v>104</c:v>
                      </c:pt>
                      <c:pt idx="285">
                        <c:v>104</c:v>
                      </c:pt>
                      <c:pt idx="286">
                        <c:v>112</c:v>
                      </c:pt>
                      <c:pt idx="287">
                        <c:v>96</c:v>
                      </c:pt>
                      <c:pt idx="288">
                        <c:v>88</c:v>
                      </c:pt>
                      <c:pt idx="289">
                        <c:v>88</c:v>
                      </c:pt>
                      <c:pt idx="290">
                        <c:v>88</c:v>
                      </c:pt>
                      <c:pt idx="291">
                        <c:v>104</c:v>
                      </c:pt>
                      <c:pt idx="292">
                        <c:v>96</c:v>
                      </c:pt>
                      <c:pt idx="293">
                        <c:v>80</c:v>
                      </c:pt>
                      <c:pt idx="294">
                        <c:v>72</c:v>
                      </c:pt>
                      <c:pt idx="295">
                        <c:v>72</c:v>
                      </c:pt>
                      <c:pt idx="296">
                        <c:v>80</c:v>
                      </c:pt>
                      <c:pt idx="297">
                        <c:v>80</c:v>
                      </c:pt>
                      <c:pt idx="298">
                        <c:v>72</c:v>
                      </c:pt>
                      <c:pt idx="299">
                        <c:v>72</c:v>
                      </c:pt>
                      <c:pt idx="300">
                        <c:v>64</c:v>
                      </c:pt>
                      <c:pt idx="301">
                        <c:v>64</c:v>
                      </c:pt>
                      <c:pt idx="302">
                        <c:v>48</c:v>
                      </c:pt>
                      <c:pt idx="303">
                        <c:v>56</c:v>
                      </c:pt>
                      <c:pt idx="304">
                        <c:v>64</c:v>
                      </c:pt>
                      <c:pt idx="305">
                        <c:v>64</c:v>
                      </c:pt>
                      <c:pt idx="306">
                        <c:v>64</c:v>
                      </c:pt>
                      <c:pt idx="307">
                        <c:v>40</c:v>
                      </c:pt>
                      <c:pt idx="308">
                        <c:v>56</c:v>
                      </c:pt>
                      <c:pt idx="309">
                        <c:v>48</c:v>
                      </c:pt>
                      <c:pt idx="310">
                        <c:v>40</c:v>
                      </c:pt>
                      <c:pt idx="311">
                        <c:v>40</c:v>
                      </c:pt>
                      <c:pt idx="312">
                        <c:v>40</c:v>
                      </c:pt>
                      <c:pt idx="313">
                        <c:v>56</c:v>
                      </c:pt>
                      <c:pt idx="314">
                        <c:v>56</c:v>
                      </c:pt>
                      <c:pt idx="315">
                        <c:v>40</c:v>
                      </c:pt>
                      <c:pt idx="316">
                        <c:v>32</c:v>
                      </c:pt>
                      <c:pt idx="317">
                        <c:v>48</c:v>
                      </c:pt>
                      <c:pt idx="318">
                        <c:v>40</c:v>
                      </c:pt>
                      <c:pt idx="319">
                        <c:v>24</c:v>
                      </c:pt>
                      <c:pt idx="320">
                        <c:v>32</c:v>
                      </c:pt>
                      <c:pt idx="321">
                        <c:v>32</c:v>
                      </c:pt>
                      <c:pt idx="322">
                        <c:v>32</c:v>
                      </c:pt>
                      <c:pt idx="323">
                        <c:v>24</c:v>
                      </c:pt>
                      <c:pt idx="324">
                        <c:v>24</c:v>
                      </c:pt>
                      <c:pt idx="325">
                        <c:v>24</c:v>
                      </c:pt>
                      <c:pt idx="326">
                        <c:v>24</c:v>
                      </c:pt>
                      <c:pt idx="327">
                        <c:v>16</c:v>
                      </c:pt>
                      <c:pt idx="328">
                        <c:v>32</c:v>
                      </c:pt>
                      <c:pt idx="329">
                        <c:v>24</c:v>
                      </c:pt>
                      <c:pt idx="330">
                        <c:v>24</c:v>
                      </c:pt>
                      <c:pt idx="331">
                        <c:v>16</c:v>
                      </c:pt>
                      <c:pt idx="332">
                        <c:v>32</c:v>
                      </c:pt>
                      <c:pt idx="333">
                        <c:v>24</c:v>
                      </c:pt>
                      <c:pt idx="334">
                        <c:v>24</c:v>
                      </c:pt>
                      <c:pt idx="335">
                        <c:v>16</c:v>
                      </c:pt>
                      <c:pt idx="336">
                        <c:v>24</c:v>
                      </c:pt>
                      <c:pt idx="337">
                        <c:v>40</c:v>
                      </c:pt>
                      <c:pt idx="338">
                        <c:v>24</c:v>
                      </c:pt>
                      <c:pt idx="339">
                        <c:v>40</c:v>
                      </c:pt>
                      <c:pt idx="340">
                        <c:v>24</c:v>
                      </c:pt>
                    </c:numCache>
                  </c:numRef>
                </c:val>
                <c:smooth val="0"/>
                <c:extLst xmlns:c16r2="http://schemas.microsoft.com/office/drawing/2015/06/chart">
                  <c:ext xmlns:c16="http://schemas.microsoft.com/office/drawing/2014/chart" uri="{C3380CC4-5D6E-409C-BE32-E72D297353CC}">
                    <c16:uniqueId val="{0000000D-6C79-4CC1-ABB5-71E1E7977744}"/>
                  </c:ext>
                </c:extLst>
              </c15:ser>
            </c15:filteredLineSeries>
          </c:ext>
        </c:extLst>
      </c:lineChart>
      <c:catAx>
        <c:axId val="75888896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1200" dirty="0" err="1" smtClean="0"/>
                  <a:t>wavelength</a:t>
                </a:r>
                <a:r>
                  <a:rPr lang="fr-FR" sz="1200" dirty="0" smtClean="0"/>
                  <a:t> (nm</a:t>
                </a:r>
                <a:r>
                  <a:rPr lang="fr-FR" sz="1200" dirty="0"/>
                  <a:t>)</a:t>
                </a:r>
              </a:p>
            </c:rich>
          </c:tx>
          <c:layout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fr-FR"/>
          </a:p>
        </c:txPr>
        <c:crossAx val="78193024"/>
        <c:crosses val="autoZero"/>
        <c:auto val="1"/>
        <c:lblAlgn val="ctr"/>
        <c:lblOffset val="100"/>
        <c:tickLblSkip val="20"/>
      </c:catAx>
      <c:valAx>
        <c:axId val="78193024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alpha val="3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1200" dirty="0" err="1" smtClean="0"/>
                  <a:t>chemiluminescence</a:t>
                </a:r>
                <a:r>
                  <a:rPr lang="fr-FR" sz="1200" dirty="0" smtClean="0"/>
                  <a:t> </a:t>
                </a:r>
                <a:r>
                  <a:rPr lang="fr-FR" sz="1200" dirty="0"/>
                  <a:t>(RLU)</a:t>
                </a:r>
              </a:p>
            </c:rich>
          </c:tx>
          <c:layout>
            <c:manualLayout>
              <c:xMode val="edge"/>
              <c:yMode val="edge"/>
              <c:x val="1.1508265681599211E-2"/>
              <c:y val="0.20643503156187931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fr-FR"/>
          </a:p>
        </c:txPr>
        <c:crossAx val="75888896"/>
        <c:crosses val="autoZero"/>
        <c:crossBetween val="between"/>
      </c:valAx>
      <c:spPr>
        <a:solidFill>
          <a:schemeClr val="bg1"/>
        </a:solidFill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12878986075501769"/>
          <c:y val="0.87050153493590621"/>
          <c:w val="0.84443494985400958"/>
          <c:h val="0.10386552141339762"/>
        </c:manualLayout>
      </c:layout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Calibri" panose="020F0502020204030204" pitchFamily="34" charset="0"/>
              <a:ea typeface="+mn-ea"/>
              <a:cs typeface="+mn-cs"/>
            </a:defRPr>
          </a:pPr>
          <a:endParaRPr lang="fr-FR"/>
        </a:p>
      </c:txPr>
    </c:legend>
    <c:plotVisOnly val="1"/>
    <c:dispBlanksAs val="gap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autoTitleDeleted val="1"/>
    <c:plotArea>
      <c:layout>
        <c:manualLayout>
          <c:layoutTarget val="inner"/>
          <c:xMode val="edge"/>
          <c:yMode val="edge"/>
          <c:x val="0.24971175116714131"/>
          <c:y val="3.1890501033184866E-2"/>
          <c:w val="0.72553391679934187"/>
          <c:h val="0.70241717319924157"/>
        </c:manualLayout>
      </c:layout>
      <c:lineChart>
        <c:grouping val="standard"/>
        <c:ser>
          <c:idx val="1"/>
          <c:order val="0"/>
          <c:tx>
            <c:strRef>
              <c:f>chimilum_plate1bis!$B$32</c:f>
              <c:strCache>
                <c:ptCount val="1"/>
                <c:pt idx="0">
                  <c:v>Z001</c:v>
                </c:pt>
              </c:strCache>
            </c:strRef>
          </c:tx>
          <c:spPr>
            <a:ln w="19050" cap="rnd">
              <a:solidFill>
                <a:srgbClr val="FFFFFF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B$93:$B$433</c:f>
              <c:numCache>
                <c:formatCode>General</c:formatCode>
                <c:ptCount val="341"/>
                <c:pt idx="0">
                  <c:v>8</c:v>
                </c:pt>
                <c:pt idx="1">
                  <c:v>0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8</c:v>
                </c:pt>
                <c:pt idx="8">
                  <c:v>8</c:v>
                </c:pt>
                <c:pt idx="9">
                  <c:v>8</c:v>
                </c:pt>
                <c:pt idx="10">
                  <c:v>0</c:v>
                </c:pt>
                <c:pt idx="11">
                  <c:v>8</c:v>
                </c:pt>
                <c:pt idx="12">
                  <c:v>8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8</c:v>
                </c:pt>
                <c:pt idx="17">
                  <c:v>8</c:v>
                </c:pt>
                <c:pt idx="18">
                  <c:v>8</c:v>
                </c:pt>
                <c:pt idx="19">
                  <c:v>16</c:v>
                </c:pt>
                <c:pt idx="20">
                  <c:v>8</c:v>
                </c:pt>
                <c:pt idx="21">
                  <c:v>8</c:v>
                </c:pt>
                <c:pt idx="22">
                  <c:v>16</c:v>
                </c:pt>
                <c:pt idx="23">
                  <c:v>32</c:v>
                </c:pt>
                <c:pt idx="24">
                  <c:v>32</c:v>
                </c:pt>
                <c:pt idx="25">
                  <c:v>32</c:v>
                </c:pt>
                <c:pt idx="26">
                  <c:v>40</c:v>
                </c:pt>
                <c:pt idx="27">
                  <c:v>48</c:v>
                </c:pt>
                <c:pt idx="28">
                  <c:v>48</c:v>
                </c:pt>
                <c:pt idx="29">
                  <c:v>72</c:v>
                </c:pt>
                <c:pt idx="30">
                  <c:v>80</c:v>
                </c:pt>
                <c:pt idx="31">
                  <c:v>104</c:v>
                </c:pt>
                <c:pt idx="32">
                  <c:v>112</c:v>
                </c:pt>
                <c:pt idx="33">
                  <c:v>128</c:v>
                </c:pt>
                <c:pt idx="34">
                  <c:v>176</c:v>
                </c:pt>
                <c:pt idx="35">
                  <c:v>192</c:v>
                </c:pt>
                <c:pt idx="36">
                  <c:v>200</c:v>
                </c:pt>
                <c:pt idx="37">
                  <c:v>272</c:v>
                </c:pt>
                <c:pt idx="38">
                  <c:v>264</c:v>
                </c:pt>
                <c:pt idx="39">
                  <c:v>320</c:v>
                </c:pt>
                <c:pt idx="40">
                  <c:v>392</c:v>
                </c:pt>
                <c:pt idx="41">
                  <c:v>408</c:v>
                </c:pt>
                <c:pt idx="42">
                  <c:v>504</c:v>
                </c:pt>
                <c:pt idx="43">
                  <c:v>592</c:v>
                </c:pt>
                <c:pt idx="44">
                  <c:v>688</c:v>
                </c:pt>
                <c:pt idx="45">
                  <c:v>816</c:v>
                </c:pt>
                <c:pt idx="46">
                  <c:v>856</c:v>
                </c:pt>
                <c:pt idx="47">
                  <c:v>968</c:v>
                </c:pt>
                <c:pt idx="48">
                  <c:v>1096</c:v>
                </c:pt>
                <c:pt idx="49">
                  <c:v>1184</c:v>
                </c:pt>
                <c:pt idx="50">
                  <c:v>1304</c:v>
                </c:pt>
                <c:pt idx="51">
                  <c:v>1520</c:v>
                </c:pt>
                <c:pt idx="52">
                  <c:v>1608</c:v>
                </c:pt>
                <c:pt idx="53">
                  <c:v>1816</c:v>
                </c:pt>
                <c:pt idx="54">
                  <c:v>1968</c:v>
                </c:pt>
                <c:pt idx="55">
                  <c:v>2048</c:v>
                </c:pt>
                <c:pt idx="56">
                  <c:v>2248</c:v>
                </c:pt>
                <c:pt idx="57">
                  <c:v>2472</c:v>
                </c:pt>
                <c:pt idx="58">
                  <c:v>2752</c:v>
                </c:pt>
                <c:pt idx="59">
                  <c:v>2896</c:v>
                </c:pt>
                <c:pt idx="60">
                  <c:v>3128</c:v>
                </c:pt>
                <c:pt idx="61">
                  <c:v>3344</c:v>
                </c:pt>
                <c:pt idx="62">
                  <c:v>3584</c:v>
                </c:pt>
                <c:pt idx="63">
                  <c:v>3792</c:v>
                </c:pt>
                <c:pt idx="64">
                  <c:v>4024</c:v>
                </c:pt>
                <c:pt idx="65">
                  <c:v>4120</c:v>
                </c:pt>
                <c:pt idx="66">
                  <c:v>4472</c:v>
                </c:pt>
                <c:pt idx="67">
                  <c:v>4680</c:v>
                </c:pt>
                <c:pt idx="68">
                  <c:v>4744</c:v>
                </c:pt>
                <c:pt idx="69">
                  <c:v>5048</c:v>
                </c:pt>
                <c:pt idx="70">
                  <c:v>4952</c:v>
                </c:pt>
                <c:pt idx="71">
                  <c:v>5400</c:v>
                </c:pt>
                <c:pt idx="72">
                  <c:v>5456</c:v>
                </c:pt>
                <c:pt idx="73">
                  <c:v>5544</c:v>
                </c:pt>
                <c:pt idx="74">
                  <c:v>5664</c:v>
                </c:pt>
                <c:pt idx="75">
                  <c:v>5824</c:v>
                </c:pt>
                <c:pt idx="76">
                  <c:v>5960</c:v>
                </c:pt>
                <c:pt idx="77">
                  <c:v>6024</c:v>
                </c:pt>
                <c:pt idx="78">
                  <c:v>6256</c:v>
                </c:pt>
                <c:pt idx="79">
                  <c:v>6248</c:v>
                </c:pt>
                <c:pt idx="80">
                  <c:v>6400</c:v>
                </c:pt>
                <c:pt idx="81">
                  <c:v>6296</c:v>
                </c:pt>
                <c:pt idx="82">
                  <c:v>6320</c:v>
                </c:pt>
                <c:pt idx="83">
                  <c:v>6448</c:v>
                </c:pt>
                <c:pt idx="84">
                  <c:v>6552</c:v>
                </c:pt>
                <c:pt idx="85">
                  <c:v>6600</c:v>
                </c:pt>
                <c:pt idx="86">
                  <c:v>6576</c:v>
                </c:pt>
                <c:pt idx="87">
                  <c:v>6576</c:v>
                </c:pt>
                <c:pt idx="88">
                  <c:v>6672</c:v>
                </c:pt>
                <c:pt idx="89">
                  <c:v>6624</c:v>
                </c:pt>
                <c:pt idx="90">
                  <c:v>6744</c:v>
                </c:pt>
                <c:pt idx="91">
                  <c:v>6712</c:v>
                </c:pt>
                <c:pt idx="92">
                  <c:v>6656</c:v>
                </c:pt>
                <c:pt idx="93">
                  <c:v>6736</c:v>
                </c:pt>
                <c:pt idx="94">
                  <c:v>6776</c:v>
                </c:pt>
                <c:pt idx="95">
                  <c:v>6728</c:v>
                </c:pt>
                <c:pt idx="96">
                  <c:v>6680</c:v>
                </c:pt>
                <c:pt idx="97">
                  <c:v>6496</c:v>
                </c:pt>
                <c:pt idx="98">
                  <c:v>6512</c:v>
                </c:pt>
                <c:pt idx="99">
                  <c:v>6592</c:v>
                </c:pt>
                <c:pt idx="100">
                  <c:v>6392</c:v>
                </c:pt>
                <c:pt idx="101">
                  <c:v>6312</c:v>
                </c:pt>
                <c:pt idx="102">
                  <c:v>6288</c:v>
                </c:pt>
                <c:pt idx="103">
                  <c:v>6224</c:v>
                </c:pt>
                <c:pt idx="104">
                  <c:v>6152</c:v>
                </c:pt>
                <c:pt idx="105">
                  <c:v>6280</c:v>
                </c:pt>
                <c:pt idx="106">
                  <c:v>5944</c:v>
                </c:pt>
                <c:pt idx="107">
                  <c:v>5912</c:v>
                </c:pt>
                <c:pt idx="108">
                  <c:v>5776</c:v>
                </c:pt>
                <c:pt idx="109">
                  <c:v>5616</c:v>
                </c:pt>
                <c:pt idx="110">
                  <c:v>5592</c:v>
                </c:pt>
                <c:pt idx="111">
                  <c:v>5544</c:v>
                </c:pt>
                <c:pt idx="112">
                  <c:v>5224</c:v>
                </c:pt>
                <c:pt idx="113">
                  <c:v>5240</c:v>
                </c:pt>
                <c:pt idx="114">
                  <c:v>5112</c:v>
                </c:pt>
                <c:pt idx="115">
                  <c:v>4936</c:v>
                </c:pt>
                <c:pt idx="116">
                  <c:v>4776</c:v>
                </c:pt>
                <c:pt idx="117">
                  <c:v>4560</c:v>
                </c:pt>
                <c:pt idx="118">
                  <c:v>4528</c:v>
                </c:pt>
                <c:pt idx="119">
                  <c:v>4400</c:v>
                </c:pt>
                <c:pt idx="120">
                  <c:v>4224</c:v>
                </c:pt>
                <c:pt idx="121">
                  <c:v>4144</c:v>
                </c:pt>
                <c:pt idx="122">
                  <c:v>3960</c:v>
                </c:pt>
                <c:pt idx="123">
                  <c:v>3864</c:v>
                </c:pt>
                <c:pt idx="124">
                  <c:v>3736</c:v>
                </c:pt>
                <c:pt idx="125">
                  <c:v>3696</c:v>
                </c:pt>
                <c:pt idx="126">
                  <c:v>3432</c:v>
                </c:pt>
                <c:pt idx="127">
                  <c:v>3352</c:v>
                </c:pt>
                <c:pt idx="128">
                  <c:v>3216</c:v>
                </c:pt>
                <c:pt idx="129">
                  <c:v>3208</c:v>
                </c:pt>
                <c:pt idx="130">
                  <c:v>3032</c:v>
                </c:pt>
                <c:pt idx="131">
                  <c:v>2800</c:v>
                </c:pt>
                <c:pt idx="132">
                  <c:v>2712</c:v>
                </c:pt>
                <c:pt idx="133">
                  <c:v>2656</c:v>
                </c:pt>
                <c:pt idx="134">
                  <c:v>2552</c:v>
                </c:pt>
                <c:pt idx="135">
                  <c:v>2456</c:v>
                </c:pt>
                <c:pt idx="136">
                  <c:v>2336</c:v>
                </c:pt>
                <c:pt idx="137">
                  <c:v>2288</c:v>
                </c:pt>
                <c:pt idx="138">
                  <c:v>2248</c:v>
                </c:pt>
                <c:pt idx="139">
                  <c:v>2168</c:v>
                </c:pt>
                <c:pt idx="140">
                  <c:v>2000</c:v>
                </c:pt>
                <c:pt idx="141">
                  <c:v>2064</c:v>
                </c:pt>
                <c:pt idx="142">
                  <c:v>2008</c:v>
                </c:pt>
                <c:pt idx="143">
                  <c:v>1912</c:v>
                </c:pt>
                <c:pt idx="144">
                  <c:v>1896</c:v>
                </c:pt>
                <c:pt idx="145">
                  <c:v>1768</c:v>
                </c:pt>
                <c:pt idx="146">
                  <c:v>1776</c:v>
                </c:pt>
                <c:pt idx="147">
                  <c:v>1720</c:v>
                </c:pt>
                <c:pt idx="148">
                  <c:v>1664</c:v>
                </c:pt>
                <c:pt idx="149">
                  <c:v>1528</c:v>
                </c:pt>
                <c:pt idx="150">
                  <c:v>1552</c:v>
                </c:pt>
                <c:pt idx="151">
                  <c:v>1552</c:v>
                </c:pt>
                <c:pt idx="152">
                  <c:v>1512</c:v>
                </c:pt>
                <c:pt idx="153">
                  <c:v>1520</c:v>
                </c:pt>
                <c:pt idx="154">
                  <c:v>1384</c:v>
                </c:pt>
                <c:pt idx="155">
                  <c:v>1384</c:v>
                </c:pt>
                <c:pt idx="156">
                  <c:v>1368</c:v>
                </c:pt>
                <c:pt idx="157">
                  <c:v>1352</c:v>
                </c:pt>
                <c:pt idx="158">
                  <c:v>1224</c:v>
                </c:pt>
                <c:pt idx="159">
                  <c:v>1312</c:v>
                </c:pt>
                <c:pt idx="160">
                  <c:v>1288</c:v>
                </c:pt>
                <c:pt idx="161">
                  <c:v>1248</c:v>
                </c:pt>
                <c:pt idx="162">
                  <c:v>1256</c:v>
                </c:pt>
                <c:pt idx="163">
                  <c:v>1168</c:v>
                </c:pt>
                <c:pt idx="164">
                  <c:v>1120</c:v>
                </c:pt>
                <c:pt idx="165">
                  <c:v>1080</c:v>
                </c:pt>
                <c:pt idx="166">
                  <c:v>1096</c:v>
                </c:pt>
                <c:pt idx="167">
                  <c:v>1096</c:v>
                </c:pt>
                <c:pt idx="168">
                  <c:v>1064</c:v>
                </c:pt>
                <c:pt idx="169">
                  <c:v>1032</c:v>
                </c:pt>
                <c:pt idx="170">
                  <c:v>1064</c:v>
                </c:pt>
                <c:pt idx="171">
                  <c:v>1008</c:v>
                </c:pt>
                <c:pt idx="172">
                  <c:v>952</c:v>
                </c:pt>
                <c:pt idx="173">
                  <c:v>968</c:v>
                </c:pt>
                <c:pt idx="174">
                  <c:v>936</c:v>
                </c:pt>
                <c:pt idx="175">
                  <c:v>872</c:v>
                </c:pt>
                <c:pt idx="176">
                  <c:v>888</c:v>
                </c:pt>
                <c:pt idx="177">
                  <c:v>840</c:v>
                </c:pt>
                <c:pt idx="178">
                  <c:v>808</c:v>
                </c:pt>
                <c:pt idx="179">
                  <c:v>904</c:v>
                </c:pt>
                <c:pt idx="180">
                  <c:v>816</c:v>
                </c:pt>
                <c:pt idx="181">
                  <c:v>768</c:v>
                </c:pt>
                <c:pt idx="182">
                  <c:v>768</c:v>
                </c:pt>
                <c:pt idx="183">
                  <c:v>760</c:v>
                </c:pt>
                <c:pt idx="184">
                  <c:v>728</c:v>
                </c:pt>
                <c:pt idx="185">
                  <c:v>688</c:v>
                </c:pt>
                <c:pt idx="186">
                  <c:v>680</c:v>
                </c:pt>
                <c:pt idx="187">
                  <c:v>672</c:v>
                </c:pt>
                <c:pt idx="188">
                  <c:v>656</c:v>
                </c:pt>
                <c:pt idx="189">
                  <c:v>656</c:v>
                </c:pt>
                <c:pt idx="190">
                  <c:v>616</c:v>
                </c:pt>
                <c:pt idx="191">
                  <c:v>584</c:v>
                </c:pt>
                <c:pt idx="192">
                  <c:v>584</c:v>
                </c:pt>
                <c:pt idx="193">
                  <c:v>552</c:v>
                </c:pt>
                <c:pt idx="194">
                  <c:v>592</c:v>
                </c:pt>
                <c:pt idx="195">
                  <c:v>568</c:v>
                </c:pt>
                <c:pt idx="196">
                  <c:v>480</c:v>
                </c:pt>
                <c:pt idx="197">
                  <c:v>528</c:v>
                </c:pt>
                <c:pt idx="198">
                  <c:v>536</c:v>
                </c:pt>
                <c:pt idx="199">
                  <c:v>528</c:v>
                </c:pt>
                <c:pt idx="200">
                  <c:v>472</c:v>
                </c:pt>
                <c:pt idx="201">
                  <c:v>464</c:v>
                </c:pt>
                <c:pt idx="202">
                  <c:v>456</c:v>
                </c:pt>
                <c:pt idx="203">
                  <c:v>496</c:v>
                </c:pt>
                <c:pt idx="204">
                  <c:v>456</c:v>
                </c:pt>
                <c:pt idx="205">
                  <c:v>416</c:v>
                </c:pt>
                <c:pt idx="206">
                  <c:v>464</c:v>
                </c:pt>
                <c:pt idx="207">
                  <c:v>432</c:v>
                </c:pt>
                <c:pt idx="208">
                  <c:v>400</c:v>
                </c:pt>
                <c:pt idx="209">
                  <c:v>448</c:v>
                </c:pt>
                <c:pt idx="210">
                  <c:v>376</c:v>
                </c:pt>
                <c:pt idx="211">
                  <c:v>392</c:v>
                </c:pt>
                <c:pt idx="212">
                  <c:v>408</c:v>
                </c:pt>
                <c:pt idx="213">
                  <c:v>376</c:v>
                </c:pt>
                <c:pt idx="214">
                  <c:v>384</c:v>
                </c:pt>
                <c:pt idx="215">
                  <c:v>360</c:v>
                </c:pt>
                <c:pt idx="216">
                  <c:v>344</c:v>
                </c:pt>
                <c:pt idx="217">
                  <c:v>360</c:v>
                </c:pt>
                <c:pt idx="218">
                  <c:v>360</c:v>
                </c:pt>
                <c:pt idx="219">
                  <c:v>328</c:v>
                </c:pt>
                <c:pt idx="220">
                  <c:v>320</c:v>
                </c:pt>
                <c:pt idx="221">
                  <c:v>320</c:v>
                </c:pt>
                <c:pt idx="222">
                  <c:v>344</c:v>
                </c:pt>
                <c:pt idx="223">
                  <c:v>352</c:v>
                </c:pt>
                <c:pt idx="224">
                  <c:v>312</c:v>
                </c:pt>
                <c:pt idx="225">
                  <c:v>304</c:v>
                </c:pt>
                <c:pt idx="226">
                  <c:v>272</c:v>
                </c:pt>
                <c:pt idx="227">
                  <c:v>264</c:v>
                </c:pt>
                <c:pt idx="228">
                  <c:v>296</c:v>
                </c:pt>
                <c:pt idx="229">
                  <c:v>296</c:v>
                </c:pt>
                <c:pt idx="230">
                  <c:v>288</c:v>
                </c:pt>
                <c:pt idx="231">
                  <c:v>272</c:v>
                </c:pt>
                <c:pt idx="232">
                  <c:v>248</c:v>
                </c:pt>
                <c:pt idx="233">
                  <c:v>256</c:v>
                </c:pt>
                <c:pt idx="234">
                  <c:v>216</c:v>
                </c:pt>
                <c:pt idx="235">
                  <c:v>240</c:v>
                </c:pt>
                <c:pt idx="236">
                  <c:v>240</c:v>
                </c:pt>
                <c:pt idx="237">
                  <c:v>240</c:v>
                </c:pt>
                <c:pt idx="238">
                  <c:v>240</c:v>
                </c:pt>
                <c:pt idx="239">
                  <c:v>224</c:v>
                </c:pt>
                <c:pt idx="240">
                  <c:v>224</c:v>
                </c:pt>
                <c:pt idx="241">
                  <c:v>208</c:v>
                </c:pt>
                <c:pt idx="242">
                  <c:v>216</c:v>
                </c:pt>
                <c:pt idx="243">
                  <c:v>208</c:v>
                </c:pt>
                <c:pt idx="244">
                  <c:v>224</c:v>
                </c:pt>
                <c:pt idx="245">
                  <c:v>168</c:v>
                </c:pt>
                <c:pt idx="246">
                  <c:v>200</c:v>
                </c:pt>
                <c:pt idx="247">
                  <c:v>200</c:v>
                </c:pt>
                <c:pt idx="248">
                  <c:v>160</c:v>
                </c:pt>
                <c:pt idx="249">
                  <c:v>200</c:v>
                </c:pt>
                <c:pt idx="250">
                  <c:v>176</c:v>
                </c:pt>
                <c:pt idx="251">
                  <c:v>160</c:v>
                </c:pt>
                <c:pt idx="252">
                  <c:v>168</c:v>
                </c:pt>
                <c:pt idx="253">
                  <c:v>176</c:v>
                </c:pt>
                <c:pt idx="254">
                  <c:v>168</c:v>
                </c:pt>
                <c:pt idx="255">
                  <c:v>160</c:v>
                </c:pt>
                <c:pt idx="256">
                  <c:v>144</c:v>
                </c:pt>
                <c:pt idx="257">
                  <c:v>152</c:v>
                </c:pt>
                <c:pt idx="258">
                  <c:v>160</c:v>
                </c:pt>
                <c:pt idx="259">
                  <c:v>144</c:v>
                </c:pt>
                <c:pt idx="260">
                  <c:v>128</c:v>
                </c:pt>
                <c:pt idx="261">
                  <c:v>152</c:v>
                </c:pt>
                <c:pt idx="262">
                  <c:v>136</c:v>
                </c:pt>
                <c:pt idx="263">
                  <c:v>144</c:v>
                </c:pt>
                <c:pt idx="264">
                  <c:v>136</c:v>
                </c:pt>
                <c:pt idx="265">
                  <c:v>144</c:v>
                </c:pt>
                <c:pt idx="266">
                  <c:v>112</c:v>
                </c:pt>
                <c:pt idx="267">
                  <c:v>128</c:v>
                </c:pt>
                <c:pt idx="268">
                  <c:v>104</c:v>
                </c:pt>
                <c:pt idx="269">
                  <c:v>120</c:v>
                </c:pt>
                <c:pt idx="270">
                  <c:v>120</c:v>
                </c:pt>
                <c:pt idx="271">
                  <c:v>128</c:v>
                </c:pt>
                <c:pt idx="272">
                  <c:v>96</c:v>
                </c:pt>
                <c:pt idx="273">
                  <c:v>88</c:v>
                </c:pt>
                <c:pt idx="274">
                  <c:v>112</c:v>
                </c:pt>
                <c:pt idx="275">
                  <c:v>104</c:v>
                </c:pt>
                <c:pt idx="276">
                  <c:v>104</c:v>
                </c:pt>
                <c:pt idx="277">
                  <c:v>96</c:v>
                </c:pt>
                <c:pt idx="278">
                  <c:v>104</c:v>
                </c:pt>
                <c:pt idx="279">
                  <c:v>88</c:v>
                </c:pt>
                <c:pt idx="280">
                  <c:v>96</c:v>
                </c:pt>
                <c:pt idx="281">
                  <c:v>96</c:v>
                </c:pt>
                <c:pt idx="282">
                  <c:v>104</c:v>
                </c:pt>
                <c:pt idx="283">
                  <c:v>88</c:v>
                </c:pt>
                <c:pt idx="284">
                  <c:v>104</c:v>
                </c:pt>
                <c:pt idx="285">
                  <c:v>80</c:v>
                </c:pt>
                <c:pt idx="286">
                  <c:v>72</c:v>
                </c:pt>
                <c:pt idx="287">
                  <c:v>88</c:v>
                </c:pt>
                <c:pt idx="288">
                  <c:v>80</c:v>
                </c:pt>
                <c:pt idx="289">
                  <c:v>80</c:v>
                </c:pt>
                <c:pt idx="290">
                  <c:v>64</c:v>
                </c:pt>
                <c:pt idx="291">
                  <c:v>72</c:v>
                </c:pt>
                <c:pt idx="292">
                  <c:v>72</c:v>
                </c:pt>
                <c:pt idx="293">
                  <c:v>64</c:v>
                </c:pt>
                <c:pt idx="294">
                  <c:v>64</c:v>
                </c:pt>
                <c:pt idx="295">
                  <c:v>56</c:v>
                </c:pt>
                <c:pt idx="296">
                  <c:v>64</c:v>
                </c:pt>
                <c:pt idx="297">
                  <c:v>64</c:v>
                </c:pt>
                <c:pt idx="298">
                  <c:v>72</c:v>
                </c:pt>
                <c:pt idx="299">
                  <c:v>64</c:v>
                </c:pt>
                <c:pt idx="300">
                  <c:v>80</c:v>
                </c:pt>
                <c:pt idx="301">
                  <c:v>56</c:v>
                </c:pt>
                <c:pt idx="302">
                  <c:v>64</c:v>
                </c:pt>
                <c:pt idx="303">
                  <c:v>56</c:v>
                </c:pt>
                <c:pt idx="304">
                  <c:v>40</c:v>
                </c:pt>
                <c:pt idx="305">
                  <c:v>48</c:v>
                </c:pt>
                <c:pt idx="306">
                  <c:v>48</c:v>
                </c:pt>
                <c:pt idx="307">
                  <c:v>56</c:v>
                </c:pt>
                <c:pt idx="308">
                  <c:v>40</c:v>
                </c:pt>
                <c:pt idx="309">
                  <c:v>48</c:v>
                </c:pt>
                <c:pt idx="310">
                  <c:v>40</c:v>
                </c:pt>
                <c:pt idx="311">
                  <c:v>48</c:v>
                </c:pt>
                <c:pt idx="312">
                  <c:v>32</c:v>
                </c:pt>
                <c:pt idx="313">
                  <c:v>48</c:v>
                </c:pt>
                <c:pt idx="314">
                  <c:v>32</c:v>
                </c:pt>
                <c:pt idx="315">
                  <c:v>40</c:v>
                </c:pt>
                <c:pt idx="316">
                  <c:v>32</c:v>
                </c:pt>
                <c:pt idx="317">
                  <c:v>24</c:v>
                </c:pt>
                <c:pt idx="318">
                  <c:v>32</c:v>
                </c:pt>
                <c:pt idx="319">
                  <c:v>32</c:v>
                </c:pt>
                <c:pt idx="320">
                  <c:v>40</c:v>
                </c:pt>
                <c:pt idx="321">
                  <c:v>24</c:v>
                </c:pt>
                <c:pt idx="322">
                  <c:v>24</c:v>
                </c:pt>
                <c:pt idx="323">
                  <c:v>32</c:v>
                </c:pt>
                <c:pt idx="324">
                  <c:v>16</c:v>
                </c:pt>
                <c:pt idx="325">
                  <c:v>32</c:v>
                </c:pt>
                <c:pt idx="326">
                  <c:v>16</c:v>
                </c:pt>
                <c:pt idx="327">
                  <c:v>32</c:v>
                </c:pt>
                <c:pt idx="328">
                  <c:v>24</c:v>
                </c:pt>
                <c:pt idx="329">
                  <c:v>32</c:v>
                </c:pt>
                <c:pt idx="330">
                  <c:v>32</c:v>
                </c:pt>
                <c:pt idx="331">
                  <c:v>16</c:v>
                </c:pt>
                <c:pt idx="332">
                  <c:v>24</c:v>
                </c:pt>
                <c:pt idx="333">
                  <c:v>24</c:v>
                </c:pt>
                <c:pt idx="334">
                  <c:v>24</c:v>
                </c:pt>
                <c:pt idx="335">
                  <c:v>16</c:v>
                </c:pt>
                <c:pt idx="336">
                  <c:v>16</c:v>
                </c:pt>
                <c:pt idx="337">
                  <c:v>24</c:v>
                </c:pt>
                <c:pt idx="338">
                  <c:v>24</c:v>
                </c:pt>
                <c:pt idx="339">
                  <c:v>16</c:v>
                </c:pt>
                <c:pt idx="340">
                  <c:v>24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6C79-4CC1-ABB5-71E1E7977744}"/>
            </c:ext>
          </c:extLst>
        </c:ser>
        <c:ser>
          <c:idx val="2"/>
          <c:order val="1"/>
          <c:tx>
            <c:strRef>
              <c:f>chimilum_plate1bis!$C$32</c:f>
              <c:strCache>
                <c:ptCount val="1"/>
                <c:pt idx="0">
                  <c:v>Z111</c:v>
                </c:pt>
              </c:strCache>
            </c:strRef>
          </c:tx>
          <c:spPr>
            <a:ln w="1905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C$93:$C$433</c:f>
              <c:numCache>
                <c:formatCode>General</c:formatCode>
                <c:ptCount val="34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0</c:v>
                </c:pt>
                <c:pt idx="6">
                  <c:v>8</c:v>
                </c:pt>
                <c:pt idx="7">
                  <c:v>8</c:v>
                </c:pt>
                <c:pt idx="8">
                  <c:v>16</c:v>
                </c:pt>
                <c:pt idx="9">
                  <c:v>8</c:v>
                </c:pt>
                <c:pt idx="10">
                  <c:v>8</c:v>
                </c:pt>
                <c:pt idx="11">
                  <c:v>8</c:v>
                </c:pt>
                <c:pt idx="12">
                  <c:v>0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0</c:v>
                </c:pt>
                <c:pt idx="17">
                  <c:v>8</c:v>
                </c:pt>
                <c:pt idx="18">
                  <c:v>8</c:v>
                </c:pt>
                <c:pt idx="19">
                  <c:v>16</c:v>
                </c:pt>
                <c:pt idx="20">
                  <c:v>16</c:v>
                </c:pt>
                <c:pt idx="21">
                  <c:v>8</c:v>
                </c:pt>
                <c:pt idx="22">
                  <c:v>8</c:v>
                </c:pt>
                <c:pt idx="23">
                  <c:v>8</c:v>
                </c:pt>
                <c:pt idx="24">
                  <c:v>0</c:v>
                </c:pt>
                <c:pt idx="25">
                  <c:v>0</c:v>
                </c:pt>
                <c:pt idx="26">
                  <c:v>8</c:v>
                </c:pt>
                <c:pt idx="27">
                  <c:v>0</c:v>
                </c:pt>
                <c:pt idx="28">
                  <c:v>8</c:v>
                </c:pt>
                <c:pt idx="29">
                  <c:v>0</c:v>
                </c:pt>
                <c:pt idx="30">
                  <c:v>8</c:v>
                </c:pt>
                <c:pt idx="31">
                  <c:v>8</c:v>
                </c:pt>
                <c:pt idx="32">
                  <c:v>16</c:v>
                </c:pt>
                <c:pt idx="33">
                  <c:v>8</c:v>
                </c:pt>
                <c:pt idx="34">
                  <c:v>8</c:v>
                </c:pt>
                <c:pt idx="35">
                  <c:v>8</c:v>
                </c:pt>
                <c:pt idx="36">
                  <c:v>8</c:v>
                </c:pt>
                <c:pt idx="37">
                  <c:v>0</c:v>
                </c:pt>
                <c:pt idx="38">
                  <c:v>8</c:v>
                </c:pt>
                <c:pt idx="39">
                  <c:v>8</c:v>
                </c:pt>
                <c:pt idx="40">
                  <c:v>8</c:v>
                </c:pt>
                <c:pt idx="41">
                  <c:v>8</c:v>
                </c:pt>
                <c:pt idx="42">
                  <c:v>16</c:v>
                </c:pt>
                <c:pt idx="43">
                  <c:v>16</c:v>
                </c:pt>
                <c:pt idx="44">
                  <c:v>8</c:v>
                </c:pt>
                <c:pt idx="45">
                  <c:v>16</c:v>
                </c:pt>
                <c:pt idx="46">
                  <c:v>24</c:v>
                </c:pt>
                <c:pt idx="47">
                  <c:v>16</c:v>
                </c:pt>
                <c:pt idx="48">
                  <c:v>24</c:v>
                </c:pt>
                <c:pt idx="49">
                  <c:v>24</c:v>
                </c:pt>
                <c:pt idx="50">
                  <c:v>24</c:v>
                </c:pt>
                <c:pt idx="51">
                  <c:v>16</c:v>
                </c:pt>
                <c:pt idx="52">
                  <c:v>32</c:v>
                </c:pt>
                <c:pt idx="53">
                  <c:v>40</c:v>
                </c:pt>
                <c:pt idx="54">
                  <c:v>48</c:v>
                </c:pt>
                <c:pt idx="55">
                  <c:v>64</c:v>
                </c:pt>
                <c:pt idx="56">
                  <c:v>64</c:v>
                </c:pt>
                <c:pt idx="57">
                  <c:v>48</c:v>
                </c:pt>
                <c:pt idx="58">
                  <c:v>80</c:v>
                </c:pt>
                <c:pt idx="59">
                  <c:v>80</c:v>
                </c:pt>
                <c:pt idx="60">
                  <c:v>96</c:v>
                </c:pt>
                <c:pt idx="61">
                  <c:v>96</c:v>
                </c:pt>
                <c:pt idx="62">
                  <c:v>136</c:v>
                </c:pt>
                <c:pt idx="63">
                  <c:v>136</c:v>
                </c:pt>
                <c:pt idx="64">
                  <c:v>168</c:v>
                </c:pt>
                <c:pt idx="65">
                  <c:v>200</c:v>
                </c:pt>
                <c:pt idx="66">
                  <c:v>232</c:v>
                </c:pt>
                <c:pt idx="67">
                  <c:v>224</c:v>
                </c:pt>
                <c:pt idx="68">
                  <c:v>264</c:v>
                </c:pt>
                <c:pt idx="69">
                  <c:v>288</c:v>
                </c:pt>
                <c:pt idx="70">
                  <c:v>272</c:v>
                </c:pt>
                <c:pt idx="71">
                  <c:v>320</c:v>
                </c:pt>
                <c:pt idx="72">
                  <c:v>384</c:v>
                </c:pt>
                <c:pt idx="73">
                  <c:v>432</c:v>
                </c:pt>
                <c:pt idx="74">
                  <c:v>464</c:v>
                </c:pt>
                <c:pt idx="75">
                  <c:v>448</c:v>
                </c:pt>
                <c:pt idx="76">
                  <c:v>576</c:v>
                </c:pt>
                <c:pt idx="77">
                  <c:v>520</c:v>
                </c:pt>
                <c:pt idx="78">
                  <c:v>648</c:v>
                </c:pt>
                <c:pt idx="79">
                  <c:v>640</c:v>
                </c:pt>
                <c:pt idx="80">
                  <c:v>736</c:v>
                </c:pt>
                <c:pt idx="81">
                  <c:v>736</c:v>
                </c:pt>
                <c:pt idx="82">
                  <c:v>816</c:v>
                </c:pt>
                <c:pt idx="83">
                  <c:v>840</c:v>
                </c:pt>
                <c:pt idx="84">
                  <c:v>936</c:v>
                </c:pt>
                <c:pt idx="85">
                  <c:v>912</c:v>
                </c:pt>
                <c:pt idx="86">
                  <c:v>1000</c:v>
                </c:pt>
                <c:pt idx="87">
                  <c:v>1048</c:v>
                </c:pt>
                <c:pt idx="88">
                  <c:v>1144</c:v>
                </c:pt>
                <c:pt idx="89">
                  <c:v>1096</c:v>
                </c:pt>
                <c:pt idx="90">
                  <c:v>1168</c:v>
                </c:pt>
                <c:pt idx="91">
                  <c:v>1248</c:v>
                </c:pt>
                <c:pt idx="92">
                  <c:v>1368</c:v>
                </c:pt>
                <c:pt idx="93">
                  <c:v>1408</c:v>
                </c:pt>
                <c:pt idx="94">
                  <c:v>1368</c:v>
                </c:pt>
                <c:pt idx="95">
                  <c:v>1472</c:v>
                </c:pt>
                <c:pt idx="96">
                  <c:v>1552</c:v>
                </c:pt>
                <c:pt idx="97">
                  <c:v>1648</c:v>
                </c:pt>
                <c:pt idx="98">
                  <c:v>1592</c:v>
                </c:pt>
                <c:pt idx="99">
                  <c:v>1712</c:v>
                </c:pt>
                <c:pt idx="100">
                  <c:v>1680</c:v>
                </c:pt>
                <c:pt idx="101">
                  <c:v>1680</c:v>
                </c:pt>
                <c:pt idx="102">
                  <c:v>1840</c:v>
                </c:pt>
                <c:pt idx="103">
                  <c:v>1768</c:v>
                </c:pt>
                <c:pt idx="104">
                  <c:v>1936</c:v>
                </c:pt>
                <c:pt idx="105">
                  <c:v>1864</c:v>
                </c:pt>
                <c:pt idx="106">
                  <c:v>1872</c:v>
                </c:pt>
                <c:pt idx="107">
                  <c:v>1936</c:v>
                </c:pt>
                <c:pt idx="108">
                  <c:v>1984</c:v>
                </c:pt>
                <c:pt idx="109">
                  <c:v>1928</c:v>
                </c:pt>
                <c:pt idx="110">
                  <c:v>1928</c:v>
                </c:pt>
                <c:pt idx="111">
                  <c:v>1912</c:v>
                </c:pt>
                <c:pt idx="112">
                  <c:v>1920</c:v>
                </c:pt>
                <c:pt idx="113">
                  <c:v>1872</c:v>
                </c:pt>
                <c:pt idx="114">
                  <c:v>1840</c:v>
                </c:pt>
                <c:pt idx="115">
                  <c:v>1808</c:v>
                </c:pt>
                <c:pt idx="116">
                  <c:v>1792</c:v>
                </c:pt>
                <c:pt idx="117">
                  <c:v>1712</c:v>
                </c:pt>
                <c:pt idx="118">
                  <c:v>1688</c:v>
                </c:pt>
                <c:pt idx="119">
                  <c:v>1688</c:v>
                </c:pt>
                <c:pt idx="120">
                  <c:v>1656</c:v>
                </c:pt>
                <c:pt idx="121">
                  <c:v>1704</c:v>
                </c:pt>
                <c:pt idx="122">
                  <c:v>1648</c:v>
                </c:pt>
                <c:pt idx="123">
                  <c:v>1600</c:v>
                </c:pt>
                <c:pt idx="124">
                  <c:v>1608</c:v>
                </c:pt>
                <c:pt idx="125">
                  <c:v>1616</c:v>
                </c:pt>
                <c:pt idx="126">
                  <c:v>1584</c:v>
                </c:pt>
                <c:pt idx="127">
                  <c:v>1536</c:v>
                </c:pt>
                <c:pt idx="128">
                  <c:v>1480</c:v>
                </c:pt>
                <c:pt idx="129">
                  <c:v>1440</c:v>
                </c:pt>
                <c:pt idx="130">
                  <c:v>1320</c:v>
                </c:pt>
                <c:pt idx="131">
                  <c:v>1392</c:v>
                </c:pt>
                <c:pt idx="132">
                  <c:v>1352</c:v>
                </c:pt>
                <c:pt idx="133">
                  <c:v>1328</c:v>
                </c:pt>
                <c:pt idx="134">
                  <c:v>1344</c:v>
                </c:pt>
                <c:pt idx="135">
                  <c:v>1200</c:v>
                </c:pt>
                <c:pt idx="136">
                  <c:v>1208</c:v>
                </c:pt>
                <c:pt idx="137">
                  <c:v>1224</c:v>
                </c:pt>
                <c:pt idx="138">
                  <c:v>1224</c:v>
                </c:pt>
                <c:pt idx="139">
                  <c:v>1160</c:v>
                </c:pt>
                <c:pt idx="140">
                  <c:v>1136</c:v>
                </c:pt>
                <c:pt idx="141">
                  <c:v>1032</c:v>
                </c:pt>
                <c:pt idx="142">
                  <c:v>1056</c:v>
                </c:pt>
                <c:pt idx="143">
                  <c:v>1056</c:v>
                </c:pt>
                <c:pt idx="144">
                  <c:v>1096</c:v>
                </c:pt>
                <c:pt idx="145">
                  <c:v>1064</c:v>
                </c:pt>
                <c:pt idx="146">
                  <c:v>1032</c:v>
                </c:pt>
                <c:pt idx="147">
                  <c:v>992</c:v>
                </c:pt>
                <c:pt idx="148">
                  <c:v>920</c:v>
                </c:pt>
                <c:pt idx="149">
                  <c:v>912</c:v>
                </c:pt>
                <c:pt idx="150">
                  <c:v>880</c:v>
                </c:pt>
                <c:pt idx="151">
                  <c:v>896</c:v>
                </c:pt>
                <c:pt idx="152">
                  <c:v>824</c:v>
                </c:pt>
                <c:pt idx="153">
                  <c:v>840</c:v>
                </c:pt>
                <c:pt idx="154">
                  <c:v>800</c:v>
                </c:pt>
                <c:pt idx="155">
                  <c:v>816</c:v>
                </c:pt>
                <c:pt idx="156">
                  <c:v>752</c:v>
                </c:pt>
                <c:pt idx="157">
                  <c:v>760</c:v>
                </c:pt>
                <c:pt idx="158">
                  <c:v>712</c:v>
                </c:pt>
                <c:pt idx="159">
                  <c:v>728</c:v>
                </c:pt>
                <c:pt idx="160">
                  <c:v>688</c:v>
                </c:pt>
                <c:pt idx="161">
                  <c:v>640</c:v>
                </c:pt>
                <c:pt idx="162">
                  <c:v>672</c:v>
                </c:pt>
                <c:pt idx="163">
                  <c:v>616</c:v>
                </c:pt>
                <c:pt idx="164">
                  <c:v>640</c:v>
                </c:pt>
                <c:pt idx="165">
                  <c:v>632</c:v>
                </c:pt>
                <c:pt idx="166">
                  <c:v>576</c:v>
                </c:pt>
                <c:pt idx="167">
                  <c:v>616</c:v>
                </c:pt>
                <c:pt idx="168">
                  <c:v>584</c:v>
                </c:pt>
                <c:pt idx="169">
                  <c:v>592</c:v>
                </c:pt>
                <c:pt idx="170">
                  <c:v>504</c:v>
                </c:pt>
                <c:pt idx="171">
                  <c:v>552</c:v>
                </c:pt>
                <c:pt idx="172">
                  <c:v>552</c:v>
                </c:pt>
                <c:pt idx="173">
                  <c:v>536</c:v>
                </c:pt>
                <c:pt idx="174">
                  <c:v>528</c:v>
                </c:pt>
                <c:pt idx="175">
                  <c:v>544</c:v>
                </c:pt>
                <c:pt idx="176">
                  <c:v>496</c:v>
                </c:pt>
                <c:pt idx="177">
                  <c:v>496</c:v>
                </c:pt>
                <c:pt idx="178">
                  <c:v>488</c:v>
                </c:pt>
                <c:pt idx="179">
                  <c:v>456</c:v>
                </c:pt>
                <c:pt idx="180">
                  <c:v>440</c:v>
                </c:pt>
                <c:pt idx="181">
                  <c:v>424</c:v>
                </c:pt>
                <c:pt idx="182">
                  <c:v>440</c:v>
                </c:pt>
                <c:pt idx="183">
                  <c:v>448</c:v>
                </c:pt>
                <c:pt idx="184">
                  <c:v>416</c:v>
                </c:pt>
                <c:pt idx="185">
                  <c:v>368</c:v>
                </c:pt>
                <c:pt idx="186">
                  <c:v>424</c:v>
                </c:pt>
                <c:pt idx="187">
                  <c:v>408</c:v>
                </c:pt>
                <c:pt idx="188">
                  <c:v>376</c:v>
                </c:pt>
                <c:pt idx="189">
                  <c:v>416</c:v>
                </c:pt>
                <c:pt idx="190">
                  <c:v>376</c:v>
                </c:pt>
                <c:pt idx="191">
                  <c:v>344</c:v>
                </c:pt>
                <c:pt idx="192">
                  <c:v>376</c:v>
                </c:pt>
                <c:pt idx="193">
                  <c:v>336</c:v>
                </c:pt>
                <c:pt idx="194">
                  <c:v>352</c:v>
                </c:pt>
                <c:pt idx="195">
                  <c:v>352</c:v>
                </c:pt>
                <c:pt idx="196">
                  <c:v>336</c:v>
                </c:pt>
                <c:pt idx="197">
                  <c:v>336</c:v>
                </c:pt>
                <c:pt idx="198">
                  <c:v>352</c:v>
                </c:pt>
                <c:pt idx="199">
                  <c:v>352</c:v>
                </c:pt>
                <c:pt idx="200">
                  <c:v>360</c:v>
                </c:pt>
                <c:pt idx="201">
                  <c:v>288</c:v>
                </c:pt>
                <c:pt idx="202">
                  <c:v>328</c:v>
                </c:pt>
                <c:pt idx="203">
                  <c:v>360</c:v>
                </c:pt>
                <c:pt idx="204">
                  <c:v>336</c:v>
                </c:pt>
                <c:pt idx="205">
                  <c:v>344</c:v>
                </c:pt>
                <c:pt idx="206">
                  <c:v>336</c:v>
                </c:pt>
                <c:pt idx="207">
                  <c:v>312</c:v>
                </c:pt>
                <c:pt idx="208">
                  <c:v>336</c:v>
                </c:pt>
                <c:pt idx="209">
                  <c:v>344</c:v>
                </c:pt>
                <c:pt idx="210">
                  <c:v>344</c:v>
                </c:pt>
                <c:pt idx="211">
                  <c:v>312</c:v>
                </c:pt>
                <c:pt idx="212">
                  <c:v>352</c:v>
                </c:pt>
                <c:pt idx="213">
                  <c:v>344</c:v>
                </c:pt>
                <c:pt idx="214">
                  <c:v>352</c:v>
                </c:pt>
                <c:pt idx="215">
                  <c:v>368</c:v>
                </c:pt>
                <c:pt idx="216">
                  <c:v>336</c:v>
                </c:pt>
                <c:pt idx="217">
                  <c:v>312</c:v>
                </c:pt>
                <c:pt idx="218">
                  <c:v>336</c:v>
                </c:pt>
                <c:pt idx="219">
                  <c:v>312</c:v>
                </c:pt>
                <c:pt idx="220">
                  <c:v>336</c:v>
                </c:pt>
                <c:pt idx="221">
                  <c:v>352</c:v>
                </c:pt>
                <c:pt idx="222">
                  <c:v>360</c:v>
                </c:pt>
                <c:pt idx="223">
                  <c:v>328</c:v>
                </c:pt>
                <c:pt idx="224">
                  <c:v>344</c:v>
                </c:pt>
                <c:pt idx="225">
                  <c:v>336</c:v>
                </c:pt>
                <c:pt idx="226">
                  <c:v>304</c:v>
                </c:pt>
                <c:pt idx="227">
                  <c:v>336</c:v>
                </c:pt>
                <c:pt idx="228">
                  <c:v>312</c:v>
                </c:pt>
                <c:pt idx="229">
                  <c:v>296</c:v>
                </c:pt>
                <c:pt idx="230">
                  <c:v>328</c:v>
                </c:pt>
                <c:pt idx="231">
                  <c:v>312</c:v>
                </c:pt>
                <c:pt idx="232">
                  <c:v>336</c:v>
                </c:pt>
                <c:pt idx="233">
                  <c:v>320</c:v>
                </c:pt>
                <c:pt idx="234">
                  <c:v>304</c:v>
                </c:pt>
                <c:pt idx="235">
                  <c:v>280</c:v>
                </c:pt>
                <c:pt idx="236">
                  <c:v>256</c:v>
                </c:pt>
                <c:pt idx="237">
                  <c:v>288</c:v>
                </c:pt>
                <c:pt idx="238">
                  <c:v>296</c:v>
                </c:pt>
                <c:pt idx="239">
                  <c:v>264</c:v>
                </c:pt>
                <c:pt idx="240">
                  <c:v>280</c:v>
                </c:pt>
                <c:pt idx="241">
                  <c:v>288</c:v>
                </c:pt>
                <c:pt idx="242">
                  <c:v>264</c:v>
                </c:pt>
                <c:pt idx="243">
                  <c:v>208</c:v>
                </c:pt>
                <c:pt idx="244">
                  <c:v>248</c:v>
                </c:pt>
                <c:pt idx="245">
                  <c:v>224</c:v>
                </c:pt>
                <c:pt idx="246">
                  <c:v>248</c:v>
                </c:pt>
                <c:pt idx="247">
                  <c:v>240</c:v>
                </c:pt>
                <c:pt idx="248">
                  <c:v>216</c:v>
                </c:pt>
                <c:pt idx="249">
                  <c:v>192</c:v>
                </c:pt>
                <c:pt idx="250">
                  <c:v>232</c:v>
                </c:pt>
                <c:pt idx="251">
                  <c:v>200</c:v>
                </c:pt>
                <c:pt idx="252">
                  <c:v>224</c:v>
                </c:pt>
                <c:pt idx="253">
                  <c:v>224</c:v>
                </c:pt>
                <c:pt idx="254">
                  <c:v>232</c:v>
                </c:pt>
                <c:pt idx="255">
                  <c:v>232</c:v>
                </c:pt>
                <c:pt idx="256">
                  <c:v>192</c:v>
                </c:pt>
                <c:pt idx="257">
                  <c:v>192</c:v>
                </c:pt>
                <c:pt idx="258">
                  <c:v>208</c:v>
                </c:pt>
                <c:pt idx="259">
                  <c:v>192</c:v>
                </c:pt>
                <c:pt idx="260">
                  <c:v>200</c:v>
                </c:pt>
                <c:pt idx="261">
                  <c:v>168</c:v>
                </c:pt>
                <c:pt idx="262">
                  <c:v>184</c:v>
                </c:pt>
                <c:pt idx="263">
                  <c:v>160</c:v>
                </c:pt>
                <c:pt idx="264">
                  <c:v>184</c:v>
                </c:pt>
                <c:pt idx="265">
                  <c:v>160</c:v>
                </c:pt>
                <c:pt idx="266">
                  <c:v>152</c:v>
                </c:pt>
                <c:pt idx="267">
                  <c:v>160</c:v>
                </c:pt>
                <c:pt idx="268">
                  <c:v>144</c:v>
                </c:pt>
                <c:pt idx="269">
                  <c:v>152</c:v>
                </c:pt>
                <c:pt idx="270">
                  <c:v>152</c:v>
                </c:pt>
                <c:pt idx="271">
                  <c:v>152</c:v>
                </c:pt>
                <c:pt idx="272">
                  <c:v>128</c:v>
                </c:pt>
                <c:pt idx="273">
                  <c:v>136</c:v>
                </c:pt>
                <c:pt idx="274">
                  <c:v>128</c:v>
                </c:pt>
                <c:pt idx="275">
                  <c:v>112</c:v>
                </c:pt>
                <c:pt idx="276">
                  <c:v>120</c:v>
                </c:pt>
                <c:pt idx="277">
                  <c:v>112</c:v>
                </c:pt>
                <c:pt idx="278">
                  <c:v>136</c:v>
                </c:pt>
                <c:pt idx="279">
                  <c:v>112</c:v>
                </c:pt>
                <c:pt idx="280">
                  <c:v>120</c:v>
                </c:pt>
                <c:pt idx="281">
                  <c:v>104</c:v>
                </c:pt>
                <c:pt idx="282">
                  <c:v>112</c:v>
                </c:pt>
                <c:pt idx="283">
                  <c:v>96</c:v>
                </c:pt>
                <c:pt idx="284">
                  <c:v>120</c:v>
                </c:pt>
                <c:pt idx="285">
                  <c:v>104</c:v>
                </c:pt>
                <c:pt idx="286">
                  <c:v>88</c:v>
                </c:pt>
                <c:pt idx="287">
                  <c:v>96</c:v>
                </c:pt>
                <c:pt idx="288">
                  <c:v>104</c:v>
                </c:pt>
                <c:pt idx="289">
                  <c:v>80</c:v>
                </c:pt>
                <c:pt idx="290">
                  <c:v>72</c:v>
                </c:pt>
                <c:pt idx="291">
                  <c:v>96</c:v>
                </c:pt>
                <c:pt idx="292">
                  <c:v>88</c:v>
                </c:pt>
                <c:pt idx="293">
                  <c:v>80</c:v>
                </c:pt>
                <c:pt idx="294">
                  <c:v>88</c:v>
                </c:pt>
                <c:pt idx="295">
                  <c:v>80</c:v>
                </c:pt>
                <c:pt idx="296">
                  <c:v>80</c:v>
                </c:pt>
                <c:pt idx="297">
                  <c:v>80</c:v>
                </c:pt>
                <c:pt idx="298">
                  <c:v>64</c:v>
                </c:pt>
                <c:pt idx="299">
                  <c:v>64</c:v>
                </c:pt>
                <c:pt idx="300">
                  <c:v>72</c:v>
                </c:pt>
                <c:pt idx="301">
                  <c:v>56</c:v>
                </c:pt>
                <c:pt idx="302">
                  <c:v>88</c:v>
                </c:pt>
                <c:pt idx="303">
                  <c:v>72</c:v>
                </c:pt>
                <c:pt idx="304">
                  <c:v>72</c:v>
                </c:pt>
                <c:pt idx="305">
                  <c:v>56</c:v>
                </c:pt>
                <c:pt idx="306">
                  <c:v>56</c:v>
                </c:pt>
                <c:pt idx="307">
                  <c:v>56</c:v>
                </c:pt>
                <c:pt idx="308">
                  <c:v>48</c:v>
                </c:pt>
                <c:pt idx="309">
                  <c:v>56</c:v>
                </c:pt>
                <c:pt idx="310">
                  <c:v>56</c:v>
                </c:pt>
                <c:pt idx="311">
                  <c:v>56</c:v>
                </c:pt>
                <c:pt idx="312">
                  <c:v>48</c:v>
                </c:pt>
                <c:pt idx="313">
                  <c:v>48</c:v>
                </c:pt>
                <c:pt idx="314">
                  <c:v>48</c:v>
                </c:pt>
                <c:pt idx="315">
                  <c:v>40</c:v>
                </c:pt>
                <c:pt idx="316">
                  <c:v>40</c:v>
                </c:pt>
                <c:pt idx="317">
                  <c:v>40</c:v>
                </c:pt>
                <c:pt idx="318">
                  <c:v>48</c:v>
                </c:pt>
                <c:pt idx="319">
                  <c:v>40</c:v>
                </c:pt>
                <c:pt idx="320">
                  <c:v>32</c:v>
                </c:pt>
                <c:pt idx="321">
                  <c:v>48</c:v>
                </c:pt>
                <c:pt idx="322">
                  <c:v>40</c:v>
                </c:pt>
                <c:pt idx="323">
                  <c:v>40</c:v>
                </c:pt>
                <c:pt idx="324">
                  <c:v>32</c:v>
                </c:pt>
                <c:pt idx="325">
                  <c:v>40</c:v>
                </c:pt>
                <c:pt idx="326">
                  <c:v>32</c:v>
                </c:pt>
                <c:pt idx="327">
                  <c:v>16</c:v>
                </c:pt>
                <c:pt idx="328">
                  <c:v>40</c:v>
                </c:pt>
                <c:pt idx="329">
                  <c:v>32</c:v>
                </c:pt>
                <c:pt idx="330">
                  <c:v>24</c:v>
                </c:pt>
                <c:pt idx="331">
                  <c:v>24</c:v>
                </c:pt>
                <c:pt idx="332">
                  <c:v>16</c:v>
                </c:pt>
                <c:pt idx="333">
                  <c:v>24</c:v>
                </c:pt>
                <c:pt idx="334">
                  <c:v>32</c:v>
                </c:pt>
                <c:pt idx="335">
                  <c:v>32</c:v>
                </c:pt>
                <c:pt idx="336">
                  <c:v>24</c:v>
                </c:pt>
                <c:pt idx="337">
                  <c:v>32</c:v>
                </c:pt>
                <c:pt idx="338">
                  <c:v>40</c:v>
                </c:pt>
                <c:pt idx="339">
                  <c:v>24</c:v>
                </c:pt>
                <c:pt idx="340">
                  <c:v>3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1-6C79-4CC1-ABB5-71E1E7977744}"/>
            </c:ext>
          </c:extLst>
        </c:ser>
        <c:ser>
          <c:idx val="5"/>
          <c:order val="2"/>
          <c:tx>
            <c:strRef>
              <c:f>chimilum_plate1bis!$F$32</c:f>
              <c:strCache>
                <c:ptCount val="1"/>
                <c:pt idx="0">
                  <c:v>Z112</c:v>
                </c:pt>
              </c:strCache>
            </c:strRef>
          </c:tx>
          <c:spPr>
            <a:ln w="19050" cap="rnd">
              <a:solidFill>
                <a:srgbClr val="FF9900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F$93:$F$433</c:f>
              <c:numCache>
                <c:formatCode>General</c:formatCode>
                <c:ptCount val="341"/>
                <c:pt idx="0">
                  <c:v>8</c:v>
                </c:pt>
                <c:pt idx="1">
                  <c:v>0</c:v>
                </c:pt>
                <c:pt idx="2">
                  <c:v>8</c:v>
                </c:pt>
                <c:pt idx="3">
                  <c:v>8</c:v>
                </c:pt>
                <c:pt idx="4">
                  <c:v>16</c:v>
                </c:pt>
                <c:pt idx="5">
                  <c:v>8</c:v>
                </c:pt>
                <c:pt idx="6">
                  <c:v>8</c:v>
                </c:pt>
                <c:pt idx="7">
                  <c:v>0</c:v>
                </c:pt>
                <c:pt idx="8">
                  <c:v>8</c:v>
                </c:pt>
                <c:pt idx="9">
                  <c:v>8</c:v>
                </c:pt>
                <c:pt idx="10">
                  <c:v>8</c:v>
                </c:pt>
                <c:pt idx="11">
                  <c:v>8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8</c:v>
                </c:pt>
                <c:pt idx="16">
                  <c:v>8</c:v>
                </c:pt>
                <c:pt idx="17">
                  <c:v>0</c:v>
                </c:pt>
                <c:pt idx="18">
                  <c:v>8</c:v>
                </c:pt>
                <c:pt idx="19">
                  <c:v>8</c:v>
                </c:pt>
                <c:pt idx="20">
                  <c:v>8</c:v>
                </c:pt>
                <c:pt idx="21">
                  <c:v>8</c:v>
                </c:pt>
                <c:pt idx="22">
                  <c:v>0</c:v>
                </c:pt>
                <c:pt idx="23">
                  <c:v>8</c:v>
                </c:pt>
                <c:pt idx="24">
                  <c:v>8</c:v>
                </c:pt>
                <c:pt idx="25">
                  <c:v>16</c:v>
                </c:pt>
                <c:pt idx="26">
                  <c:v>8</c:v>
                </c:pt>
                <c:pt idx="27">
                  <c:v>8</c:v>
                </c:pt>
                <c:pt idx="28">
                  <c:v>8</c:v>
                </c:pt>
                <c:pt idx="29">
                  <c:v>0</c:v>
                </c:pt>
                <c:pt idx="30">
                  <c:v>8</c:v>
                </c:pt>
                <c:pt idx="31">
                  <c:v>8</c:v>
                </c:pt>
                <c:pt idx="32">
                  <c:v>0</c:v>
                </c:pt>
                <c:pt idx="33">
                  <c:v>8</c:v>
                </c:pt>
                <c:pt idx="34">
                  <c:v>16</c:v>
                </c:pt>
                <c:pt idx="35">
                  <c:v>8</c:v>
                </c:pt>
                <c:pt idx="36">
                  <c:v>0</c:v>
                </c:pt>
                <c:pt idx="37">
                  <c:v>8</c:v>
                </c:pt>
                <c:pt idx="38">
                  <c:v>0</c:v>
                </c:pt>
                <c:pt idx="39">
                  <c:v>8</c:v>
                </c:pt>
                <c:pt idx="40">
                  <c:v>0</c:v>
                </c:pt>
                <c:pt idx="41">
                  <c:v>8</c:v>
                </c:pt>
                <c:pt idx="42">
                  <c:v>8</c:v>
                </c:pt>
                <c:pt idx="43">
                  <c:v>16</c:v>
                </c:pt>
                <c:pt idx="44">
                  <c:v>8</c:v>
                </c:pt>
                <c:pt idx="45">
                  <c:v>16</c:v>
                </c:pt>
                <c:pt idx="46">
                  <c:v>24</c:v>
                </c:pt>
                <c:pt idx="47">
                  <c:v>16</c:v>
                </c:pt>
                <c:pt idx="48">
                  <c:v>32</c:v>
                </c:pt>
                <c:pt idx="49">
                  <c:v>24</c:v>
                </c:pt>
                <c:pt idx="50">
                  <c:v>24</c:v>
                </c:pt>
                <c:pt idx="51">
                  <c:v>40</c:v>
                </c:pt>
                <c:pt idx="52">
                  <c:v>32</c:v>
                </c:pt>
                <c:pt idx="53">
                  <c:v>48</c:v>
                </c:pt>
                <c:pt idx="54">
                  <c:v>40</c:v>
                </c:pt>
                <c:pt idx="55">
                  <c:v>48</c:v>
                </c:pt>
                <c:pt idx="56">
                  <c:v>72</c:v>
                </c:pt>
                <c:pt idx="57">
                  <c:v>80</c:v>
                </c:pt>
                <c:pt idx="58">
                  <c:v>88</c:v>
                </c:pt>
                <c:pt idx="59">
                  <c:v>104</c:v>
                </c:pt>
                <c:pt idx="60">
                  <c:v>112</c:v>
                </c:pt>
                <c:pt idx="61">
                  <c:v>112</c:v>
                </c:pt>
                <c:pt idx="62">
                  <c:v>152</c:v>
                </c:pt>
                <c:pt idx="63">
                  <c:v>144</c:v>
                </c:pt>
                <c:pt idx="64">
                  <c:v>152</c:v>
                </c:pt>
                <c:pt idx="65">
                  <c:v>184</c:v>
                </c:pt>
                <c:pt idx="66">
                  <c:v>216</c:v>
                </c:pt>
                <c:pt idx="67">
                  <c:v>232</c:v>
                </c:pt>
                <c:pt idx="68">
                  <c:v>264</c:v>
                </c:pt>
                <c:pt idx="69">
                  <c:v>288</c:v>
                </c:pt>
                <c:pt idx="70">
                  <c:v>288</c:v>
                </c:pt>
                <c:pt idx="71">
                  <c:v>368</c:v>
                </c:pt>
                <c:pt idx="72">
                  <c:v>352</c:v>
                </c:pt>
                <c:pt idx="73">
                  <c:v>344</c:v>
                </c:pt>
                <c:pt idx="74">
                  <c:v>384</c:v>
                </c:pt>
                <c:pt idx="75">
                  <c:v>440</c:v>
                </c:pt>
                <c:pt idx="76">
                  <c:v>456</c:v>
                </c:pt>
                <c:pt idx="77">
                  <c:v>488</c:v>
                </c:pt>
                <c:pt idx="78">
                  <c:v>536</c:v>
                </c:pt>
                <c:pt idx="79">
                  <c:v>616</c:v>
                </c:pt>
                <c:pt idx="80">
                  <c:v>672</c:v>
                </c:pt>
                <c:pt idx="81">
                  <c:v>680</c:v>
                </c:pt>
                <c:pt idx="82">
                  <c:v>624</c:v>
                </c:pt>
                <c:pt idx="83">
                  <c:v>736</c:v>
                </c:pt>
                <c:pt idx="84">
                  <c:v>800</c:v>
                </c:pt>
                <c:pt idx="85">
                  <c:v>824</c:v>
                </c:pt>
                <c:pt idx="86">
                  <c:v>864</c:v>
                </c:pt>
                <c:pt idx="87">
                  <c:v>952</c:v>
                </c:pt>
                <c:pt idx="88">
                  <c:v>928</c:v>
                </c:pt>
                <c:pt idx="89">
                  <c:v>1000</c:v>
                </c:pt>
                <c:pt idx="90">
                  <c:v>1072</c:v>
                </c:pt>
                <c:pt idx="91">
                  <c:v>1080</c:v>
                </c:pt>
                <c:pt idx="92">
                  <c:v>1088</c:v>
                </c:pt>
                <c:pt idx="93">
                  <c:v>1080</c:v>
                </c:pt>
                <c:pt idx="94">
                  <c:v>1168</c:v>
                </c:pt>
                <c:pt idx="95">
                  <c:v>1184</c:v>
                </c:pt>
                <c:pt idx="96">
                  <c:v>1192</c:v>
                </c:pt>
                <c:pt idx="97">
                  <c:v>1336</c:v>
                </c:pt>
                <c:pt idx="98">
                  <c:v>1296</c:v>
                </c:pt>
                <c:pt idx="99">
                  <c:v>1272</c:v>
                </c:pt>
                <c:pt idx="100">
                  <c:v>1344</c:v>
                </c:pt>
                <c:pt idx="101">
                  <c:v>1320</c:v>
                </c:pt>
                <c:pt idx="102">
                  <c:v>1384</c:v>
                </c:pt>
                <c:pt idx="103">
                  <c:v>1392</c:v>
                </c:pt>
                <c:pt idx="104">
                  <c:v>1368</c:v>
                </c:pt>
                <c:pt idx="105">
                  <c:v>1448</c:v>
                </c:pt>
                <c:pt idx="106">
                  <c:v>1464</c:v>
                </c:pt>
                <c:pt idx="107">
                  <c:v>1520</c:v>
                </c:pt>
                <c:pt idx="108">
                  <c:v>1488</c:v>
                </c:pt>
                <c:pt idx="109">
                  <c:v>1432</c:v>
                </c:pt>
                <c:pt idx="110">
                  <c:v>1424</c:v>
                </c:pt>
                <c:pt idx="111">
                  <c:v>1440</c:v>
                </c:pt>
                <c:pt idx="112">
                  <c:v>1480</c:v>
                </c:pt>
                <c:pt idx="113">
                  <c:v>1368</c:v>
                </c:pt>
                <c:pt idx="114">
                  <c:v>1360</c:v>
                </c:pt>
                <c:pt idx="115">
                  <c:v>1312</c:v>
                </c:pt>
                <c:pt idx="116">
                  <c:v>1344</c:v>
                </c:pt>
                <c:pt idx="117">
                  <c:v>1280</c:v>
                </c:pt>
                <c:pt idx="118">
                  <c:v>1336</c:v>
                </c:pt>
                <c:pt idx="119">
                  <c:v>1232</c:v>
                </c:pt>
                <c:pt idx="120">
                  <c:v>1304</c:v>
                </c:pt>
                <c:pt idx="121">
                  <c:v>1288</c:v>
                </c:pt>
                <c:pt idx="122">
                  <c:v>1296</c:v>
                </c:pt>
                <c:pt idx="123">
                  <c:v>1232</c:v>
                </c:pt>
                <c:pt idx="124">
                  <c:v>1200</c:v>
                </c:pt>
                <c:pt idx="125">
                  <c:v>1120</c:v>
                </c:pt>
                <c:pt idx="126">
                  <c:v>1176</c:v>
                </c:pt>
                <c:pt idx="127">
                  <c:v>1160</c:v>
                </c:pt>
                <c:pt idx="128">
                  <c:v>1136</c:v>
                </c:pt>
                <c:pt idx="129">
                  <c:v>1048</c:v>
                </c:pt>
                <c:pt idx="130">
                  <c:v>992</c:v>
                </c:pt>
                <c:pt idx="131">
                  <c:v>1072</c:v>
                </c:pt>
                <c:pt idx="132">
                  <c:v>1016</c:v>
                </c:pt>
                <c:pt idx="133">
                  <c:v>1000</c:v>
                </c:pt>
                <c:pt idx="134">
                  <c:v>944</c:v>
                </c:pt>
                <c:pt idx="135">
                  <c:v>936</c:v>
                </c:pt>
                <c:pt idx="136">
                  <c:v>888</c:v>
                </c:pt>
                <c:pt idx="137">
                  <c:v>976</c:v>
                </c:pt>
                <c:pt idx="138">
                  <c:v>864</c:v>
                </c:pt>
                <c:pt idx="139">
                  <c:v>840</c:v>
                </c:pt>
                <c:pt idx="140">
                  <c:v>824</c:v>
                </c:pt>
                <c:pt idx="141">
                  <c:v>864</c:v>
                </c:pt>
                <c:pt idx="142">
                  <c:v>832</c:v>
                </c:pt>
                <c:pt idx="143">
                  <c:v>824</c:v>
                </c:pt>
                <c:pt idx="144">
                  <c:v>808</c:v>
                </c:pt>
                <c:pt idx="145">
                  <c:v>736</c:v>
                </c:pt>
                <c:pt idx="146">
                  <c:v>704</c:v>
                </c:pt>
                <c:pt idx="147">
                  <c:v>744</c:v>
                </c:pt>
                <c:pt idx="148">
                  <c:v>728</c:v>
                </c:pt>
                <c:pt idx="149">
                  <c:v>648</c:v>
                </c:pt>
                <c:pt idx="150">
                  <c:v>696</c:v>
                </c:pt>
                <c:pt idx="151">
                  <c:v>656</c:v>
                </c:pt>
                <c:pt idx="152">
                  <c:v>576</c:v>
                </c:pt>
                <c:pt idx="153">
                  <c:v>616</c:v>
                </c:pt>
                <c:pt idx="154">
                  <c:v>616</c:v>
                </c:pt>
                <c:pt idx="155">
                  <c:v>576</c:v>
                </c:pt>
                <c:pt idx="156">
                  <c:v>552</c:v>
                </c:pt>
                <c:pt idx="157">
                  <c:v>504</c:v>
                </c:pt>
                <c:pt idx="158">
                  <c:v>496</c:v>
                </c:pt>
                <c:pt idx="159">
                  <c:v>512</c:v>
                </c:pt>
                <c:pt idx="160">
                  <c:v>544</c:v>
                </c:pt>
                <c:pt idx="161">
                  <c:v>512</c:v>
                </c:pt>
                <c:pt idx="162">
                  <c:v>512</c:v>
                </c:pt>
                <c:pt idx="163">
                  <c:v>424</c:v>
                </c:pt>
                <c:pt idx="164">
                  <c:v>456</c:v>
                </c:pt>
                <c:pt idx="165">
                  <c:v>472</c:v>
                </c:pt>
                <c:pt idx="166">
                  <c:v>432</c:v>
                </c:pt>
                <c:pt idx="167">
                  <c:v>416</c:v>
                </c:pt>
                <c:pt idx="168">
                  <c:v>440</c:v>
                </c:pt>
                <c:pt idx="169">
                  <c:v>416</c:v>
                </c:pt>
                <c:pt idx="170">
                  <c:v>360</c:v>
                </c:pt>
                <c:pt idx="171">
                  <c:v>376</c:v>
                </c:pt>
                <c:pt idx="172">
                  <c:v>360</c:v>
                </c:pt>
                <c:pt idx="173">
                  <c:v>368</c:v>
                </c:pt>
                <c:pt idx="174">
                  <c:v>344</c:v>
                </c:pt>
                <c:pt idx="175">
                  <c:v>368</c:v>
                </c:pt>
                <c:pt idx="176">
                  <c:v>320</c:v>
                </c:pt>
                <c:pt idx="177">
                  <c:v>280</c:v>
                </c:pt>
                <c:pt idx="178">
                  <c:v>280</c:v>
                </c:pt>
                <c:pt idx="179">
                  <c:v>296</c:v>
                </c:pt>
                <c:pt idx="180">
                  <c:v>312</c:v>
                </c:pt>
                <c:pt idx="181">
                  <c:v>280</c:v>
                </c:pt>
                <c:pt idx="182">
                  <c:v>240</c:v>
                </c:pt>
                <c:pt idx="183">
                  <c:v>264</c:v>
                </c:pt>
                <c:pt idx="184">
                  <c:v>264</c:v>
                </c:pt>
                <c:pt idx="185">
                  <c:v>248</c:v>
                </c:pt>
                <c:pt idx="186">
                  <c:v>216</c:v>
                </c:pt>
                <c:pt idx="187">
                  <c:v>208</c:v>
                </c:pt>
                <c:pt idx="188">
                  <c:v>224</c:v>
                </c:pt>
                <c:pt idx="189">
                  <c:v>224</c:v>
                </c:pt>
                <c:pt idx="190">
                  <c:v>224</c:v>
                </c:pt>
                <c:pt idx="191">
                  <c:v>176</c:v>
                </c:pt>
                <c:pt idx="192">
                  <c:v>200</c:v>
                </c:pt>
                <c:pt idx="193">
                  <c:v>176</c:v>
                </c:pt>
                <c:pt idx="194">
                  <c:v>168</c:v>
                </c:pt>
                <c:pt idx="195">
                  <c:v>192</c:v>
                </c:pt>
                <c:pt idx="196">
                  <c:v>184</c:v>
                </c:pt>
                <c:pt idx="197">
                  <c:v>176</c:v>
                </c:pt>
                <c:pt idx="198">
                  <c:v>168</c:v>
                </c:pt>
                <c:pt idx="199">
                  <c:v>176</c:v>
                </c:pt>
                <c:pt idx="200">
                  <c:v>152</c:v>
                </c:pt>
                <c:pt idx="201">
                  <c:v>152</c:v>
                </c:pt>
                <c:pt idx="202">
                  <c:v>136</c:v>
                </c:pt>
                <c:pt idx="203">
                  <c:v>128</c:v>
                </c:pt>
                <c:pt idx="204">
                  <c:v>144</c:v>
                </c:pt>
                <c:pt idx="205">
                  <c:v>144</c:v>
                </c:pt>
                <c:pt idx="206">
                  <c:v>144</c:v>
                </c:pt>
                <c:pt idx="207">
                  <c:v>136</c:v>
                </c:pt>
                <c:pt idx="208">
                  <c:v>136</c:v>
                </c:pt>
                <c:pt idx="209">
                  <c:v>112</c:v>
                </c:pt>
                <c:pt idx="210">
                  <c:v>120</c:v>
                </c:pt>
                <c:pt idx="211">
                  <c:v>128</c:v>
                </c:pt>
                <c:pt idx="212">
                  <c:v>112</c:v>
                </c:pt>
                <c:pt idx="213">
                  <c:v>120</c:v>
                </c:pt>
                <c:pt idx="214">
                  <c:v>104</c:v>
                </c:pt>
                <c:pt idx="215">
                  <c:v>80</c:v>
                </c:pt>
                <c:pt idx="216">
                  <c:v>112</c:v>
                </c:pt>
                <c:pt idx="217">
                  <c:v>88</c:v>
                </c:pt>
                <c:pt idx="218">
                  <c:v>96</c:v>
                </c:pt>
                <c:pt idx="219">
                  <c:v>112</c:v>
                </c:pt>
                <c:pt idx="220">
                  <c:v>88</c:v>
                </c:pt>
                <c:pt idx="221">
                  <c:v>80</c:v>
                </c:pt>
                <c:pt idx="222">
                  <c:v>80</c:v>
                </c:pt>
                <c:pt idx="223">
                  <c:v>96</c:v>
                </c:pt>
                <c:pt idx="224">
                  <c:v>96</c:v>
                </c:pt>
                <c:pt idx="225">
                  <c:v>80</c:v>
                </c:pt>
                <c:pt idx="226">
                  <c:v>72</c:v>
                </c:pt>
                <c:pt idx="227">
                  <c:v>64</c:v>
                </c:pt>
                <c:pt idx="228">
                  <c:v>88</c:v>
                </c:pt>
                <c:pt idx="229">
                  <c:v>96</c:v>
                </c:pt>
                <c:pt idx="230">
                  <c:v>72</c:v>
                </c:pt>
                <c:pt idx="231">
                  <c:v>64</c:v>
                </c:pt>
                <c:pt idx="232">
                  <c:v>80</c:v>
                </c:pt>
                <c:pt idx="233">
                  <c:v>88</c:v>
                </c:pt>
                <c:pt idx="234">
                  <c:v>64</c:v>
                </c:pt>
                <c:pt idx="235">
                  <c:v>64</c:v>
                </c:pt>
                <c:pt idx="236">
                  <c:v>80</c:v>
                </c:pt>
                <c:pt idx="237">
                  <c:v>64</c:v>
                </c:pt>
                <c:pt idx="238">
                  <c:v>64</c:v>
                </c:pt>
                <c:pt idx="239">
                  <c:v>72</c:v>
                </c:pt>
                <c:pt idx="240">
                  <c:v>64</c:v>
                </c:pt>
                <c:pt idx="241">
                  <c:v>40</c:v>
                </c:pt>
                <c:pt idx="242">
                  <c:v>56</c:v>
                </c:pt>
                <c:pt idx="243">
                  <c:v>56</c:v>
                </c:pt>
                <c:pt idx="244">
                  <c:v>48</c:v>
                </c:pt>
                <c:pt idx="245">
                  <c:v>56</c:v>
                </c:pt>
                <c:pt idx="246">
                  <c:v>48</c:v>
                </c:pt>
                <c:pt idx="247">
                  <c:v>56</c:v>
                </c:pt>
                <c:pt idx="248">
                  <c:v>56</c:v>
                </c:pt>
                <c:pt idx="249">
                  <c:v>48</c:v>
                </c:pt>
                <c:pt idx="250">
                  <c:v>56</c:v>
                </c:pt>
                <c:pt idx="251">
                  <c:v>48</c:v>
                </c:pt>
                <c:pt idx="252">
                  <c:v>40</c:v>
                </c:pt>
                <c:pt idx="253">
                  <c:v>40</c:v>
                </c:pt>
                <c:pt idx="254">
                  <c:v>48</c:v>
                </c:pt>
                <c:pt idx="255">
                  <c:v>48</c:v>
                </c:pt>
                <c:pt idx="256">
                  <c:v>48</c:v>
                </c:pt>
                <c:pt idx="257">
                  <c:v>56</c:v>
                </c:pt>
                <c:pt idx="258">
                  <c:v>48</c:v>
                </c:pt>
                <c:pt idx="259">
                  <c:v>40</c:v>
                </c:pt>
                <c:pt idx="260">
                  <c:v>40</c:v>
                </c:pt>
                <c:pt idx="261">
                  <c:v>40</c:v>
                </c:pt>
                <c:pt idx="262">
                  <c:v>32</c:v>
                </c:pt>
                <c:pt idx="263">
                  <c:v>32</c:v>
                </c:pt>
                <c:pt idx="264">
                  <c:v>32</c:v>
                </c:pt>
                <c:pt idx="265">
                  <c:v>32</c:v>
                </c:pt>
                <c:pt idx="266">
                  <c:v>32</c:v>
                </c:pt>
                <c:pt idx="267">
                  <c:v>40</c:v>
                </c:pt>
                <c:pt idx="268">
                  <c:v>32</c:v>
                </c:pt>
                <c:pt idx="269">
                  <c:v>24</c:v>
                </c:pt>
                <c:pt idx="270">
                  <c:v>40</c:v>
                </c:pt>
                <c:pt idx="271">
                  <c:v>40</c:v>
                </c:pt>
                <c:pt idx="272">
                  <c:v>40</c:v>
                </c:pt>
                <c:pt idx="273">
                  <c:v>32</c:v>
                </c:pt>
                <c:pt idx="274">
                  <c:v>32</c:v>
                </c:pt>
                <c:pt idx="275">
                  <c:v>24</c:v>
                </c:pt>
                <c:pt idx="276">
                  <c:v>24</c:v>
                </c:pt>
                <c:pt idx="277">
                  <c:v>32</c:v>
                </c:pt>
                <c:pt idx="278">
                  <c:v>32</c:v>
                </c:pt>
                <c:pt idx="279">
                  <c:v>24</c:v>
                </c:pt>
                <c:pt idx="280">
                  <c:v>16</c:v>
                </c:pt>
                <c:pt idx="281">
                  <c:v>24</c:v>
                </c:pt>
                <c:pt idx="282">
                  <c:v>24</c:v>
                </c:pt>
                <c:pt idx="283">
                  <c:v>16</c:v>
                </c:pt>
                <c:pt idx="284">
                  <c:v>16</c:v>
                </c:pt>
                <c:pt idx="285">
                  <c:v>32</c:v>
                </c:pt>
                <c:pt idx="286">
                  <c:v>16</c:v>
                </c:pt>
                <c:pt idx="287">
                  <c:v>24</c:v>
                </c:pt>
                <c:pt idx="288">
                  <c:v>24</c:v>
                </c:pt>
                <c:pt idx="289">
                  <c:v>24</c:v>
                </c:pt>
                <c:pt idx="290">
                  <c:v>16</c:v>
                </c:pt>
                <c:pt idx="291">
                  <c:v>24</c:v>
                </c:pt>
                <c:pt idx="292">
                  <c:v>16</c:v>
                </c:pt>
                <c:pt idx="293">
                  <c:v>24</c:v>
                </c:pt>
                <c:pt idx="294">
                  <c:v>24</c:v>
                </c:pt>
                <c:pt idx="295">
                  <c:v>16</c:v>
                </c:pt>
                <c:pt idx="296">
                  <c:v>16</c:v>
                </c:pt>
                <c:pt idx="297">
                  <c:v>24</c:v>
                </c:pt>
                <c:pt idx="298">
                  <c:v>8</c:v>
                </c:pt>
                <c:pt idx="299">
                  <c:v>16</c:v>
                </c:pt>
                <c:pt idx="300">
                  <c:v>16</c:v>
                </c:pt>
                <c:pt idx="301">
                  <c:v>8</c:v>
                </c:pt>
                <c:pt idx="302">
                  <c:v>32</c:v>
                </c:pt>
                <c:pt idx="303">
                  <c:v>24</c:v>
                </c:pt>
                <c:pt idx="304">
                  <c:v>24</c:v>
                </c:pt>
                <c:pt idx="305">
                  <c:v>8</c:v>
                </c:pt>
                <c:pt idx="306">
                  <c:v>16</c:v>
                </c:pt>
                <c:pt idx="307">
                  <c:v>8</c:v>
                </c:pt>
                <c:pt idx="308">
                  <c:v>16</c:v>
                </c:pt>
                <c:pt idx="309">
                  <c:v>16</c:v>
                </c:pt>
                <c:pt idx="310">
                  <c:v>8</c:v>
                </c:pt>
                <c:pt idx="311">
                  <c:v>24</c:v>
                </c:pt>
                <c:pt idx="312">
                  <c:v>8</c:v>
                </c:pt>
                <c:pt idx="313">
                  <c:v>16</c:v>
                </c:pt>
                <c:pt idx="314">
                  <c:v>16</c:v>
                </c:pt>
                <c:pt idx="315">
                  <c:v>8</c:v>
                </c:pt>
                <c:pt idx="316">
                  <c:v>8</c:v>
                </c:pt>
                <c:pt idx="317">
                  <c:v>8</c:v>
                </c:pt>
                <c:pt idx="318">
                  <c:v>16</c:v>
                </c:pt>
                <c:pt idx="319">
                  <c:v>16</c:v>
                </c:pt>
                <c:pt idx="320">
                  <c:v>16</c:v>
                </c:pt>
                <c:pt idx="321">
                  <c:v>16</c:v>
                </c:pt>
                <c:pt idx="322">
                  <c:v>16</c:v>
                </c:pt>
                <c:pt idx="323">
                  <c:v>8</c:v>
                </c:pt>
                <c:pt idx="324">
                  <c:v>16</c:v>
                </c:pt>
                <c:pt idx="325">
                  <c:v>8</c:v>
                </c:pt>
                <c:pt idx="326">
                  <c:v>16</c:v>
                </c:pt>
                <c:pt idx="327">
                  <c:v>8</c:v>
                </c:pt>
                <c:pt idx="328">
                  <c:v>16</c:v>
                </c:pt>
                <c:pt idx="329">
                  <c:v>8</c:v>
                </c:pt>
                <c:pt idx="330">
                  <c:v>16</c:v>
                </c:pt>
                <c:pt idx="331">
                  <c:v>16</c:v>
                </c:pt>
                <c:pt idx="332">
                  <c:v>8</c:v>
                </c:pt>
                <c:pt idx="333">
                  <c:v>16</c:v>
                </c:pt>
                <c:pt idx="334">
                  <c:v>8</c:v>
                </c:pt>
                <c:pt idx="335">
                  <c:v>16</c:v>
                </c:pt>
                <c:pt idx="336">
                  <c:v>8</c:v>
                </c:pt>
                <c:pt idx="337">
                  <c:v>16</c:v>
                </c:pt>
                <c:pt idx="338">
                  <c:v>8</c:v>
                </c:pt>
                <c:pt idx="339">
                  <c:v>16</c:v>
                </c:pt>
                <c:pt idx="340">
                  <c:v>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4-6C79-4CC1-ABB5-71E1E7977744}"/>
            </c:ext>
          </c:extLst>
        </c:ser>
        <c:ser>
          <c:idx val="6"/>
          <c:order val="3"/>
          <c:tx>
            <c:strRef>
              <c:f>chimilum_plate1bis!$G$32</c:f>
              <c:strCache>
                <c:ptCount val="1"/>
                <c:pt idx="0">
                  <c:v>Z173</c:v>
                </c:pt>
              </c:strCache>
            </c:strRef>
          </c:tx>
          <c:spPr>
            <a:ln w="19050" cap="rnd">
              <a:solidFill>
                <a:schemeClr val="accent5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G$93:$G$433</c:f>
              <c:numCache>
                <c:formatCode>General</c:formatCode>
                <c:ptCount val="341"/>
                <c:pt idx="0">
                  <c:v>8</c:v>
                </c:pt>
                <c:pt idx="1">
                  <c:v>8</c:v>
                </c:pt>
                <c:pt idx="2">
                  <c:v>16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8</c:v>
                </c:pt>
                <c:pt idx="8">
                  <c:v>0</c:v>
                </c:pt>
                <c:pt idx="9">
                  <c:v>8</c:v>
                </c:pt>
                <c:pt idx="10">
                  <c:v>0</c:v>
                </c:pt>
                <c:pt idx="11">
                  <c:v>8</c:v>
                </c:pt>
                <c:pt idx="12">
                  <c:v>8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0</c:v>
                </c:pt>
                <c:pt idx="17">
                  <c:v>8</c:v>
                </c:pt>
                <c:pt idx="18">
                  <c:v>0</c:v>
                </c:pt>
                <c:pt idx="19">
                  <c:v>16</c:v>
                </c:pt>
                <c:pt idx="20">
                  <c:v>8</c:v>
                </c:pt>
                <c:pt idx="21">
                  <c:v>0</c:v>
                </c:pt>
                <c:pt idx="22">
                  <c:v>8</c:v>
                </c:pt>
                <c:pt idx="23">
                  <c:v>0</c:v>
                </c:pt>
                <c:pt idx="24">
                  <c:v>16</c:v>
                </c:pt>
                <c:pt idx="25">
                  <c:v>8</c:v>
                </c:pt>
                <c:pt idx="26">
                  <c:v>8</c:v>
                </c:pt>
                <c:pt idx="27">
                  <c:v>8</c:v>
                </c:pt>
                <c:pt idx="28">
                  <c:v>8</c:v>
                </c:pt>
                <c:pt idx="29">
                  <c:v>8</c:v>
                </c:pt>
                <c:pt idx="30">
                  <c:v>8</c:v>
                </c:pt>
                <c:pt idx="31">
                  <c:v>8</c:v>
                </c:pt>
                <c:pt idx="32">
                  <c:v>0</c:v>
                </c:pt>
                <c:pt idx="33">
                  <c:v>8</c:v>
                </c:pt>
                <c:pt idx="34">
                  <c:v>8</c:v>
                </c:pt>
                <c:pt idx="35">
                  <c:v>16</c:v>
                </c:pt>
                <c:pt idx="36">
                  <c:v>8</c:v>
                </c:pt>
                <c:pt idx="37">
                  <c:v>8</c:v>
                </c:pt>
                <c:pt idx="38">
                  <c:v>8</c:v>
                </c:pt>
                <c:pt idx="39">
                  <c:v>0</c:v>
                </c:pt>
                <c:pt idx="40">
                  <c:v>0</c:v>
                </c:pt>
                <c:pt idx="41">
                  <c:v>8</c:v>
                </c:pt>
                <c:pt idx="42">
                  <c:v>8</c:v>
                </c:pt>
                <c:pt idx="43">
                  <c:v>0</c:v>
                </c:pt>
                <c:pt idx="44">
                  <c:v>8</c:v>
                </c:pt>
                <c:pt idx="45">
                  <c:v>8</c:v>
                </c:pt>
                <c:pt idx="46">
                  <c:v>8</c:v>
                </c:pt>
                <c:pt idx="47">
                  <c:v>8</c:v>
                </c:pt>
                <c:pt idx="48">
                  <c:v>16</c:v>
                </c:pt>
                <c:pt idx="49">
                  <c:v>16</c:v>
                </c:pt>
                <c:pt idx="50">
                  <c:v>16</c:v>
                </c:pt>
                <c:pt idx="51">
                  <c:v>8</c:v>
                </c:pt>
                <c:pt idx="52">
                  <c:v>8</c:v>
                </c:pt>
                <c:pt idx="53">
                  <c:v>8</c:v>
                </c:pt>
                <c:pt idx="54">
                  <c:v>8</c:v>
                </c:pt>
                <c:pt idx="55">
                  <c:v>16</c:v>
                </c:pt>
                <c:pt idx="56">
                  <c:v>16</c:v>
                </c:pt>
                <c:pt idx="57">
                  <c:v>8</c:v>
                </c:pt>
                <c:pt idx="58">
                  <c:v>8</c:v>
                </c:pt>
                <c:pt idx="59">
                  <c:v>16</c:v>
                </c:pt>
                <c:pt idx="60">
                  <c:v>8</c:v>
                </c:pt>
                <c:pt idx="61">
                  <c:v>8</c:v>
                </c:pt>
                <c:pt idx="62">
                  <c:v>8</c:v>
                </c:pt>
                <c:pt idx="63">
                  <c:v>8</c:v>
                </c:pt>
                <c:pt idx="64">
                  <c:v>8</c:v>
                </c:pt>
                <c:pt idx="65">
                  <c:v>8</c:v>
                </c:pt>
                <c:pt idx="66">
                  <c:v>8</c:v>
                </c:pt>
                <c:pt idx="67">
                  <c:v>8</c:v>
                </c:pt>
                <c:pt idx="68">
                  <c:v>8</c:v>
                </c:pt>
                <c:pt idx="69">
                  <c:v>16</c:v>
                </c:pt>
                <c:pt idx="70">
                  <c:v>16</c:v>
                </c:pt>
                <c:pt idx="71">
                  <c:v>8</c:v>
                </c:pt>
                <c:pt idx="72">
                  <c:v>16</c:v>
                </c:pt>
                <c:pt idx="73">
                  <c:v>16</c:v>
                </c:pt>
                <c:pt idx="74">
                  <c:v>16</c:v>
                </c:pt>
                <c:pt idx="75">
                  <c:v>16</c:v>
                </c:pt>
                <c:pt idx="76">
                  <c:v>8</c:v>
                </c:pt>
                <c:pt idx="77">
                  <c:v>16</c:v>
                </c:pt>
                <c:pt idx="78">
                  <c:v>32</c:v>
                </c:pt>
                <c:pt idx="79">
                  <c:v>24</c:v>
                </c:pt>
                <c:pt idx="80">
                  <c:v>16</c:v>
                </c:pt>
                <c:pt idx="81">
                  <c:v>24</c:v>
                </c:pt>
                <c:pt idx="82">
                  <c:v>16</c:v>
                </c:pt>
                <c:pt idx="83">
                  <c:v>24</c:v>
                </c:pt>
                <c:pt idx="84">
                  <c:v>24</c:v>
                </c:pt>
                <c:pt idx="85">
                  <c:v>16</c:v>
                </c:pt>
                <c:pt idx="86">
                  <c:v>32</c:v>
                </c:pt>
                <c:pt idx="87">
                  <c:v>32</c:v>
                </c:pt>
                <c:pt idx="88">
                  <c:v>24</c:v>
                </c:pt>
                <c:pt idx="89">
                  <c:v>24</c:v>
                </c:pt>
                <c:pt idx="90">
                  <c:v>24</c:v>
                </c:pt>
                <c:pt idx="91">
                  <c:v>24</c:v>
                </c:pt>
                <c:pt idx="92">
                  <c:v>40</c:v>
                </c:pt>
                <c:pt idx="93">
                  <c:v>24</c:v>
                </c:pt>
                <c:pt idx="94">
                  <c:v>32</c:v>
                </c:pt>
                <c:pt idx="95">
                  <c:v>32</c:v>
                </c:pt>
                <c:pt idx="96">
                  <c:v>40</c:v>
                </c:pt>
                <c:pt idx="97">
                  <c:v>40</c:v>
                </c:pt>
                <c:pt idx="98">
                  <c:v>40</c:v>
                </c:pt>
                <c:pt idx="99">
                  <c:v>32</c:v>
                </c:pt>
                <c:pt idx="100">
                  <c:v>32</c:v>
                </c:pt>
                <c:pt idx="101">
                  <c:v>48</c:v>
                </c:pt>
                <c:pt idx="102">
                  <c:v>32</c:v>
                </c:pt>
                <c:pt idx="103">
                  <c:v>40</c:v>
                </c:pt>
                <c:pt idx="104">
                  <c:v>24</c:v>
                </c:pt>
                <c:pt idx="105">
                  <c:v>48</c:v>
                </c:pt>
                <c:pt idx="106">
                  <c:v>48</c:v>
                </c:pt>
                <c:pt idx="107">
                  <c:v>24</c:v>
                </c:pt>
                <c:pt idx="108">
                  <c:v>24</c:v>
                </c:pt>
                <c:pt idx="109">
                  <c:v>24</c:v>
                </c:pt>
                <c:pt idx="110">
                  <c:v>24</c:v>
                </c:pt>
                <c:pt idx="111">
                  <c:v>32</c:v>
                </c:pt>
                <c:pt idx="112">
                  <c:v>32</c:v>
                </c:pt>
                <c:pt idx="113">
                  <c:v>32</c:v>
                </c:pt>
                <c:pt idx="114">
                  <c:v>48</c:v>
                </c:pt>
                <c:pt idx="115">
                  <c:v>40</c:v>
                </c:pt>
                <c:pt idx="116">
                  <c:v>40</c:v>
                </c:pt>
                <c:pt idx="117">
                  <c:v>32</c:v>
                </c:pt>
                <c:pt idx="118">
                  <c:v>24</c:v>
                </c:pt>
                <c:pt idx="119">
                  <c:v>32</c:v>
                </c:pt>
                <c:pt idx="120">
                  <c:v>32</c:v>
                </c:pt>
                <c:pt idx="121">
                  <c:v>56</c:v>
                </c:pt>
                <c:pt idx="122">
                  <c:v>24</c:v>
                </c:pt>
                <c:pt idx="123">
                  <c:v>40</c:v>
                </c:pt>
                <c:pt idx="124">
                  <c:v>32</c:v>
                </c:pt>
                <c:pt idx="125">
                  <c:v>32</c:v>
                </c:pt>
                <c:pt idx="126">
                  <c:v>24</c:v>
                </c:pt>
                <c:pt idx="127">
                  <c:v>32</c:v>
                </c:pt>
                <c:pt idx="128">
                  <c:v>32</c:v>
                </c:pt>
                <c:pt idx="129">
                  <c:v>32</c:v>
                </c:pt>
                <c:pt idx="130">
                  <c:v>40</c:v>
                </c:pt>
                <c:pt idx="131">
                  <c:v>32</c:v>
                </c:pt>
                <c:pt idx="132">
                  <c:v>32</c:v>
                </c:pt>
                <c:pt idx="133">
                  <c:v>16</c:v>
                </c:pt>
                <c:pt idx="134">
                  <c:v>24</c:v>
                </c:pt>
                <c:pt idx="135">
                  <c:v>24</c:v>
                </c:pt>
                <c:pt idx="136">
                  <c:v>24</c:v>
                </c:pt>
                <c:pt idx="137">
                  <c:v>16</c:v>
                </c:pt>
                <c:pt idx="138">
                  <c:v>16</c:v>
                </c:pt>
                <c:pt idx="139">
                  <c:v>32</c:v>
                </c:pt>
                <c:pt idx="140">
                  <c:v>24</c:v>
                </c:pt>
                <c:pt idx="141">
                  <c:v>32</c:v>
                </c:pt>
                <c:pt idx="142">
                  <c:v>24</c:v>
                </c:pt>
                <c:pt idx="143">
                  <c:v>24</c:v>
                </c:pt>
                <c:pt idx="144">
                  <c:v>24</c:v>
                </c:pt>
                <c:pt idx="145">
                  <c:v>32</c:v>
                </c:pt>
                <c:pt idx="146">
                  <c:v>24</c:v>
                </c:pt>
                <c:pt idx="147">
                  <c:v>24</c:v>
                </c:pt>
                <c:pt idx="148">
                  <c:v>16</c:v>
                </c:pt>
                <c:pt idx="149">
                  <c:v>16</c:v>
                </c:pt>
                <c:pt idx="150">
                  <c:v>24</c:v>
                </c:pt>
                <c:pt idx="151">
                  <c:v>24</c:v>
                </c:pt>
                <c:pt idx="152">
                  <c:v>32</c:v>
                </c:pt>
                <c:pt idx="153">
                  <c:v>24</c:v>
                </c:pt>
                <c:pt idx="154">
                  <c:v>32</c:v>
                </c:pt>
                <c:pt idx="155">
                  <c:v>16</c:v>
                </c:pt>
                <c:pt idx="156">
                  <c:v>16</c:v>
                </c:pt>
                <c:pt idx="157">
                  <c:v>8</c:v>
                </c:pt>
                <c:pt idx="158">
                  <c:v>24</c:v>
                </c:pt>
                <c:pt idx="159">
                  <c:v>16</c:v>
                </c:pt>
                <c:pt idx="160">
                  <c:v>8</c:v>
                </c:pt>
                <c:pt idx="161">
                  <c:v>8</c:v>
                </c:pt>
                <c:pt idx="162">
                  <c:v>24</c:v>
                </c:pt>
                <c:pt idx="163">
                  <c:v>24</c:v>
                </c:pt>
                <c:pt idx="164">
                  <c:v>16</c:v>
                </c:pt>
                <c:pt idx="165">
                  <c:v>16</c:v>
                </c:pt>
                <c:pt idx="166">
                  <c:v>8</c:v>
                </c:pt>
                <c:pt idx="167">
                  <c:v>16</c:v>
                </c:pt>
                <c:pt idx="168">
                  <c:v>8</c:v>
                </c:pt>
                <c:pt idx="169">
                  <c:v>8</c:v>
                </c:pt>
                <c:pt idx="170">
                  <c:v>16</c:v>
                </c:pt>
                <c:pt idx="171">
                  <c:v>16</c:v>
                </c:pt>
                <c:pt idx="172">
                  <c:v>8</c:v>
                </c:pt>
                <c:pt idx="173">
                  <c:v>8</c:v>
                </c:pt>
                <c:pt idx="174">
                  <c:v>8</c:v>
                </c:pt>
                <c:pt idx="175">
                  <c:v>16</c:v>
                </c:pt>
                <c:pt idx="176">
                  <c:v>16</c:v>
                </c:pt>
                <c:pt idx="177">
                  <c:v>16</c:v>
                </c:pt>
                <c:pt idx="178">
                  <c:v>16</c:v>
                </c:pt>
                <c:pt idx="179">
                  <c:v>8</c:v>
                </c:pt>
                <c:pt idx="180">
                  <c:v>16</c:v>
                </c:pt>
                <c:pt idx="181">
                  <c:v>8</c:v>
                </c:pt>
                <c:pt idx="182">
                  <c:v>8</c:v>
                </c:pt>
                <c:pt idx="183">
                  <c:v>8</c:v>
                </c:pt>
                <c:pt idx="184">
                  <c:v>16</c:v>
                </c:pt>
                <c:pt idx="185">
                  <c:v>16</c:v>
                </c:pt>
                <c:pt idx="186">
                  <c:v>8</c:v>
                </c:pt>
                <c:pt idx="187">
                  <c:v>8</c:v>
                </c:pt>
                <c:pt idx="188">
                  <c:v>8</c:v>
                </c:pt>
                <c:pt idx="189">
                  <c:v>8</c:v>
                </c:pt>
                <c:pt idx="190">
                  <c:v>8</c:v>
                </c:pt>
                <c:pt idx="191">
                  <c:v>16</c:v>
                </c:pt>
                <c:pt idx="192">
                  <c:v>8</c:v>
                </c:pt>
                <c:pt idx="193">
                  <c:v>16</c:v>
                </c:pt>
                <c:pt idx="194">
                  <c:v>8</c:v>
                </c:pt>
                <c:pt idx="195">
                  <c:v>8</c:v>
                </c:pt>
                <c:pt idx="196">
                  <c:v>8</c:v>
                </c:pt>
                <c:pt idx="197">
                  <c:v>16</c:v>
                </c:pt>
                <c:pt idx="198">
                  <c:v>16</c:v>
                </c:pt>
                <c:pt idx="199">
                  <c:v>0</c:v>
                </c:pt>
                <c:pt idx="200">
                  <c:v>16</c:v>
                </c:pt>
                <c:pt idx="201">
                  <c:v>8</c:v>
                </c:pt>
                <c:pt idx="202">
                  <c:v>16</c:v>
                </c:pt>
                <c:pt idx="203">
                  <c:v>8</c:v>
                </c:pt>
                <c:pt idx="204">
                  <c:v>0</c:v>
                </c:pt>
                <c:pt idx="205">
                  <c:v>16</c:v>
                </c:pt>
                <c:pt idx="206">
                  <c:v>16</c:v>
                </c:pt>
                <c:pt idx="207">
                  <c:v>8</c:v>
                </c:pt>
                <c:pt idx="208">
                  <c:v>8</c:v>
                </c:pt>
                <c:pt idx="209">
                  <c:v>8</c:v>
                </c:pt>
                <c:pt idx="210">
                  <c:v>8</c:v>
                </c:pt>
                <c:pt idx="211">
                  <c:v>16</c:v>
                </c:pt>
                <c:pt idx="212">
                  <c:v>8</c:v>
                </c:pt>
                <c:pt idx="213">
                  <c:v>16</c:v>
                </c:pt>
                <c:pt idx="214">
                  <c:v>0</c:v>
                </c:pt>
                <c:pt idx="215">
                  <c:v>16</c:v>
                </c:pt>
                <c:pt idx="216">
                  <c:v>16</c:v>
                </c:pt>
                <c:pt idx="217">
                  <c:v>8</c:v>
                </c:pt>
                <c:pt idx="218">
                  <c:v>8</c:v>
                </c:pt>
                <c:pt idx="219">
                  <c:v>8</c:v>
                </c:pt>
                <c:pt idx="220">
                  <c:v>8</c:v>
                </c:pt>
                <c:pt idx="221">
                  <c:v>8</c:v>
                </c:pt>
                <c:pt idx="222">
                  <c:v>8</c:v>
                </c:pt>
                <c:pt idx="223">
                  <c:v>16</c:v>
                </c:pt>
                <c:pt idx="224">
                  <c:v>8</c:v>
                </c:pt>
                <c:pt idx="225">
                  <c:v>8</c:v>
                </c:pt>
                <c:pt idx="226">
                  <c:v>8</c:v>
                </c:pt>
                <c:pt idx="227">
                  <c:v>0</c:v>
                </c:pt>
                <c:pt idx="228">
                  <c:v>16</c:v>
                </c:pt>
                <c:pt idx="229">
                  <c:v>8</c:v>
                </c:pt>
                <c:pt idx="230">
                  <c:v>24</c:v>
                </c:pt>
                <c:pt idx="231">
                  <c:v>16</c:v>
                </c:pt>
                <c:pt idx="232">
                  <c:v>16</c:v>
                </c:pt>
                <c:pt idx="233">
                  <c:v>8</c:v>
                </c:pt>
                <c:pt idx="234">
                  <c:v>8</c:v>
                </c:pt>
                <c:pt idx="235">
                  <c:v>0</c:v>
                </c:pt>
                <c:pt idx="236">
                  <c:v>8</c:v>
                </c:pt>
                <c:pt idx="237">
                  <c:v>8</c:v>
                </c:pt>
                <c:pt idx="238">
                  <c:v>0</c:v>
                </c:pt>
                <c:pt idx="239">
                  <c:v>8</c:v>
                </c:pt>
                <c:pt idx="240">
                  <c:v>16</c:v>
                </c:pt>
                <c:pt idx="241">
                  <c:v>8</c:v>
                </c:pt>
                <c:pt idx="242">
                  <c:v>8</c:v>
                </c:pt>
                <c:pt idx="243">
                  <c:v>8</c:v>
                </c:pt>
                <c:pt idx="244">
                  <c:v>8</c:v>
                </c:pt>
                <c:pt idx="245">
                  <c:v>8</c:v>
                </c:pt>
                <c:pt idx="246">
                  <c:v>0</c:v>
                </c:pt>
                <c:pt idx="247">
                  <c:v>16</c:v>
                </c:pt>
                <c:pt idx="248">
                  <c:v>16</c:v>
                </c:pt>
                <c:pt idx="249">
                  <c:v>0</c:v>
                </c:pt>
                <c:pt idx="250">
                  <c:v>8</c:v>
                </c:pt>
                <c:pt idx="251">
                  <c:v>8</c:v>
                </c:pt>
                <c:pt idx="252">
                  <c:v>8</c:v>
                </c:pt>
                <c:pt idx="253">
                  <c:v>8</c:v>
                </c:pt>
                <c:pt idx="254">
                  <c:v>8</c:v>
                </c:pt>
                <c:pt idx="255">
                  <c:v>8</c:v>
                </c:pt>
                <c:pt idx="256">
                  <c:v>8</c:v>
                </c:pt>
                <c:pt idx="257">
                  <c:v>8</c:v>
                </c:pt>
                <c:pt idx="258">
                  <c:v>0</c:v>
                </c:pt>
                <c:pt idx="259">
                  <c:v>8</c:v>
                </c:pt>
                <c:pt idx="260">
                  <c:v>16</c:v>
                </c:pt>
                <c:pt idx="261">
                  <c:v>8</c:v>
                </c:pt>
                <c:pt idx="262">
                  <c:v>8</c:v>
                </c:pt>
                <c:pt idx="263">
                  <c:v>8</c:v>
                </c:pt>
                <c:pt idx="264">
                  <c:v>16</c:v>
                </c:pt>
                <c:pt idx="265">
                  <c:v>8</c:v>
                </c:pt>
                <c:pt idx="266">
                  <c:v>8</c:v>
                </c:pt>
                <c:pt idx="267">
                  <c:v>8</c:v>
                </c:pt>
                <c:pt idx="268">
                  <c:v>8</c:v>
                </c:pt>
                <c:pt idx="269">
                  <c:v>8</c:v>
                </c:pt>
                <c:pt idx="270">
                  <c:v>8</c:v>
                </c:pt>
                <c:pt idx="271">
                  <c:v>8</c:v>
                </c:pt>
                <c:pt idx="272">
                  <c:v>8</c:v>
                </c:pt>
                <c:pt idx="273">
                  <c:v>0</c:v>
                </c:pt>
                <c:pt idx="274">
                  <c:v>8</c:v>
                </c:pt>
                <c:pt idx="275">
                  <c:v>16</c:v>
                </c:pt>
                <c:pt idx="276">
                  <c:v>8</c:v>
                </c:pt>
                <c:pt idx="277">
                  <c:v>8</c:v>
                </c:pt>
                <c:pt idx="278">
                  <c:v>16</c:v>
                </c:pt>
                <c:pt idx="279">
                  <c:v>8</c:v>
                </c:pt>
                <c:pt idx="280">
                  <c:v>8</c:v>
                </c:pt>
                <c:pt idx="281">
                  <c:v>8</c:v>
                </c:pt>
                <c:pt idx="282">
                  <c:v>8</c:v>
                </c:pt>
                <c:pt idx="283">
                  <c:v>16</c:v>
                </c:pt>
                <c:pt idx="284">
                  <c:v>8</c:v>
                </c:pt>
                <c:pt idx="285">
                  <c:v>8</c:v>
                </c:pt>
                <c:pt idx="286">
                  <c:v>8</c:v>
                </c:pt>
                <c:pt idx="287">
                  <c:v>8</c:v>
                </c:pt>
                <c:pt idx="288">
                  <c:v>8</c:v>
                </c:pt>
                <c:pt idx="289">
                  <c:v>8</c:v>
                </c:pt>
                <c:pt idx="290">
                  <c:v>8</c:v>
                </c:pt>
                <c:pt idx="291">
                  <c:v>8</c:v>
                </c:pt>
                <c:pt idx="292">
                  <c:v>16</c:v>
                </c:pt>
                <c:pt idx="293">
                  <c:v>8</c:v>
                </c:pt>
                <c:pt idx="294">
                  <c:v>8</c:v>
                </c:pt>
                <c:pt idx="295">
                  <c:v>8</c:v>
                </c:pt>
                <c:pt idx="296">
                  <c:v>8</c:v>
                </c:pt>
                <c:pt idx="297">
                  <c:v>8</c:v>
                </c:pt>
                <c:pt idx="298">
                  <c:v>0</c:v>
                </c:pt>
                <c:pt idx="299">
                  <c:v>8</c:v>
                </c:pt>
                <c:pt idx="300">
                  <c:v>8</c:v>
                </c:pt>
                <c:pt idx="301">
                  <c:v>8</c:v>
                </c:pt>
                <c:pt idx="302">
                  <c:v>8</c:v>
                </c:pt>
                <c:pt idx="303">
                  <c:v>8</c:v>
                </c:pt>
                <c:pt idx="304">
                  <c:v>8</c:v>
                </c:pt>
                <c:pt idx="305">
                  <c:v>8</c:v>
                </c:pt>
                <c:pt idx="306">
                  <c:v>8</c:v>
                </c:pt>
                <c:pt idx="307">
                  <c:v>0</c:v>
                </c:pt>
                <c:pt idx="308">
                  <c:v>0</c:v>
                </c:pt>
                <c:pt idx="309">
                  <c:v>8</c:v>
                </c:pt>
                <c:pt idx="310">
                  <c:v>8</c:v>
                </c:pt>
                <c:pt idx="311">
                  <c:v>8</c:v>
                </c:pt>
                <c:pt idx="312">
                  <c:v>8</c:v>
                </c:pt>
                <c:pt idx="313">
                  <c:v>8</c:v>
                </c:pt>
                <c:pt idx="314">
                  <c:v>8</c:v>
                </c:pt>
                <c:pt idx="315">
                  <c:v>8</c:v>
                </c:pt>
                <c:pt idx="316">
                  <c:v>8</c:v>
                </c:pt>
                <c:pt idx="317">
                  <c:v>8</c:v>
                </c:pt>
                <c:pt idx="318">
                  <c:v>8</c:v>
                </c:pt>
                <c:pt idx="319">
                  <c:v>8</c:v>
                </c:pt>
                <c:pt idx="320">
                  <c:v>8</c:v>
                </c:pt>
                <c:pt idx="321">
                  <c:v>8</c:v>
                </c:pt>
                <c:pt idx="322">
                  <c:v>16</c:v>
                </c:pt>
                <c:pt idx="323">
                  <c:v>16</c:v>
                </c:pt>
                <c:pt idx="324">
                  <c:v>0</c:v>
                </c:pt>
                <c:pt idx="325">
                  <c:v>8</c:v>
                </c:pt>
                <c:pt idx="326">
                  <c:v>8</c:v>
                </c:pt>
                <c:pt idx="327">
                  <c:v>8</c:v>
                </c:pt>
                <c:pt idx="328">
                  <c:v>0</c:v>
                </c:pt>
                <c:pt idx="329">
                  <c:v>8</c:v>
                </c:pt>
                <c:pt idx="330">
                  <c:v>8</c:v>
                </c:pt>
                <c:pt idx="331">
                  <c:v>8</c:v>
                </c:pt>
                <c:pt idx="332">
                  <c:v>8</c:v>
                </c:pt>
                <c:pt idx="333">
                  <c:v>8</c:v>
                </c:pt>
                <c:pt idx="334">
                  <c:v>8</c:v>
                </c:pt>
                <c:pt idx="335">
                  <c:v>8</c:v>
                </c:pt>
                <c:pt idx="336">
                  <c:v>8</c:v>
                </c:pt>
                <c:pt idx="337">
                  <c:v>8</c:v>
                </c:pt>
                <c:pt idx="338">
                  <c:v>8</c:v>
                </c:pt>
                <c:pt idx="339">
                  <c:v>0</c:v>
                </c:pt>
                <c:pt idx="340">
                  <c:v>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5-6C79-4CC1-ABB5-71E1E7977744}"/>
            </c:ext>
          </c:extLst>
        </c:ser>
        <c:ser>
          <c:idx val="7"/>
          <c:order val="4"/>
          <c:tx>
            <c:strRef>
              <c:f>chimilum_plate1bis!$H$32</c:f>
              <c:strCache>
                <c:ptCount val="1"/>
                <c:pt idx="0">
                  <c:v>Z026</c:v>
                </c:pt>
              </c:strCache>
              <c:extLst xmlns:c15="http://schemas.microsoft.com/office/drawing/2012/chart" xmlns:c16r2="http://schemas.microsoft.com/office/drawing/2015/06/chart"/>
            </c:strRef>
          </c:tx>
          <c:spPr>
            <a:ln w="28575" cap="rnd">
              <a:solidFill>
                <a:schemeClr val="accent2">
                  <a:lumMod val="6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  <c:extLst xmlns:c15="http://schemas.microsoft.com/office/drawing/2012/chart" xmlns:c16r2="http://schemas.microsoft.com/office/drawing/2015/06/chart"/>
            </c:numRef>
          </c:cat>
          <c:val>
            <c:numRef>
              <c:f>chimilum_plate1bis!$H$93:$H$433</c:f>
              <c:numCache>
                <c:formatCode>General</c:formatCode>
                <c:ptCount val="341"/>
                <c:pt idx="0">
                  <c:v>0</c:v>
                </c:pt>
                <c:pt idx="1">
                  <c:v>8</c:v>
                </c:pt>
                <c:pt idx="2">
                  <c:v>16</c:v>
                </c:pt>
                <c:pt idx="3">
                  <c:v>8</c:v>
                </c:pt>
                <c:pt idx="4">
                  <c:v>16</c:v>
                </c:pt>
                <c:pt idx="5">
                  <c:v>8</c:v>
                </c:pt>
                <c:pt idx="6">
                  <c:v>8</c:v>
                </c:pt>
                <c:pt idx="7">
                  <c:v>8</c:v>
                </c:pt>
                <c:pt idx="8">
                  <c:v>0</c:v>
                </c:pt>
                <c:pt idx="9">
                  <c:v>8</c:v>
                </c:pt>
                <c:pt idx="10">
                  <c:v>8</c:v>
                </c:pt>
                <c:pt idx="11">
                  <c:v>16</c:v>
                </c:pt>
                <c:pt idx="12">
                  <c:v>8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16</c:v>
                </c:pt>
                <c:pt idx="17">
                  <c:v>16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8</c:v>
                </c:pt>
                <c:pt idx="22">
                  <c:v>16</c:v>
                </c:pt>
                <c:pt idx="23">
                  <c:v>24</c:v>
                </c:pt>
                <c:pt idx="24">
                  <c:v>8</c:v>
                </c:pt>
                <c:pt idx="25">
                  <c:v>8</c:v>
                </c:pt>
                <c:pt idx="26">
                  <c:v>16</c:v>
                </c:pt>
                <c:pt idx="27">
                  <c:v>8</c:v>
                </c:pt>
                <c:pt idx="28">
                  <c:v>16</c:v>
                </c:pt>
                <c:pt idx="29">
                  <c:v>16</c:v>
                </c:pt>
                <c:pt idx="30">
                  <c:v>24</c:v>
                </c:pt>
                <c:pt idx="31">
                  <c:v>16</c:v>
                </c:pt>
                <c:pt idx="32">
                  <c:v>24</c:v>
                </c:pt>
                <c:pt idx="33">
                  <c:v>32</c:v>
                </c:pt>
                <c:pt idx="34">
                  <c:v>40</c:v>
                </c:pt>
                <c:pt idx="35">
                  <c:v>40</c:v>
                </c:pt>
                <c:pt idx="36">
                  <c:v>72</c:v>
                </c:pt>
                <c:pt idx="37">
                  <c:v>56</c:v>
                </c:pt>
                <c:pt idx="38">
                  <c:v>88</c:v>
                </c:pt>
                <c:pt idx="39">
                  <c:v>72</c:v>
                </c:pt>
                <c:pt idx="40">
                  <c:v>104</c:v>
                </c:pt>
                <c:pt idx="41">
                  <c:v>120</c:v>
                </c:pt>
                <c:pt idx="42">
                  <c:v>152</c:v>
                </c:pt>
                <c:pt idx="43">
                  <c:v>176</c:v>
                </c:pt>
                <c:pt idx="44">
                  <c:v>208</c:v>
                </c:pt>
                <c:pt idx="45">
                  <c:v>296</c:v>
                </c:pt>
                <c:pt idx="46">
                  <c:v>360</c:v>
                </c:pt>
                <c:pt idx="47">
                  <c:v>408</c:v>
                </c:pt>
                <c:pt idx="48">
                  <c:v>480</c:v>
                </c:pt>
                <c:pt idx="49">
                  <c:v>616</c:v>
                </c:pt>
                <c:pt idx="50">
                  <c:v>648</c:v>
                </c:pt>
                <c:pt idx="51">
                  <c:v>784</c:v>
                </c:pt>
                <c:pt idx="52">
                  <c:v>992</c:v>
                </c:pt>
                <c:pt idx="53">
                  <c:v>1168</c:v>
                </c:pt>
                <c:pt idx="54">
                  <c:v>1312</c:v>
                </c:pt>
                <c:pt idx="55">
                  <c:v>1536</c:v>
                </c:pt>
                <c:pt idx="56">
                  <c:v>1848</c:v>
                </c:pt>
                <c:pt idx="57">
                  <c:v>2056</c:v>
                </c:pt>
                <c:pt idx="58">
                  <c:v>2512</c:v>
                </c:pt>
                <c:pt idx="59">
                  <c:v>2888</c:v>
                </c:pt>
                <c:pt idx="60">
                  <c:v>3288</c:v>
                </c:pt>
                <c:pt idx="61">
                  <c:v>3840</c:v>
                </c:pt>
                <c:pt idx="62">
                  <c:v>4336</c:v>
                </c:pt>
                <c:pt idx="63">
                  <c:v>4904</c:v>
                </c:pt>
                <c:pt idx="64">
                  <c:v>5040</c:v>
                </c:pt>
                <c:pt idx="65">
                  <c:v>5992</c:v>
                </c:pt>
                <c:pt idx="66">
                  <c:v>6568</c:v>
                </c:pt>
                <c:pt idx="67">
                  <c:v>7144</c:v>
                </c:pt>
                <c:pt idx="68">
                  <c:v>7744</c:v>
                </c:pt>
                <c:pt idx="69">
                  <c:v>8640</c:v>
                </c:pt>
                <c:pt idx="70">
                  <c:v>9168</c:v>
                </c:pt>
                <c:pt idx="71">
                  <c:v>9768</c:v>
                </c:pt>
                <c:pt idx="72">
                  <c:v>10608</c:v>
                </c:pt>
                <c:pt idx="73">
                  <c:v>11656</c:v>
                </c:pt>
                <c:pt idx="74">
                  <c:v>12472</c:v>
                </c:pt>
                <c:pt idx="75">
                  <c:v>13224</c:v>
                </c:pt>
                <c:pt idx="76">
                  <c:v>13920</c:v>
                </c:pt>
                <c:pt idx="77">
                  <c:v>14960</c:v>
                </c:pt>
                <c:pt idx="78">
                  <c:v>15560</c:v>
                </c:pt>
                <c:pt idx="79">
                  <c:v>16336</c:v>
                </c:pt>
                <c:pt idx="80">
                  <c:v>17168</c:v>
                </c:pt>
                <c:pt idx="81">
                  <c:v>17840</c:v>
                </c:pt>
                <c:pt idx="82">
                  <c:v>19016</c:v>
                </c:pt>
                <c:pt idx="83">
                  <c:v>19248</c:v>
                </c:pt>
                <c:pt idx="84">
                  <c:v>20144</c:v>
                </c:pt>
                <c:pt idx="85">
                  <c:v>20776</c:v>
                </c:pt>
                <c:pt idx="86">
                  <c:v>21448</c:v>
                </c:pt>
                <c:pt idx="87">
                  <c:v>22344</c:v>
                </c:pt>
                <c:pt idx="88">
                  <c:v>23384</c:v>
                </c:pt>
                <c:pt idx="89">
                  <c:v>24168</c:v>
                </c:pt>
                <c:pt idx="90">
                  <c:v>24992</c:v>
                </c:pt>
                <c:pt idx="91">
                  <c:v>25880</c:v>
                </c:pt>
                <c:pt idx="92">
                  <c:v>26888</c:v>
                </c:pt>
                <c:pt idx="93">
                  <c:v>27720</c:v>
                </c:pt>
                <c:pt idx="94">
                  <c:v>28328</c:v>
                </c:pt>
                <c:pt idx="95">
                  <c:v>28784</c:v>
                </c:pt>
                <c:pt idx="96">
                  <c:v>29296</c:v>
                </c:pt>
                <c:pt idx="97">
                  <c:v>29896</c:v>
                </c:pt>
                <c:pt idx="98">
                  <c:v>30032</c:v>
                </c:pt>
                <c:pt idx="99">
                  <c:v>30152</c:v>
                </c:pt>
                <c:pt idx="100">
                  <c:v>30440</c:v>
                </c:pt>
                <c:pt idx="101">
                  <c:v>30648</c:v>
                </c:pt>
                <c:pt idx="102">
                  <c:v>30560</c:v>
                </c:pt>
                <c:pt idx="103">
                  <c:v>30864</c:v>
                </c:pt>
                <c:pt idx="104">
                  <c:v>30584</c:v>
                </c:pt>
                <c:pt idx="105">
                  <c:v>30664</c:v>
                </c:pt>
                <c:pt idx="106">
                  <c:v>30376</c:v>
                </c:pt>
                <c:pt idx="107">
                  <c:v>30016</c:v>
                </c:pt>
                <c:pt idx="108">
                  <c:v>29992</c:v>
                </c:pt>
                <c:pt idx="109">
                  <c:v>29792</c:v>
                </c:pt>
                <c:pt idx="110">
                  <c:v>29448</c:v>
                </c:pt>
                <c:pt idx="111">
                  <c:v>29184</c:v>
                </c:pt>
                <c:pt idx="112">
                  <c:v>29112</c:v>
                </c:pt>
                <c:pt idx="113">
                  <c:v>28520</c:v>
                </c:pt>
                <c:pt idx="114">
                  <c:v>28312</c:v>
                </c:pt>
                <c:pt idx="115">
                  <c:v>27728</c:v>
                </c:pt>
                <c:pt idx="116">
                  <c:v>26960</c:v>
                </c:pt>
                <c:pt idx="117">
                  <c:v>26712</c:v>
                </c:pt>
                <c:pt idx="118">
                  <c:v>26576</c:v>
                </c:pt>
                <c:pt idx="119">
                  <c:v>25656</c:v>
                </c:pt>
                <c:pt idx="120">
                  <c:v>24984</c:v>
                </c:pt>
                <c:pt idx="121">
                  <c:v>24776</c:v>
                </c:pt>
                <c:pt idx="122">
                  <c:v>23600</c:v>
                </c:pt>
                <c:pt idx="123">
                  <c:v>22968</c:v>
                </c:pt>
                <c:pt idx="124">
                  <c:v>22376</c:v>
                </c:pt>
                <c:pt idx="125">
                  <c:v>21888</c:v>
                </c:pt>
                <c:pt idx="126">
                  <c:v>21312</c:v>
                </c:pt>
                <c:pt idx="127">
                  <c:v>20504</c:v>
                </c:pt>
                <c:pt idx="128">
                  <c:v>19856</c:v>
                </c:pt>
                <c:pt idx="129">
                  <c:v>19280</c:v>
                </c:pt>
                <c:pt idx="130">
                  <c:v>18120</c:v>
                </c:pt>
                <c:pt idx="131">
                  <c:v>17736</c:v>
                </c:pt>
                <c:pt idx="132">
                  <c:v>17168</c:v>
                </c:pt>
                <c:pt idx="133">
                  <c:v>16760</c:v>
                </c:pt>
                <c:pt idx="134">
                  <c:v>16360</c:v>
                </c:pt>
                <c:pt idx="135">
                  <c:v>15616</c:v>
                </c:pt>
                <c:pt idx="136">
                  <c:v>15240</c:v>
                </c:pt>
                <c:pt idx="137">
                  <c:v>14920</c:v>
                </c:pt>
                <c:pt idx="138">
                  <c:v>14392</c:v>
                </c:pt>
                <c:pt idx="139">
                  <c:v>13816</c:v>
                </c:pt>
                <c:pt idx="140">
                  <c:v>13400</c:v>
                </c:pt>
                <c:pt idx="141">
                  <c:v>13032</c:v>
                </c:pt>
                <c:pt idx="142">
                  <c:v>12944</c:v>
                </c:pt>
                <c:pt idx="143">
                  <c:v>12240</c:v>
                </c:pt>
                <c:pt idx="144">
                  <c:v>12008</c:v>
                </c:pt>
                <c:pt idx="145">
                  <c:v>11448</c:v>
                </c:pt>
                <c:pt idx="146">
                  <c:v>10952</c:v>
                </c:pt>
                <c:pt idx="147">
                  <c:v>10576</c:v>
                </c:pt>
                <c:pt idx="148">
                  <c:v>10536</c:v>
                </c:pt>
                <c:pt idx="149">
                  <c:v>10104</c:v>
                </c:pt>
                <c:pt idx="150">
                  <c:v>9816</c:v>
                </c:pt>
                <c:pt idx="151">
                  <c:v>9424</c:v>
                </c:pt>
                <c:pt idx="152">
                  <c:v>9536</c:v>
                </c:pt>
                <c:pt idx="153">
                  <c:v>9080</c:v>
                </c:pt>
                <c:pt idx="154">
                  <c:v>8896</c:v>
                </c:pt>
                <c:pt idx="155">
                  <c:v>8656</c:v>
                </c:pt>
                <c:pt idx="156">
                  <c:v>8544</c:v>
                </c:pt>
                <c:pt idx="157">
                  <c:v>8496</c:v>
                </c:pt>
                <c:pt idx="158">
                  <c:v>8088</c:v>
                </c:pt>
                <c:pt idx="159">
                  <c:v>8184</c:v>
                </c:pt>
                <c:pt idx="160">
                  <c:v>7960</c:v>
                </c:pt>
                <c:pt idx="161">
                  <c:v>7776</c:v>
                </c:pt>
                <c:pt idx="162">
                  <c:v>7568</c:v>
                </c:pt>
                <c:pt idx="163">
                  <c:v>7496</c:v>
                </c:pt>
                <c:pt idx="164">
                  <c:v>7232</c:v>
                </c:pt>
                <c:pt idx="165">
                  <c:v>7256</c:v>
                </c:pt>
                <c:pt idx="166">
                  <c:v>7136</c:v>
                </c:pt>
                <c:pt idx="167">
                  <c:v>7000</c:v>
                </c:pt>
                <c:pt idx="168">
                  <c:v>6792</c:v>
                </c:pt>
                <c:pt idx="169">
                  <c:v>6456</c:v>
                </c:pt>
                <c:pt idx="170">
                  <c:v>6664</c:v>
                </c:pt>
                <c:pt idx="171">
                  <c:v>6408</c:v>
                </c:pt>
                <c:pt idx="172">
                  <c:v>6128</c:v>
                </c:pt>
                <c:pt idx="173">
                  <c:v>6128</c:v>
                </c:pt>
                <c:pt idx="174">
                  <c:v>6064</c:v>
                </c:pt>
                <c:pt idx="175">
                  <c:v>5952</c:v>
                </c:pt>
                <c:pt idx="176">
                  <c:v>5816</c:v>
                </c:pt>
                <c:pt idx="177">
                  <c:v>5536</c:v>
                </c:pt>
                <c:pt idx="178">
                  <c:v>5568</c:v>
                </c:pt>
                <c:pt idx="179">
                  <c:v>5368</c:v>
                </c:pt>
                <c:pt idx="180">
                  <c:v>5136</c:v>
                </c:pt>
                <c:pt idx="181">
                  <c:v>4856</c:v>
                </c:pt>
                <c:pt idx="182">
                  <c:v>4848</c:v>
                </c:pt>
                <c:pt idx="183">
                  <c:v>4512</c:v>
                </c:pt>
                <c:pt idx="184">
                  <c:v>4432</c:v>
                </c:pt>
                <c:pt idx="185">
                  <c:v>4352</c:v>
                </c:pt>
                <c:pt idx="186">
                  <c:v>4112</c:v>
                </c:pt>
                <c:pt idx="187">
                  <c:v>3904</c:v>
                </c:pt>
                <c:pt idx="188">
                  <c:v>3768</c:v>
                </c:pt>
                <c:pt idx="189">
                  <c:v>3728</c:v>
                </c:pt>
                <c:pt idx="190">
                  <c:v>3600</c:v>
                </c:pt>
                <c:pt idx="191">
                  <c:v>3504</c:v>
                </c:pt>
                <c:pt idx="192">
                  <c:v>3336</c:v>
                </c:pt>
                <c:pt idx="193">
                  <c:v>3232</c:v>
                </c:pt>
                <c:pt idx="194">
                  <c:v>3032</c:v>
                </c:pt>
                <c:pt idx="195">
                  <c:v>2792</c:v>
                </c:pt>
                <c:pt idx="196">
                  <c:v>2744</c:v>
                </c:pt>
                <c:pt idx="197">
                  <c:v>2656</c:v>
                </c:pt>
                <c:pt idx="198">
                  <c:v>2528</c:v>
                </c:pt>
                <c:pt idx="199">
                  <c:v>2408</c:v>
                </c:pt>
                <c:pt idx="200">
                  <c:v>2312</c:v>
                </c:pt>
                <c:pt idx="201">
                  <c:v>2152</c:v>
                </c:pt>
                <c:pt idx="202">
                  <c:v>2120</c:v>
                </c:pt>
                <c:pt idx="203">
                  <c:v>2112</c:v>
                </c:pt>
                <c:pt idx="204">
                  <c:v>1968</c:v>
                </c:pt>
                <c:pt idx="205">
                  <c:v>1880</c:v>
                </c:pt>
                <c:pt idx="206">
                  <c:v>1816</c:v>
                </c:pt>
                <c:pt idx="207">
                  <c:v>1800</c:v>
                </c:pt>
                <c:pt idx="208">
                  <c:v>1616</c:v>
                </c:pt>
                <c:pt idx="209">
                  <c:v>1656</c:v>
                </c:pt>
                <c:pt idx="210">
                  <c:v>1560</c:v>
                </c:pt>
                <c:pt idx="211">
                  <c:v>1472</c:v>
                </c:pt>
                <c:pt idx="212">
                  <c:v>1408</c:v>
                </c:pt>
                <c:pt idx="213">
                  <c:v>1296</c:v>
                </c:pt>
                <c:pt idx="214">
                  <c:v>1280</c:v>
                </c:pt>
                <c:pt idx="215">
                  <c:v>1256</c:v>
                </c:pt>
                <c:pt idx="216">
                  <c:v>1152</c:v>
                </c:pt>
                <c:pt idx="217">
                  <c:v>1128</c:v>
                </c:pt>
                <c:pt idx="218">
                  <c:v>1136</c:v>
                </c:pt>
                <c:pt idx="219">
                  <c:v>1088</c:v>
                </c:pt>
                <c:pt idx="220">
                  <c:v>1048</c:v>
                </c:pt>
                <c:pt idx="221">
                  <c:v>960</c:v>
                </c:pt>
                <c:pt idx="222">
                  <c:v>1016</c:v>
                </c:pt>
                <c:pt idx="223">
                  <c:v>912</c:v>
                </c:pt>
                <c:pt idx="224">
                  <c:v>888</c:v>
                </c:pt>
                <c:pt idx="225">
                  <c:v>872</c:v>
                </c:pt>
                <c:pt idx="226">
                  <c:v>768</c:v>
                </c:pt>
                <c:pt idx="227">
                  <c:v>808</c:v>
                </c:pt>
                <c:pt idx="228">
                  <c:v>784</c:v>
                </c:pt>
                <c:pt idx="229">
                  <c:v>752</c:v>
                </c:pt>
                <c:pt idx="230">
                  <c:v>704</c:v>
                </c:pt>
                <c:pt idx="231">
                  <c:v>712</c:v>
                </c:pt>
                <c:pt idx="232">
                  <c:v>712</c:v>
                </c:pt>
                <c:pt idx="233">
                  <c:v>680</c:v>
                </c:pt>
                <c:pt idx="234">
                  <c:v>672</c:v>
                </c:pt>
                <c:pt idx="235">
                  <c:v>624</c:v>
                </c:pt>
                <c:pt idx="236">
                  <c:v>552</c:v>
                </c:pt>
                <c:pt idx="237">
                  <c:v>568</c:v>
                </c:pt>
                <c:pt idx="238">
                  <c:v>552</c:v>
                </c:pt>
                <c:pt idx="239">
                  <c:v>480</c:v>
                </c:pt>
                <c:pt idx="240">
                  <c:v>512</c:v>
                </c:pt>
                <c:pt idx="241">
                  <c:v>496</c:v>
                </c:pt>
                <c:pt idx="242">
                  <c:v>464</c:v>
                </c:pt>
                <c:pt idx="243">
                  <c:v>440</c:v>
                </c:pt>
                <c:pt idx="244">
                  <c:v>424</c:v>
                </c:pt>
                <c:pt idx="245">
                  <c:v>432</c:v>
                </c:pt>
                <c:pt idx="246">
                  <c:v>392</c:v>
                </c:pt>
                <c:pt idx="247">
                  <c:v>376</c:v>
                </c:pt>
                <c:pt idx="248">
                  <c:v>352</c:v>
                </c:pt>
                <c:pt idx="249">
                  <c:v>368</c:v>
                </c:pt>
                <c:pt idx="250">
                  <c:v>320</c:v>
                </c:pt>
                <c:pt idx="251">
                  <c:v>320</c:v>
                </c:pt>
                <c:pt idx="252">
                  <c:v>312</c:v>
                </c:pt>
                <c:pt idx="253">
                  <c:v>312</c:v>
                </c:pt>
                <c:pt idx="254">
                  <c:v>312</c:v>
                </c:pt>
                <c:pt idx="255">
                  <c:v>288</c:v>
                </c:pt>
                <c:pt idx="256">
                  <c:v>256</c:v>
                </c:pt>
                <c:pt idx="257">
                  <c:v>288</c:v>
                </c:pt>
                <c:pt idx="258">
                  <c:v>248</c:v>
                </c:pt>
                <c:pt idx="259">
                  <c:v>248</c:v>
                </c:pt>
                <c:pt idx="260">
                  <c:v>232</c:v>
                </c:pt>
                <c:pt idx="261">
                  <c:v>272</c:v>
                </c:pt>
                <c:pt idx="262">
                  <c:v>208</c:v>
                </c:pt>
                <c:pt idx="263">
                  <c:v>200</c:v>
                </c:pt>
                <c:pt idx="264">
                  <c:v>240</c:v>
                </c:pt>
                <c:pt idx="265">
                  <c:v>232</c:v>
                </c:pt>
                <c:pt idx="266">
                  <c:v>184</c:v>
                </c:pt>
                <c:pt idx="267">
                  <c:v>208</c:v>
                </c:pt>
                <c:pt idx="268">
                  <c:v>224</c:v>
                </c:pt>
                <c:pt idx="269">
                  <c:v>200</c:v>
                </c:pt>
                <c:pt idx="270">
                  <c:v>184</c:v>
                </c:pt>
                <c:pt idx="271">
                  <c:v>152</c:v>
                </c:pt>
                <c:pt idx="272">
                  <c:v>176</c:v>
                </c:pt>
                <c:pt idx="273">
                  <c:v>144</c:v>
                </c:pt>
                <c:pt idx="274">
                  <c:v>144</c:v>
                </c:pt>
                <c:pt idx="275">
                  <c:v>152</c:v>
                </c:pt>
                <c:pt idx="276">
                  <c:v>128</c:v>
                </c:pt>
                <c:pt idx="277">
                  <c:v>152</c:v>
                </c:pt>
                <c:pt idx="278">
                  <c:v>144</c:v>
                </c:pt>
                <c:pt idx="279">
                  <c:v>136</c:v>
                </c:pt>
                <c:pt idx="280">
                  <c:v>112</c:v>
                </c:pt>
                <c:pt idx="281">
                  <c:v>112</c:v>
                </c:pt>
                <c:pt idx="282">
                  <c:v>112</c:v>
                </c:pt>
                <c:pt idx="283">
                  <c:v>136</c:v>
                </c:pt>
                <c:pt idx="284">
                  <c:v>104</c:v>
                </c:pt>
                <c:pt idx="285">
                  <c:v>104</c:v>
                </c:pt>
                <c:pt idx="286">
                  <c:v>112</c:v>
                </c:pt>
                <c:pt idx="287">
                  <c:v>96</c:v>
                </c:pt>
                <c:pt idx="288">
                  <c:v>88</c:v>
                </c:pt>
                <c:pt idx="289">
                  <c:v>88</c:v>
                </c:pt>
                <c:pt idx="290">
                  <c:v>88</c:v>
                </c:pt>
                <c:pt idx="291">
                  <c:v>104</c:v>
                </c:pt>
                <c:pt idx="292">
                  <c:v>96</c:v>
                </c:pt>
                <c:pt idx="293">
                  <c:v>80</c:v>
                </c:pt>
                <c:pt idx="294">
                  <c:v>72</c:v>
                </c:pt>
                <c:pt idx="295">
                  <c:v>72</c:v>
                </c:pt>
                <c:pt idx="296">
                  <c:v>80</c:v>
                </c:pt>
                <c:pt idx="297">
                  <c:v>80</c:v>
                </c:pt>
                <c:pt idx="298">
                  <c:v>72</c:v>
                </c:pt>
                <c:pt idx="299">
                  <c:v>72</c:v>
                </c:pt>
                <c:pt idx="300">
                  <c:v>64</c:v>
                </c:pt>
                <c:pt idx="301">
                  <c:v>64</c:v>
                </c:pt>
                <c:pt idx="302">
                  <c:v>48</c:v>
                </c:pt>
                <c:pt idx="303">
                  <c:v>56</c:v>
                </c:pt>
                <c:pt idx="304">
                  <c:v>64</c:v>
                </c:pt>
                <c:pt idx="305">
                  <c:v>64</c:v>
                </c:pt>
                <c:pt idx="306">
                  <c:v>64</c:v>
                </c:pt>
                <c:pt idx="307">
                  <c:v>40</c:v>
                </c:pt>
                <c:pt idx="308">
                  <c:v>56</c:v>
                </c:pt>
                <c:pt idx="309">
                  <c:v>48</c:v>
                </c:pt>
                <c:pt idx="310">
                  <c:v>40</c:v>
                </c:pt>
                <c:pt idx="311">
                  <c:v>40</c:v>
                </c:pt>
                <c:pt idx="312">
                  <c:v>40</c:v>
                </c:pt>
                <c:pt idx="313">
                  <c:v>56</c:v>
                </c:pt>
                <c:pt idx="314">
                  <c:v>56</c:v>
                </c:pt>
                <c:pt idx="315">
                  <c:v>40</c:v>
                </c:pt>
                <c:pt idx="316">
                  <c:v>32</c:v>
                </c:pt>
                <c:pt idx="317">
                  <c:v>48</c:v>
                </c:pt>
                <c:pt idx="318">
                  <c:v>40</c:v>
                </c:pt>
                <c:pt idx="319">
                  <c:v>24</c:v>
                </c:pt>
                <c:pt idx="320">
                  <c:v>32</c:v>
                </c:pt>
                <c:pt idx="321">
                  <c:v>32</c:v>
                </c:pt>
                <c:pt idx="322">
                  <c:v>32</c:v>
                </c:pt>
                <c:pt idx="323">
                  <c:v>24</c:v>
                </c:pt>
                <c:pt idx="324">
                  <c:v>24</c:v>
                </c:pt>
                <c:pt idx="325">
                  <c:v>24</c:v>
                </c:pt>
                <c:pt idx="326">
                  <c:v>24</c:v>
                </c:pt>
                <c:pt idx="327">
                  <c:v>16</c:v>
                </c:pt>
                <c:pt idx="328">
                  <c:v>32</c:v>
                </c:pt>
                <c:pt idx="329">
                  <c:v>24</c:v>
                </c:pt>
                <c:pt idx="330">
                  <c:v>24</c:v>
                </c:pt>
                <c:pt idx="331">
                  <c:v>16</c:v>
                </c:pt>
                <c:pt idx="332">
                  <c:v>32</c:v>
                </c:pt>
                <c:pt idx="333">
                  <c:v>24</c:v>
                </c:pt>
                <c:pt idx="334">
                  <c:v>24</c:v>
                </c:pt>
                <c:pt idx="335">
                  <c:v>16</c:v>
                </c:pt>
                <c:pt idx="336">
                  <c:v>24</c:v>
                </c:pt>
                <c:pt idx="337">
                  <c:v>40</c:v>
                </c:pt>
                <c:pt idx="338">
                  <c:v>24</c:v>
                </c:pt>
                <c:pt idx="339">
                  <c:v>40</c:v>
                </c:pt>
                <c:pt idx="340">
                  <c:v>24</c:v>
                </c:pt>
              </c:numCache>
              <c:extLst xmlns:c15="http://schemas.microsoft.com/office/drawing/2012/chart" xmlns:c16r2="http://schemas.microsoft.com/office/drawing/2015/06/chart"/>
            </c:numRef>
          </c:val>
          <c:extLst xmlns:c15="http://schemas.microsoft.com/office/drawing/2012/chart" xmlns:c16r2="http://schemas.microsoft.com/office/drawing/2015/06/chart">
            <c:ext xmlns:c16="http://schemas.microsoft.com/office/drawing/2014/chart" uri="{C3380CC4-5D6E-409C-BE32-E72D297353CC}">
              <c16:uniqueId val="{0000000D-6C79-4CC1-ABB5-71E1E7977744}"/>
            </c:ext>
          </c:extLst>
        </c:ser>
        <c:ser>
          <c:idx val="8"/>
          <c:order val="5"/>
          <c:tx>
            <c:strRef>
              <c:f>chimilum_plate1bis!$I$32</c:f>
              <c:strCache>
                <c:ptCount val="1"/>
                <c:pt idx="0">
                  <c:v>Z116</c:v>
                </c:pt>
              </c:strCache>
            </c:strRef>
          </c:tx>
          <c:spPr>
            <a:ln w="19050" cap="rnd">
              <a:solidFill>
                <a:srgbClr val="92D050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I$93:$I$433</c:f>
              <c:numCache>
                <c:formatCode>General</c:formatCode>
                <c:ptCount val="341"/>
                <c:pt idx="0">
                  <c:v>8</c:v>
                </c:pt>
                <c:pt idx="1">
                  <c:v>8</c:v>
                </c:pt>
                <c:pt idx="2">
                  <c:v>16</c:v>
                </c:pt>
                <c:pt idx="3">
                  <c:v>16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16</c:v>
                </c:pt>
                <c:pt idx="8">
                  <c:v>0</c:v>
                </c:pt>
                <c:pt idx="9">
                  <c:v>8</c:v>
                </c:pt>
                <c:pt idx="10">
                  <c:v>8</c:v>
                </c:pt>
                <c:pt idx="11">
                  <c:v>8</c:v>
                </c:pt>
                <c:pt idx="12">
                  <c:v>0</c:v>
                </c:pt>
                <c:pt idx="13">
                  <c:v>8</c:v>
                </c:pt>
                <c:pt idx="14">
                  <c:v>0</c:v>
                </c:pt>
                <c:pt idx="15">
                  <c:v>8</c:v>
                </c:pt>
                <c:pt idx="16">
                  <c:v>8</c:v>
                </c:pt>
                <c:pt idx="17">
                  <c:v>0</c:v>
                </c:pt>
                <c:pt idx="18">
                  <c:v>8</c:v>
                </c:pt>
                <c:pt idx="19">
                  <c:v>0</c:v>
                </c:pt>
                <c:pt idx="20">
                  <c:v>8</c:v>
                </c:pt>
                <c:pt idx="21">
                  <c:v>8</c:v>
                </c:pt>
                <c:pt idx="22">
                  <c:v>8</c:v>
                </c:pt>
                <c:pt idx="23">
                  <c:v>8</c:v>
                </c:pt>
                <c:pt idx="24">
                  <c:v>8</c:v>
                </c:pt>
                <c:pt idx="25">
                  <c:v>8</c:v>
                </c:pt>
                <c:pt idx="26">
                  <c:v>8</c:v>
                </c:pt>
                <c:pt idx="27">
                  <c:v>8</c:v>
                </c:pt>
                <c:pt idx="28">
                  <c:v>8</c:v>
                </c:pt>
                <c:pt idx="29">
                  <c:v>8</c:v>
                </c:pt>
                <c:pt idx="30">
                  <c:v>16</c:v>
                </c:pt>
                <c:pt idx="31">
                  <c:v>8</c:v>
                </c:pt>
                <c:pt idx="32">
                  <c:v>16</c:v>
                </c:pt>
                <c:pt idx="33">
                  <c:v>16</c:v>
                </c:pt>
                <c:pt idx="34">
                  <c:v>8</c:v>
                </c:pt>
                <c:pt idx="35">
                  <c:v>8</c:v>
                </c:pt>
                <c:pt idx="36">
                  <c:v>8</c:v>
                </c:pt>
                <c:pt idx="37">
                  <c:v>8</c:v>
                </c:pt>
                <c:pt idx="38">
                  <c:v>0</c:v>
                </c:pt>
                <c:pt idx="39">
                  <c:v>8</c:v>
                </c:pt>
                <c:pt idx="40">
                  <c:v>16</c:v>
                </c:pt>
                <c:pt idx="41">
                  <c:v>16</c:v>
                </c:pt>
                <c:pt idx="42">
                  <c:v>8</c:v>
                </c:pt>
                <c:pt idx="43">
                  <c:v>24</c:v>
                </c:pt>
                <c:pt idx="44">
                  <c:v>8</c:v>
                </c:pt>
                <c:pt idx="45">
                  <c:v>16</c:v>
                </c:pt>
                <c:pt idx="46">
                  <c:v>24</c:v>
                </c:pt>
                <c:pt idx="47">
                  <c:v>8</c:v>
                </c:pt>
                <c:pt idx="48">
                  <c:v>16</c:v>
                </c:pt>
                <c:pt idx="49">
                  <c:v>24</c:v>
                </c:pt>
                <c:pt idx="50">
                  <c:v>24</c:v>
                </c:pt>
                <c:pt idx="51">
                  <c:v>24</c:v>
                </c:pt>
                <c:pt idx="52">
                  <c:v>32</c:v>
                </c:pt>
                <c:pt idx="53">
                  <c:v>48</c:v>
                </c:pt>
                <c:pt idx="54">
                  <c:v>32</c:v>
                </c:pt>
                <c:pt idx="55">
                  <c:v>48</c:v>
                </c:pt>
                <c:pt idx="56">
                  <c:v>72</c:v>
                </c:pt>
                <c:pt idx="57">
                  <c:v>88</c:v>
                </c:pt>
                <c:pt idx="58">
                  <c:v>80</c:v>
                </c:pt>
                <c:pt idx="59">
                  <c:v>104</c:v>
                </c:pt>
                <c:pt idx="60">
                  <c:v>104</c:v>
                </c:pt>
                <c:pt idx="61">
                  <c:v>136</c:v>
                </c:pt>
                <c:pt idx="62">
                  <c:v>136</c:v>
                </c:pt>
                <c:pt idx="63">
                  <c:v>168</c:v>
                </c:pt>
                <c:pt idx="64">
                  <c:v>168</c:v>
                </c:pt>
                <c:pt idx="65">
                  <c:v>224</c:v>
                </c:pt>
                <c:pt idx="66">
                  <c:v>256</c:v>
                </c:pt>
                <c:pt idx="67">
                  <c:v>272</c:v>
                </c:pt>
                <c:pt idx="68">
                  <c:v>304</c:v>
                </c:pt>
                <c:pt idx="69">
                  <c:v>304</c:v>
                </c:pt>
                <c:pt idx="70">
                  <c:v>344</c:v>
                </c:pt>
                <c:pt idx="71">
                  <c:v>368</c:v>
                </c:pt>
                <c:pt idx="72">
                  <c:v>408</c:v>
                </c:pt>
                <c:pt idx="73">
                  <c:v>456</c:v>
                </c:pt>
                <c:pt idx="74">
                  <c:v>472</c:v>
                </c:pt>
                <c:pt idx="75">
                  <c:v>520</c:v>
                </c:pt>
                <c:pt idx="76">
                  <c:v>528</c:v>
                </c:pt>
                <c:pt idx="77">
                  <c:v>584</c:v>
                </c:pt>
                <c:pt idx="78">
                  <c:v>648</c:v>
                </c:pt>
                <c:pt idx="79">
                  <c:v>672</c:v>
                </c:pt>
                <c:pt idx="80">
                  <c:v>680</c:v>
                </c:pt>
                <c:pt idx="81">
                  <c:v>728</c:v>
                </c:pt>
                <c:pt idx="82">
                  <c:v>824</c:v>
                </c:pt>
                <c:pt idx="83">
                  <c:v>856</c:v>
                </c:pt>
                <c:pt idx="84">
                  <c:v>848</c:v>
                </c:pt>
                <c:pt idx="85">
                  <c:v>928</c:v>
                </c:pt>
                <c:pt idx="86">
                  <c:v>1040</c:v>
                </c:pt>
                <c:pt idx="87">
                  <c:v>1064</c:v>
                </c:pt>
                <c:pt idx="88">
                  <c:v>1104</c:v>
                </c:pt>
                <c:pt idx="89">
                  <c:v>1144</c:v>
                </c:pt>
                <c:pt idx="90">
                  <c:v>1240</c:v>
                </c:pt>
                <c:pt idx="91">
                  <c:v>1272</c:v>
                </c:pt>
                <c:pt idx="92">
                  <c:v>1320</c:v>
                </c:pt>
                <c:pt idx="93">
                  <c:v>1312</c:v>
                </c:pt>
                <c:pt idx="94">
                  <c:v>1384</c:v>
                </c:pt>
                <c:pt idx="95">
                  <c:v>1408</c:v>
                </c:pt>
                <c:pt idx="96">
                  <c:v>1456</c:v>
                </c:pt>
                <c:pt idx="97">
                  <c:v>1560</c:v>
                </c:pt>
                <c:pt idx="98">
                  <c:v>1608</c:v>
                </c:pt>
                <c:pt idx="99">
                  <c:v>1544</c:v>
                </c:pt>
                <c:pt idx="100">
                  <c:v>1712</c:v>
                </c:pt>
                <c:pt idx="101">
                  <c:v>1568</c:v>
                </c:pt>
                <c:pt idx="102">
                  <c:v>1632</c:v>
                </c:pt>
                <c:pt idx="103">
                  <c:v>1672</c:v>
                </c:pt>
                <c:pt idx="104">
                  <c:v>1696</c:v>
                </c:pt>
                <c:pt idx="105">
                  <c:v>1688</c:v>
                </c:pt>
                <c:pt idx="106">
                  <c:v>1744</c:v>
                </c:pt>
                <c:pt idx="107">
                  <c:v>1736</c:v>
                </c:pt>
                <c:pt idx="108">
                  <c:v>1672</c:v>
                </c:pt>
                <c:pt idx="109">
                  <c:v>1744</c:v>
                </c:pt>
                <c:pt idx="110">
                  <c:v>1696</c:v>
                </c:pt>
                <c:pt idx="111">
                  <c:v>1688</c:v>
                </c:pt>
                <c:pt idx="112">
                  <c:v>1632</c:v>
                </c:pt>
                <c:pt idx="113">
                  <c:v>1688</c:v>
                </c:pt>
                <c:pt idx="114">
                  <c:v>1568</c:v>
                </c:pt>
                <c:pt idx="115">
                  <c:v>1552</c:v>
                </c:pt>
                <c:pt idx="116">
                  <c:v>1544</c:v>
                </c:pt>
                <c:pt idx="117">
                  <c:v>1624</c:v>
                </c:pt>
                <c:pt idx="118">
                  <c:v>1560</c:v>
                </c:pt>
                <c:pt idx="119">
                  <c:v>1472</c:v>
                </c:pt>
                <c:pt idx="120">
                  <c:v>1528</c:v>
                </c:pt>
                <c:pt idx="121">
                  <c:v>1496</c:v>
                </c:pt>
                <c:pt idx="122">
                  <c:v>1488</c:v>
                </c:pt>
                <c:pt idx="123">
                  <c:v>1416</c:v>
                </c:pt>
                <c:pt idx="124">
                  <c:v>1424</c:v>
                </c:pt>
                <c:pt idx="125">
                  <c:v>1272</c:v>
                </c:pt>
                <c:pt idx="126">
                  <c:v>1376</c:v>
                </c:pt>
                <c:pt idx="127">
                  <c:v>1352</c:v>
                </c:pt>
                <c:pt idx="128">
                  <c:v>1288</c:v>
                </c:pt>
                <c:pt idx="129">
                  <c:v>1256</c:v>
                </c:pt>
                <c:pt idx="130">
                  <c:v>1168</c:v>
                </c:pt>
                <c:pt idx="131">
                  <c:v>1200</c:v>
                </c:pt>
                <c:pt idx="132">
                  <c:v>1152</c:v>
                </c:pt>
                <c:pt idx="133">
                  <c:v>1176</c:v>
                </c:pt>
                <c:pt idx="134">
                  <c:v>1136</c:v>
                </c:pt>
                <c:pt idx="135">
                  <c:v>1128</c:v>
                </c:pt>
                <c:pt idx="136">
                  <c:v>1072</c:v>
                </c:pt>
                <c:pt idx="137">
                  <c:v>1040</c:v>
                </c:pt>
                <c:pt idx="138">
                  <c:v>1080</c:v>
                </c:pt>
                <c:pt idx="139">
                  <c:v>1056</c:v>
                </c:pt>
                <c:pt idx="140">
                  <c:v>976</c:v>
                </c:pt>
                <c:pt idx="141">
                  <c:v>904</c:v>
                </c:pt>
                <c:pt idx="142">
                  <c:v>920</c:v>
                </c:pt>
                <c:pt idx="143">
                  <c:v>904</c:v>
                </c:pt>
                <c:pt idx="144">
                  <c:v>856</c:v>
                </c:pt>
                <c:pt idx="145">
                  <c:v>896</c:v>
                </c:pt>
                <c:pt idx="146">
                  <c:v>872</c:v>
                </c:pt>
                <c:pt idx="147">
                  <c:v>840</c:v>
                </c:pt>
                <c:pt idx="148">
                  <c:v>768</c:v>
                </c:pt>
                <c:pt idx="149">
                  <c:v>824</c:v>
                </c:pt>
                <c:pt idx="150">
                  <c:v>776</c:v>
                </c:pt>
                <c:pt idx="151">
                  <c:v>744</c:v>
                </c:pt>
                <c:pt idx="152">
                  <c:v>712</c:v>
                </c:pt>
                <c:pt idx="153">
                  <c:v>704</c:v>
                </c:pt>
                <c:pt idx="154">
                  <c:v>688</c:v>
                </c:pt>
                <c:pt idx="155">
                  <c:v>728</c:v>
                </c:pt>
                <c:pt idx="156">
                  <c:v>656</c:v>
                </c:pt>
                <c:pt idx="157">
                  <c:v>648</c:v>
                </c:pt>
                <c:pt idx="158">
                  <c:v>624</c:v>
                </c:pt>
                <c:pt idx="159">
                  <c:v>600</c:v>
                </c:pt>
                <c:pt idx="160">
                  <c:v>600</c:v>
                </c:pt>
                <c:pt idx="161">
                  <c:v>536</c:v>
                </c:pt>
                <c:pt idx="162">
                  <c:v>576</c:v>
                </c:pt>
                <c:pt idx="163">
                  <c:v>536</c:v>
                </c:pt>
                <c:pt idx="164">
                  <c:v>520</c:v>
                </c:pt>
                <c:pt idx="165">
                  <c:v>504</c:v>
                </c:pt>
                <c:pt idx="166">
                  <c:v>496</c:v>
                </c:pt>
                <c:pt idx="167">
                  <c:v>520</c:v>
                </c:pt>
                <c:pt idx="168">
                  <c:v>464</c:v>
                </c:pt>
                <c:pt idx="169">
                  <c:v>448</c:v>
                </c:pt>
                <c:pt idx="170">
                  <c:v>448</c:v>
                </c:pt>
                <c:pt idx="171">
                  <c:v>440</c:v>
                </c:pt>
                <c:pt idx="172">
                  <c:v>464</c:v>
                </c:pt>
                <c:pt idx="173">
                  <c:v>448</c:v>
                </c:pt>
                <c:pt idx="174">
                  <c:v>408</c:v>
                </c:pt>
                <c:pt idx="175">
                  <c:v>376</c:v>
                </c:pt>
                <c:pt idx="176">
                  <c:v>392</c:v>
                </c:pt>
                <c:pt idx="177">
                  <c:v>376</c:v>
                </c:pt>
                <c:pt idx="178">
                  <c:v>360</c:v>
                </c:pt>
                <c:pt idx="179">
                  <c:v>376</c:v>
                </c:pt>
                <c:pt idx="180">
                  <c:v>344</c:v>
                </c:pt>
                <c:pt idx="181">
                  <c:v>344</c:v>
                </c:pt>
                <c:pt idx="182">
                  <c:v>320</c:v>
                </c:pt>
                <c:pt idx="183">
                  <c:v>288</c:v>
                </c:pt>
                <c:pt idx="184">
                  <c:v>320</c:v>
                </c:pt>
                <c:pt idx="185">
                  <c:v>296</c:v>
                </c:pt>
                <c:pt idx="186">
                  <c:v>280</c:v>
                </c:pt>
                <c:pt idx="187">
                  <c:v>240</c:v>
                </c:pt>
                <c:pt idx="188">
                  <c:v>264</c:v>
                </c:pt>
                <c:pt idx="189">
                  <c:v>280</c:v>
                </c:pt>
                <c:pt idx="190">
                  <c:v>264</c:v>
                </c:pt>
                <c:pt idx="191">
                  <c:v>256</c:v>
                </c:pt>
                <c:pt idx="192">
                  <c:v>240</c:v>
                </c:pt>
                <c:pt idx="193">
                  <c:v>216</c:v>
                </c:pt>
                <c:pt idx="194">
                  <c:v>224</c:v>
                </c:pt>
                <c:pt idx="195">
                  <c:v>216</c:v>
                </c:pt>
                <c:pt idx="196">
                  <c:v>192</c:v>
                </c:pt>
                <c:pt idx="197">
                  <c:v>160</c:v>
                </c:pt>
                <c:pt idx="198">
                  <c:v>200</c:v>
                </c:pt>
                <c:pt idx="199">
                  <c:v>208</c:v>
                </c:pt>
                <c:pt idx="200">
                  <c:v>168</c:v>
                </c:pt>
                <c:pt idx="201">
                  <c:v>160</c:v>
                </c:pt>
                <c:pt idx="202">
                  <c:v>152</c:v>
                </c:pt>
                <c:pt idx="203">
                  <c:v>184</c:v>
                </c:pt>
                <c:pt idx="204">
                  <c:v>152</c:v>
                </c:pt>
                <c:pt idx="205">
                  <c:v>152</c:v>
                </c:pt>
                <c:pt idx="206">
                  <c:v>168</c:v>
                </c:pt>
                <c:pt idx="207">
                  <c:v>144</c:v>
                </c:pt>
                <c:pt idx="208">
                  <c:v>152</c:v>
                </c:pt>
                <c:pt idx="209">
                  <c:v>152</c:v>
                </c:pt>
                <c:pt idx="210">
                  <c:v>128</c:v>
                </c:pt>
                <c:pt idx="211">
                  <c:v>128</c:v>
                </c:pt>
                <c:pt idx="212">
                  <c:v>120</c:v>
                </c:pt>
                <c:pt idx="213">
                  <c:v>136</c:v>
                </c:pt>
                <c:pt idx="214">
                  <c:v>136</c:v>
                </c:pt>
                <c:pt idx="215">
                  <c:v>104</c:v>
                </c:pt>
                <c:pt idx="216">
                  <c:v>128</c:v>
                </c:pt>
                <c:pt idx="217">
                  <c:v>128</c:v>
                </c:pt>
                <c:pt idx="218">
                  <c:v>120</c:v>
                </c:pt>
                <c:pt idx="219">
                  <c:v>144</c:v>
                </c:pt>
                <c:pt idx="220">
                  <c:v>120</c:v>
                </c:pt>
                <c:pt idx="221">
                  <c:v>112</c:v>
                </c:pt>
                <c:pt idx="222">
                  <c:v>104</c:v>
                </c:pt>
                <c:pt idx="223">
                  <c:v>96</c:v>
                </c:pt>
                <c:pt idx="224">
                  <c:v>120</c:v>
                </c:pt>
                <c:pt idx="225">
                  <c:v>104</c:v>
                </c:pt>
                <c:pt idx="226">
                  <c:v>104</c:v>
                </c:pt>
                <c:pt idx="227">
                  <c:v>96</c:v>
                </c:pt>
                <c:pt idx="228">
                  <c:v>104</c:v>
                </c:pt>
                <c:pt idx="229">
                  <c:v>104</c:v>
                </c:pt>
                <c:pt idx="230">
                  <c:v>112</c:v>
                </c:pt>
                <c:pt idx="231">
                  <c:v>104</c:v>
                </c:pt>
                <c:pt idx="232">
                  <c:v>112</c:v>
                </c:pt>
                <c:pt idx="233">
                  <c:v>104</c:v>
                </c:pt>
                <c:pt idx="234">
                  <c:v>96</c:v>
                </c:pt>
                <c:pt idx="235">
                  <c:v>96</c:v>
                </c:pt>
                <c:pt idx="236">
                  <c:v>80</c:v>
                </c:pt>
                <c:pt idx="237">
                  <c:v>88</c:v>
                </c:pt>
                <c:pt idx="238">
                  <c:v>80</c:v>
                </c:pt>
                <c:pt idx="239">
                  <c:v>88</c:v>
                </c:pt>
                <c:pt idx="240">
                  <c:v>88</c:v>
                </c:pt>
                <c:pt idx="241">
                  <c:v>88</c:v>
                </c:pt>
                <c:pt idx="242">
                  <c:v>72</c:v>
                </c:pt>
                <c:pt idx="243">
                  <c:v>80</c:v>
                </c:pt>
                <c:pt idx="244">
                  <c:v>72</c:v>
                </c:pt>
                <c:pt idx="245">
                  <c:v>72</c:v>
                </c:pt>
                <c:pt idx="246">
                  <c:v>72</c:v>
                </c:pt>
                <c:pt idx="247">
                  <c:v>96</c:v>
                </c:pt>
                <c:pt idx="248">
                  <c:v>64</c:v>
                </c:pt>
                <c:pt idx="249">
                  <c:v>64</c:v>
                </c:pt>
                <c:pt idx="250">
                  <c:v>72</c:v>
                </c:pt>
                <c:pt idx="251">
                  <c:v>72</c:v>
                </c:pt>
                <c:pt idx="252">
                  <c:v>80</c:v>
                </c:pt>
                <c:pt idx="253">
                  <c:v>72</c:v>
                </c:pt>
                <c:pt idx="254">
                  <c:v>72</c:v>
                </c:pt>
                <c:pt idx="255">
                  <c:v>80</c:v>
                </c:pt>
                <c:pt idx="256">
                  <c:v>72</c:v>
                </c:pt>
                <c:pt idx="257">
                  <c:v>80</c:v>
                </c:pt>
                <c:pt idx="258">
                  <c:v>56</c:v>
                </c:pt>
                <c:pt idx="259">
                  <c:v>48</c:v>
                </c:pt>
                <c:pt idx="260">
                  <c:v>48</c:v>
                </c:pt>
                <c:pt idx="261">
                  <c:v>56</c:v>
                </c:pt>
                <c:pt idx="262">
                  <c:v>64</c:v>
                </c:pt>
                <c:pt idx="263">
                  <c:v>72</c:v>
                </c:pt>
                <c:pt idx="264">
                  <c:v>56</c:v>
                </c:pt>
                <c:pt idx="265">
                  <c:v>56</c:v>
                </c:pt>
                <c:pt idx="266">
                  <c:v>48</c:v>
                </c:pt>
                <c:pt idx="267">
                  <c:v>56</c:v>
                </c:pt>
                <c:pt idx="268">
                  <c:v>64</c:v>
                </c:pt>
                <c:pt idx="269">
                  <c:v>64</c:v>
                </c:pt>
                <c:pt idx="270">
                  <c:v>40</c:v>
                </c:pt>
                <c:pt idx="271">
                  <c:v>56</c:v>
                </c:pt>
                <c:pt idx="272">
                  <c:v>40</c:v>
                </c:pt>
                <c:pt idx="273">
                  <c:v>72</c:v>
                </c:pt>
                <c:pt idx="274">
                  <c:v>48</c:v>
                </c:pt>
                <c:pt idx="275">
                  <c:v>40</c:v>
                </c:pt>
                <c:pt idx="276">
                  <c:v>64</c:v>
                </c:pt>
                <c:pt idx="277">
                  <c:v>56</c:v>
                </c:pt>
                <c:pt idx="278">
                  <c:v>48</c:v>
                </c:pt>
                <c:pt idx="279">
                  <c:v>48</c:v>
                </c:pt>
                <c:pt idx="280">
                  <c:v>48</c:v>
                </c:pt>
                <c:pt idx="281">
                  <c:v>40</c:v>
                </c:pt>
                <c:pt idx="282">
                  <c:v>40</c:v>
                </c:pt>
                <c:pt idx="283">
                  <c:v>48</c:v>
                </c:pt>
                <c:pt idx="284">
                  <c:v>40</c:v>
                </c:pt>
                <c:pt idx="285">
                  <c:v>40</c:v>
                </c:pt>
                <c:pt idx="286">
                  <c:v>40</c:v>
                </c:pt>
                <c:pt idx="287">
                  <c:v>48</c:v>
                </c:pt>
                <c:pt idx="288">
                  <c:v>40</c:v>
                </c:pt>
                <c:pt idx="289">
                  <c:v>32</c:v>
                </c:pt>
                <c:pt idx="290">
                  <c:v>40</c:v>
                </c:pt>
                <c:pt idx="291">
                  <c:v>32</c:v>
                </c:pt>
                <c:pt idx="292">
                  <c:v>24</c:v>
                </c:pt>
                <c:pt idx="293">
                  <c:v>24</c:v>
                </c:pt>
                <c:pt idx="294">
                  <c:v>32</c:v>
                </c:pt>
                <c:pt idx="295">
                  <c:v>32</c:v>
                </c:pt>
                <c:pt idx="296">
                  <c:v>40</c:v>
                </c:pt>
                <c:pt idx="297">
                  <c:v>40</c:v>
                </c:pt>
                <c:pt idx="298">
                  <c:v>48</c:v>
                </c:pt>
                <c:pt idx="299">
                  <c:v>32</c:v>
                </c:pt>
                <c:pt idx="300">
                  <c:v>40</c:v>
                </c:pt>
                <c:pt idx="301">
                  <c:v>32</c:v>
                </c:pt>
                <c:pt idx="302">
                  <c:v>24</c:v>
                </c:pt>
                <c:pt idx="303">
                  <c:v>24</c:v>
                </c:pt>
                <c:pt idx="304">
                  <c:v>24</c:v>
                </c:pt>
                <c:pt idx="305">
                  <c:v>40</c:v>
                </c:pt>
                <c:pt idx="306">
                  <c:v>32</c:v>
                </c:pt>
                <c:pt idx="307">
                  <c:v>32</c:v>
                </c:pt>
                <c:pt idx="308">
                  <c:v>32</c:v>
                </c:pt>
                <c:pt idx="309">
                  <c:v>32</c:v>
                </c:pt>
                <c:pt idx="310">
                  <c:v>24</c:v>
                </c:pt>
                <c:pt idx="311">
                  <c:v>24</c:v>
                </c:pt>
                <c:pt idx="312">
                  <c:v>16</c:v>
                </c:pt>
                <c:pt idx="313">
                  <c:v>32</c:v>
                </c:pt>
                <c:pt idx="314">
                  <c:v>16</c:v>
                </c:pt>
                <c:pt idx="315">
                  <c:v>24</c:v>
                </c:pt>
                <c:pt idx="316">
                  <c:v>16</c:v>
                </c:pt>
                <c:pt idx="317">
                  <c:v>24</c:v>
                </c:pt>
                <c:pt idx="318">
                  <c:v>32</c:v>
                </c:pt>
                <c:pt idx="319">
                  <c:v>24</c:v>
                </c:pt>
                <c:pt idx="320">
                  <c:v>24</c:v>
                </c:pt>
                <c:pt idx="321">
                  <c:v>16</c:v>
                </c:pt>
                <c:pt idx="322">
                  <c:v>24</c:v>
                </c:pt>
                <c:pt idx="323">
                  <c:v>8</c:v>
                </c:pt>
                <c:pt idx="324">
                  <c:v>24</c:v>
                </c:pt>
                <c:pt idx="325">
                  <c:v>24</c:v>
                </c:pt>
                <c:pt idx="326">
                  <c:v>24</c:v>
                </c:pt>
                <c:pt idx="327">
                  <c:v>16</c:v>
                </c:pt>
                <c:pt idx="328">
                  <c:v>24</c:v>
                </c:pt>
                <c:pt idx="329">
                  <c:v>24</c:v>
                </c:pt>
                <c:pt idx="330">
                  <c:v>16</c:v>
                </c:pt>
                <c:pt idx="331">
                  <c:v>16</c:v>
                </c:pt>
                <c:pt idx="332">
                  <c:v>8</c:v>
                </c:pt>
                <c:pt idx="333">
                  <c:v>8</c:v>
                </c:pt>
                <c:pt idx="334">
                  <c:v>8</c:v>
                </c:pt>
                <c:pt idx="335">
                  <c:v>16</c:v>
                </c:pt>
                <c:pt idx="336">
                  <c:v>16</c:v>
                </c:pt>
                <c:pt idx="337">
                  <c:v>24</c:v>
                </c:pt>
                <c:pt idx="338">
                  <c:v>24</c:v>
                </c:pt>
                <c:pt idx="339">
                  <c:v>24</c:v>
                </c:pt>
                <c:pt idx="340">
                  <c:v>16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6-6C79-4CC1-ABB5-71E1E7977744}"/>
            </c:ext>
          </c:extLst>
        </c:ser>
        <c:ser>
          <c:idx val="9"/>
          <c:order val="6"/>
          <c:tx>
            <c:strRef>
              <c:f>chimilum_plate1bis!$J$32</c:f>
              <c:strCache>
                <c:ptCount val="1"/>
                <c:pt idx="0">
                  <c:v>Z064</c:v>
                </c:pt>
              </c:strCache>
            </c:strRef>
          </c:tx>
          <c:spPr>
            <a:ln w="19050" cap="rnd">
              <a:solidFill>
                <a:srgbClr val="EE32D8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J$93:$J$433</c:f>
              <c:numCache>
                <c:formatCode>General</c:formatCode>
                <c:ptCount val="341"/>
                <c:pt idx="0">
                  <c:v>0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16</c:v>
                </c:pt>
                <c:pt idx="6">
                  <c:v>8</c:v>
                </c:pt>
                <c:pt idx="7">
                  <c:v>0</c:v>
                </c:pt>
                <c:pt idx="8">
                  <c:v>8</c:v>
                </c:pt>
                <c:pt idx="9">
                  <c:v>8</c:v>
                </c:pt>
                <c:pt idx="10">
                  <c:v>8</c:v>
                </c:pt>
                <c:pt idx="11">
                  <c:v>16</c:v>
                </c:pt>
                <c:pt idx="12">
                  <c:v>0</c:v>
                </c:pt>
                <c:pt idx="13">
                  <c:v>8</c:v>
                </c:pt>
                <c:pt idx="14">
                  <c:v>8</c:v>
                </c:pt>
                <c:pt idx="15">
                  <c:v>16</c:v>
                </c:pt>
                <c:pt idx="16">
                  <c:v>8</c:v>
                </c:pt>
                <c:pt idx="17">
                  <c:v>8</c:v>
                </c:pt>
                <c:pt idx="18">
                  <c:v>8</c:v>
                </c:pt>
                <c:pt idx="19">
                  <c:v>8</c:v>
                </c:pt>
                <c:pt idx="20">
                  <c:v>0</c:v>
                </c:pt>
                <c:pt idx="21">
                  <c:v>0</c:v>
                </c:pt>
                <c:pt idx="22">
                  <c:v>8</c:v>
                </c:pt>
                <c:pt idx="23">
                  <c:v>8</c:v>
                </c:pt>
                <c:pt idx="24">
                  <c:v>0</c:v>
                </c:pt>
                <c:pt idx="25">
                  <c:v>8</c:v>
                </c:pt>
                <c:pt idx="26">
                  <c:v>0</c:v>
                </c:pt>
                <c:pt idx="27">
                  <c:v>8</c:v>
                </c:pt>
                <c:pt idx="28">
                  <c:v>8</c:v>
                </c:pt>
                <c:pt idx="29">
                  <c:v>0</c:v>
                </c:pt>
                <c:pt idx="30">
                  <c:v>16</c:v>
                </c:pt>
                <c:pt idx="31">
                  <c:v>8</c:v>
                </c:pt>
                <c:pt idx="32">
                  <c:v>8</c:v>
                </c:pt>
                <c:pt idx="33">
                  <c:v>0</c:v>
                </c:pt>
                <c:pt idx="34">
                  <c:v>8</c:v>
                </c:pt>
                <c:pt idx="35">
                  <c:v>8</c:v>
                </c:pt>
                <c:pt idx="36">
                  <c:v>0</c:v>
                </c:pt>
                <c:pt idx="37">
                  <c:v>16</c:v>
                </c:pt>
                <c:pt idx="38">
                  <c:v>8</c:v>
                </c:pt>
                <c:pt idx="39">
                  <c:v>8</c:v>
                </c:pt>
                <c:pt idx="40">
                  <c:v>16</c:v>
                </c:pt>
                <c:pt idx="41">
                  <c:v>8</c:v>
                </c:pt>
                <c:pt idx="42">
                  <c:v>0</c:v>
                </c:pt>
                <c:pt idx="43">
                  <c:v>0</c:v>
                </c:pt>
                <c:pt idx="44">
                  <c:v>8</c:v>
                </c:pt>
                <c:pt idx="45">
                  <c:v>8</c:v>
                </c:pt>
                <c:pt idx="46">
                  <c:v>8</c:v>
                </c:pt>
                <c:pt idx="47">
                  <c:v>8</c:v>
                </c:pt>
                <c:pt idx="48">
                  <c:v>8</c:v>
                </c:pt>
                <c:pt idx="49">
                  <c:v>8</c:v>
                </c:pt>
                <c:pt idx="50">
                  <c:v>16</c:v>
                </c:pt>
                <c:pt idx="51">
                  <c:v>16</c:v>
                </c:pt>
                <c:pt idx="52">
                  <c:v>8</c:v>
                </c:pt>
                <c:pt idx="53">
                  <c:v>16</c:v>
                </c:pt>
                <c:pt idx="54">
                  <c:v>16</c:v>
                </c:pt>
                <c:pt idx="55">
                  <c:v>24</c:v>
                </c:pt>
                <c:pt idx="56">
                  <c:v>16</c:v>
                </c:pt>
                <c:pt idx="57">
                  <c:v>16</c:v>
                </c:pt>
                <c:pt idx="58">
                  <c:v>24</c:v>
                </c:pt>
                <c:pt idx="59">
                  <c:v>24</c:v>
                </c:pt>
                <c:pt idx="60">
                  <c:v>24</c:v>
                </c:pt>
                <c:pt idx="61">
                  <c:v>24</c:v>
                </c:pt>
                <c:pt idx="62">
                  <c:v>24</c:v>
                </c:pt>
                <c:pt idx="63">
                  <c:v>32</c:v>
                </c:pt>
                <c:pt idx="64">
                  <c:v>24</c:v>
                </c:pt>
                <c:pt idx="65">
                  <c:v>40</c:v>
                </c:pt>
                <c:pt idx="66">
                  <c:v>48</c:v>
                </c:pt>
                <c:pt idx="67">
                  <c:v>48</c:v>
                </c:pt>
                <c:pt idx="68">
                  <c:v>40</c:v>
                </c:pt>
                <c:pt idx="69">
                  <c:v>40</c:v>
                </c:pt>
                <c:pt idx="70">
                  <c:v>40</c:v>
                </c:pt>
                <c:pt idx="71">
                  <c:v>48</c:v>
                </c:pt>
                <c:pt idx="72">
                  <c:v>64</c:v>
                </c:pt>
                <c:pt idx="73">
                  <c:v>56</c:v>
                </c:pt>
                <c:pt idx="74">
                  <c:v>72</c:v>
                </c:pt>
                <c:pt idx="75">
                  <c:v>56</c:v>
                </c:pt>
                <c:pt idx="76">
                  <c:v>80</c:v>
                </c:pt>
                <c:pt idx="77">
                  <c:v>72</c:v>
                </c:pt>
                <c:pt idx="78">
                  <c:v>104</c:v>
                </c:pt>
                <c:pt idx="79">
                  <c:v>96</c:v>
                </c:pt>
                <c:pt idx="80">
                  <c:v>88</c:v>
                </c:pt>
                <c:pt idx="81">
                  <c:v>88</c:v>
                </c:pt>
                <c:pt idx="82">
                  <c:v>104</c:v>
                </c:pt>
                <c:pt idx="83">
                  <c:v>96</c:v>
                </c:pt>
                <c:pt idx="84">
                  <c:v>128</c:v>
                </c:pt>
                <c:pt idx="85">
                  <c:v>96</c:v>
                </c:pt>
                <c:pt idx="86">
                  <c:v>112</c:v>
                </c:pt>
                <c:pt idx="87">
                  <c:v>128</c:v>
                </c:pt>
                <c:pt idx="88">
                  <c:v>136</c:v>
                </c:pt>
                <c:pt idx="89">
                  <c:v>120</c:v>
                </c:pt>
                <c:pt idx="90">
                  <c:v>120</c:v>
                </c:pt>
                <c:pt idx="91">
                  <c:v>136</c:v>
                </c:pt>
                <c:pt idx="92">
                  <c:v>128</c:v>
                </c:pt>
                <c:pt idx="93">
                  <c:v>136</c:v>
                </c:pt>
                <c:pt idx="94">
                  <c:v>128</c:v>
                </c:pt>
                <c:pt idx="95">
                  <c:v>152</c:v>
                </c:pt>
                <c:pt idx="96">
                  <c:v>176</c:v>
                </c:pt>
                <c:pt idx="97">
                  <c:v>168</c:v>
                </c:pt>
                <c:pt idx="98">
                  <c:v>160</c:v>
                </c:pt>
                <c:pt idx="99">
                  <c:v>176</c:v>
                </c:pt>
                <c:pt idx="100">
                  <c:v>176</c:v>
                </c:pt>
                <c:pt idx="101">
                  <c:v>176</c:v>
                </c:pt>
                <c:pt idx="102">
                  <c:v>192</c:v>
                </c:pt>
                <c:pt idx="103">
                  <c:v>200</c:v>
                </c:pt>
                <c:pt idx="104">
                  <c:v>192</c:v>
                </c:pt>
                <c:pt idx="105">
                  <c:v>200</c:v>
                </c:pt>
                <c:pt idx="106">
                  <c:v>160</c:v>
                </c:pt>
                <c:pt idx="107">
                  <c:v>200</c:v>
                </c:pt>
                <c:pt idx="108">
                  <c:v>184</c:v>
                </c:pt>
                <c:pt idx="109">
                  <c:v>216</c:v>
                </c:pt>
                <c:pt idx="110">
                  <c:v>160</c:v>
                </c:pt>
                <c:pt idx="111">
                  <c:v>216</c:v>
                </c:pt>
                <c:pt idx="112">
                  <c:v>216</c:v>
                </c:pt>
                <c:pt idx="113">
                  <c:v>200</c:v>
                </c:pt>
                <c:pt idx="114">
                  <c:v>192</c:v>
                </c:pt>
                <c:pt idx="115">
                  <c:v>232</c:v>
                </c:pt>
                <c:pt idx="116">
                  <c:v>184</c:v>
                </c:pt>
                <c:pt idx="117">
                  <c:v>184</c:v>
                </c:pt>
                <c:pt idx="118">
                  <c:v>224</c:v>
                </c:pt>
                <c:pt idx="119">
                  <c:v>224</c:v>
                </c:pt>
                <c:pt idx="120">
                  <c:v>224</c:v>
                </c:pt>
                <c:pt idx="121">
                  <c:v>232</c:v>
                </c:pt>
                <c:pt idx="122">
                  <c:v>256</c:v>
                </c:pt>
                <c:pt idx="123">
                  <c:v>272</c:v>
                </c:pt>
                <c:pt idx="124">
                  <c:v>272</c:v>
                </c:pt>
                <c:pt idx="125">
                  <c:v>264</c:v>
                </c:pt>
                <c:pt idx="126">
                  <c:v>296</c:v>
                </c:pt>
                <c:pt idx="127">
                  <c:v>288</c:v>
                </c:pt>
                <c:pt idx="128">
                  <c:v>304</c:v>
                </c:pt>
                <c:pt idx="129">
                  <c:v>296</c:v>
                </c:pt>
                <c:pt idx="130">
                  <c:v>352</c:v>
                </c:pt>
                <c:pt idx="131">
                  <c:v>344</c:v>
                </c:pt>
                <c:pt idx="132">
                  <c:v>384</c:v>
                </c:pt>
                <c:pt idx="133">
                  <c:v>376</c:v>
                </c:pt>
                <c:pt idx="134">
                  <c:v>368</c:v>
                </c:pt>
                <c:pt idx="135">
                  <c:v>392</c:v>
                </c:pt>
                <c:pt idx="136">
                  <c:v>464</c:v>
                </c:pt>
                <c:pt idx="137">
                  <c:v>480</c:v>
                </c:pt>
                <c:pt idx="138">
                  <c:v>464</c:v>
                </c:pt>
                <c:pt idx="139">
                  <c:v>512</c:v>
                </c:pt>
                <c:pt idx="140">
                  <c:v>536</c:v>
                </c:pt>
                <c:pt idx="141">
                  <c:v>448</c:v>
                </c:pt>
                <c:pt idx="142">
                  <c:v>512</c:v>
                </c:pt>
                <c:pt idx="143">
                  <c:v>520</c:v>
                </c:pt>
                <c:pt idx="144">
                  <c:v>536</c:v>
                </c:pt>
                <c:pt idx="145">
                  <c:v>576</c:v>
                </c:pt>
                <c:pt idx="146">
                  <c:v>560</c:v>
                </c:pt>
                <c:pt idx="147">
                  <c:v>576</c:v>
                </c:pt>
                <c:pt idx="148">
                  <c:v>584</c:v>
                </c:pt>
                <c:pt idx="149">
                  <c:v>592</c:v>
                </c:pt>
                <c:pt idx="150">
                  <c:v>632</c:v>
                </c:pt>
                <c:pt idx="151">
                  <c:v>624</c:v>
                </c:pt>
                <c:pt idx="152">
                  <c:v>696</c:v>
                </c:pt>
                <c:pt idx="153">
                  <c:v>656</c:v>
                </c:pt>
                <c:pt idx="154">
                  <c:v>672</c:v>
                </c:pt>
                <c:pt idx="155">
                  <c:v>704</c:v>
                </c:pt>
                <c:pt idx="156">
                  <c:v>672</c:v>
                </c:pt>
                <c:pt idx="157">
                  <c:v>696</c:v>
                </c:pt>
                <c:pt idx="158">
                  <c:v>720</c:v>
                </c:pt>
                <c:pt idx="159">
                  <c:v>744</c:v>
                </c:pt>
                <c:pt idx="160">
                  <c:v>680</c:v>
                </c:pt>
                <c:pt idx="161">
                  <c:v>768</c:v>
                </c:pt>
                <c:pt idx="162">
                  <c:v>744</c:v>
                </c:pt>
                <c:pt idx="163">
                  <c:v>728</c:v>
                </c:pt>
                <c:pt idx="164">
                  <c:v>752</c:v>
                </c:pt>
                <c:pt idx="165">
                  <c:v>752</c:v>
                </c:pt>
                <c:pt idx="166">
                  <c:v>736</c:v>
                </c:pt>
                <c:pt idx="167">
                  <c:v>744</c:v>
                </c:pt>
                <c:pt idx="168">
                  <c:v>720</c:v>
                </c:pt>
                <c:pt idx="169">
                  <c:v>728</c:v>
                </c:pt>
                <c:pt idx="170">
                  <c:v>728</c:v>
                </c:pt>
                <c:pt idx="171">
                  <c:v>760</c:v>
                </c:pt>
                <c:pt idx="172">
                  <c:v>728</c:v>
                </c:pt>
                <c:pt idx="173">
                  <c:v>720</c:v>
                </c:pt>
                <c:pt idx="174">
                  <c:v>736</c:v>
                </c:pt>
                <c:pt idx="175">
                  <c:v>792</c:v>
                </c:pt>
                <c:pt idx="176">
                  <c:v>752</c:v>
                </c:pt>
                <c:pt idx="177">
                  <c:v>752</c:v>
                </c:pt>
                <c:pt idx="178">
                  <c:v>760</c:v>
                </c:pt>
                <c:pt idx="179">
                  <c:v>744</c:v>
                </c:pt>
                <c:pt idx="180">
                  <c:v>736</c:v>
                </c:pt>
                <c:pt idx="181">
                  <c:v>752</c:v>
                </c:pt>
                <c:pt idx="182">
                  <c:v>792</c:v>
                </c:pt>
                <c:pt idx="183">
                  <c:v>744</c:v>
                </c:pt>
                <c:pt idx="184">
                  <c:v>784</c:v>
                </c:pt>
                <c:pt idx="185">
                  <c:v>680</c:v>
                </c:pt>
                <c:pt idx="186">
                  <c:v>696</c:v>
                </c:pt>
                <c:pt idx="187">
                  <c:v>736</c:v>
                </c:pt>
                <c:pt idx="188">
                  <c:v>704</c:v>
                </c:pt>
                <c:pt idx="189">
                  <c:v>688</c:v>
                </c:pt>
                <c:pt idx="190">
                  <c:v>664</c:v>
                </c:pt>
                <c:pt idx="191">
                  <c:v>608</c:v>
                </c:pt>
                <c:pt idx="192">
                  <c:v>640</c:v>
                </c:pt>
                <c:pt idx="193">
                  <c:v>632</c:v>
                </c:pt>
                <c:pt idx="194">
                  <c:v>640</c:v>
                </c:pt>
                <c:pt idx="195">
                  <c:v>640</c:v>
                </c:pt>
                <c:pt idx="196">
                  <c:v>576</c:v>
                </c:pt>
                <c:pt idx="197">
                  <c:v>576</c:v>
                </c:pt>
                <c:pt idx="198">
                  <c:v>584</c:v>
                </c:pt>
                <c:pt idx="199">
                  <c:v>552</c:v>
                </c:pt>
                <c:pt idx="200">
                  <c:v>552</c:v>
                </c:pt>
                <c:pt idx="201">
                  <c:v>552</c:v>
                </c:pt>
                <c:pt idx="202">
                  <c:v>552</c:v>
                </c:pt>
                <c:pt idx="203">
                  <c:v>528</c:v>
                </c:pt>
                <c:pt idx="204">
                  <c:v>536</c:v>
                </c:pt>
                <c:pt idx="205">
                  <c:v>488</c:v>
                </c:pt>
                <c:pt idx="206">
                  <c:v>456</c:v>
                </c:pt>
                <c:pt idx="207">
                  <c:v>456</c:v>
                </c:pt>
                <c:pt idx="208">
                  <c:v>464</c:v>
                </c:pt>
                <c:pt idx="209">
                  <c:v>448</c:v>
                </c:pt>
                <c:pt idx="210">
                  <c:v>472</c:v>
                </c:pt>
                <c:pt idx="211">
                  <c:v>448</c:v>
                </c:pt>
                <c:pt idx="212">
                  <c:v>432</c:v>
                </c:pt>
                <c:pt idx="213">
                  <c:v>440</c:v>
                </c:pt>
                <c:pt idx="214">
                  <c:v>392</c:v>
                </c:pt>
                <c:pt idx="215">
                  <c:v>368</c:v>
                </c:pt>
                <c:pt idx="216">
                  <c:v>384</c:v>
                </c:pt>
                <c:pt idx="217">
                  <c:v>352</c:v>
                </c:pt>
                <c:pt idx="218">
                  <c:v>384</c:v>
                </c:pt>
                <c:pt idx="219">
                  <c:v>360</c:v>
                </c:pt>
                <c:pt idx="220">
                  <c:v>360</c:v>
                </c:pt>
                <c:pt idx="221">
                  <c:v>360</c:v>
                </c:pt>
                <c:pt idx="222">
                  <c:v>360</c:v>
                </c:pt>
                <c:pt idx="223">
                  <c:v>296</c:v>
                </c:pt>
                <c:pt idx="224">
                  <c:v>320</c:v>
                </c:pt>
                <c:pt idx="225">
                  <c:v>296</c:v>
                </c:pt>
                <c:pt idx="226">
                  <c:v>336</c:v>
                </c:pt>
                <c:pt idx="227">
                  <c:v>320</c:v>
                </c:pt>
                <c:pt idx="228">
                  <c:v>320</c:v>
                </c:pt>
                <c:pt idx="229">
                  <c:v>296</c:v>
                </c:pt>
                <c:pt idx="230">
                  <c:v>280</c:v>
                </c:pt>
                <c:pt idx="231">
                  <c:v>280</c:v>
                </c:pt>
                <c:pt idx="232">
                  <c:v>304</c:v>
                </c:pt>
                <c:pt idx="233">
                  <c:v>272</c:v>
                </c:pt>
                <c:pt idx="234">
                  <c:v>224</c:v>
                </c:pt>
                <c:pt idx="235">
                  <c:v>264</c:v>
                </c:pt>
                <c:pt idx="236">
                  <c:v>248</c:v>
                </c:pt>
                <c:pt idx="237">
                  <c:v>224</c:v>
                </c:pt>
                <c:pt idx="238">
                  <c:v>224</c:v>
                </c:pt>
                <c:pt idx="239">
                  <c:v>216</c:v>
                </c:pt>
                <c:pt idx="240">
                  <c:v>224</c:v>
                </c:pt>
                <c:pt idx="241">
                  <c:v>240</c:v>
                </c:pt>
                <c:pt idx="242">
                  <c:v>224</c:v>
                </c:pt>
                <c:pt idx="243">
                  <c:v>216</c:v>
                </c:pt>
                <c:pt idx="244">
                  <c:v>200</c:v>
                </c:pt>
                <c:pt idx="245">
                  <c:v>192</c:v>
                </c:pt>
                <c:pt idx="246">
                  <c:v>208</c:v>
                </c:pt>
                <c:pt idx="247">
                  <c:v>176</c:v>
                </c:pt>
                <c:pt idx="248">
                  <c:v>192</c:v>
                </c:pt>
                <c:pt idx="249">
                  <c:v>160</c:v>
                </c:pt>
                <c:pt idx="250">
                  <c:v>136</c:v>
                </c:pt>
                <c:pt idx="251">
                  <c:v>160</c:v>
                </c:pt>
                <c:pt idx="252">
                  <c:v>144</c:v>
                </c:pt>
                <c:pt idx="253">
                  <c:v>160</c:v>
                </c:pt>
                <c:pt idx="254">
                  <c:v>136</c:v>
                </c:pt>
                <c:pt idx="255">
                  <c:v>144</c:v>
                </c:pt>
                <c:pt idx="256">
                  <c:v>128</c:v>
                </c:pt>
                <c:pt idx="257">
                  <c:v>136</c:v>
                </c:pt>
                <c:pt idx="258">
                  <c:v>128</c:v>
                </c:pt>
                <c:pt idx="259">
                  <c:v>104</c:v>
                </c:pt>
                <c:pt idx="260">
                  <c:v>128</c:v>
                </c:pt>
                <c:pt idx="261">
                  <c:v>136</c:v>
                </c:pt>
                <c:pt idx="262">
                  <c:v>96</c:v>
                </c:pt>
                <c:pt idx="263">
                  <c:v>128</c:v>
                </c:pt>
                <c:pt idx="264">
                  <c:v>104</c:v>
                </c:pt>
                <c:pt idx="265">
                  <c:v>96</c:v>
                </c:pt>
                <c:pt idx="266">
                  <c:v>112</c:v>
                </c:pt>
                <c:pt idx="267">
                  <c:v>104</c:v>
                </c:pt>
                <c:pt idx="268">
                  <c:v>96</c:v>
                </c:pt>
                <c:pt idx="269">
                  <c:v>88</c:v>
                </c:pt>
                <c:pt idx="270">
                  <c:v>72</c:v>
                </c:pt>
                <c:pt idx="271">
                  <c:v>72</c:v>
                </c:pt>
                <c:pt idx="272">
                  <c:v>64</c:v>
                </c:pt>
                <c:pt idx="273">
                  <c:v>88</c:v>
                </c:pt>
                <c:pt idx="274">
                  <c:v>56</c:v>
                </c:pt>
                <c:pt idx="275">
                  <c:v>64</c:v>
                </c:pt>
                <c:pt idx="276">
                  <c:v>64</c:v>
                </c:pt>
                <c:pt idx="277">
                  <c:v>56</c:v>
                </c:pt>
                <c:pt idx="278">
                  <c:v>64</c:v>
                </c:pt>
                <c:pt idx="279">
                  <c:v>56</c:v>
                </c:pt>
                <c:pt idx="280">
                  <c:v>72</c:v>
                </c:pt>
                <c:pt idx="281">
                  <c:v>56</c:v>
                </c:pt>
                <c:pt idx="282">
                  <c:v>56</c:v>
                </c:pt>
                <c:pt idx="283">
                  <c:v>64</c:v>
                </c:pt>
                <c:pt idx="284">
                  <c:v>48</c:v>
                </c:pt>
                <c:pt idx="285">
                  <c:v>64</c:v>
                </c:pt>
                <c:pt idx="286">
                  <c:v>40</c:v>
                </c:pt>
                <c:pt idx="287">
                  <c:v>64</c:v>
                </c:pt>
                <c:pt idx="288">
                  <c:v>40</c:v>
                </c:pt>
                <c:pt idx="289">
                  <c:v>40</c:v>
                </c:pt>
                <c:pt idx="290">
                  <c:v>56</c:v>
                </c:pt>
                <c:pt idx="291">
                  <c:v>48</c:v>
                </c:pt>
                <c:pt idx="292">
                  <c:v>40</c:v>
                </c:pt>
                <c:pt idx="293">
                  <c:v>40</c:v>
                </c:pt>
                <c:pt idx="294">
                  <c:v>56</c:v>
                </c:pt>
                <c:pt idx="295">
                  <c:v>40</c:v>
                </c:pt>
                <c:pt idx="296">
                  <c:v>32</c:v>
                </c:pt>
                <c:pt idx="297">
                  <c:v>40</c:v>
                </c:pt>
                <c:pt idx="298">
                  <c:v>48</c:v>
                </c:pt>
                <c:pt idx="299">
                  <c:v>40</c:v>
                </c:pt>
                <c:pt idx="300">
                  <c:v>48</c:v>
                </c:pt>
                <c:pt idx="301">
                  <c:v>40</c:v>
                </c:pt>
                <c:pt idx="302">
                  <c:v>32</c:v>
                </c:pt>
                <c:pt idx="303">
                  <c:v>24</c:v>
                </c:pt>
                <c:pt idx="304">
                  <c:v>32</c:v>
                </c:pt>
                <c:pt idx="305">
                  <c:v>32</c:v>
                </c:pt>
                <c:pt idx="306">
                  <c:v>16</c:v>
                </c:pt>
                <c:pt idx="307">
                  <c:v>16</c:v>
                </c:pt>
                <c:pt idx="308">
                  <c:v>32</c:v>
                </c:pt>
                <c:pt idx="309">
                  <c:v>24</c:v>
                </c:pt>
                <c:pt idx="310">
                  <c:v>24</c:v>
                </c:pt>
                <c:pt idx="311">
                  <c:v>24</c:v>
                </c:pt>
                <c:pt idx="312">
                  <c:v>32</c:v>
                </c:pt>
                <c:pt idx="313">
                  <c:v>16</c:v>
                </c:pt>
                <c:pt idx="314">
                  <c:v>32</c:v>
                </c:pt>
                <c:pt idx="315">
                  <c:v>24</c:v>
                </c:pt>
                <c:pt idx="316">
                  <c:v>24</c:v>
                </c:pt>
                <c:pt idx="317">
                  <c:v>24</c:v>
                </c:pt>
                <c:pt idx="318">
                  <c:v>16</c:v>
                </c:pt>
                <c:pt idx="319">
                  <c:v>16</c:v>
                </c:pt>
                <c:pt idx="320">
                  <c:v>16</c:v>
                </c:pt>
                <c:pt idx="321">
                  <c:v>16</c:v>
                </c:pt>
                <c:pt idx="322">
                  <c:v>24</c:v>
                </c:pt>
                <c:pt idx="323">
                  <c:v>16</c:v>
                </c:pt>
                <c:pt idx="324">
                  <c:v>16</c:v>
                </c:pt>
                <c:pt idx="325">
                  <c:v>16</c:v>
                </c:pt>
                <c:pt idx="326">
                  <c:v>16</c:v>
                </c:pt>
                <c:pt idx="327">
                  <c:v>16</c:v>
                </c:pt>
                <c:pt idx="328">
                  <c:v>24</c:v>
                </c:pt>
                <c:pt idx="329">
                  <c:v>8</c:v>
                </c:pt>
                <c:pt idx="330">
                  <c:v>8</c:v>
                </c:pt>
                <c:pt idx="331">
                  <c:v>16</c:v>
                </c:pt>
                <c:pt idx="332">
                  <c:v>16</c:v>
                </c:pt>
                <c:pt idx="333">
                  <c:v>8</c:v>
                </c:pt>
                <c:pt idx="334">
                  <c:v>16</c:v>
                </c:pt>
                <c:pt idx="335">
                  <c:v>16</c:v>
                </c:pt>
                <c:pt idx="336">
                  <c:v>16</c:v>
                </c:pt>
                <c:pt idx="337">
                  <c:v>8</c:v>
                </c:pt>
                <c:pt idx="338">
                  <c:v>16</c:v>
                </c:pt>
                <c:pt idx="339">
                  <c:v>16</c:v>
                </c:pt>
                <c:pt idx="340">
                  <c:v>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7-6C79-4CC1-ABB5-71E1E7977744}"/>
            </c:ext>
          </c:extLst>
        </c:ser>
        <c:ser>
          <c:idx val="13"/>
          <c:order val="7"/>
          <c:tx>
            <c:strRef>
              <c:f>chimilum_plate1bis!$N$32</c:f>
              <c:strCache>
                <c:ptCount val="1"/>
                <c:pt idx="0">
                  <c:v>Z086</c:v>
                </c:pt>
              </c:strCache>
            </c:strRef>
          </c:tx>
          <c:spPr>
            <a:ln w="19050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N$93:$N$433</c:f>
              <c:numCache>
                <c:formatCode>General</c:formatCode>
                <c:ptCount val="341"/>
                <c:pt idx="0">
                  <c:v>8</c:v>
                </c:pt>
                <c:pt idx="1">
                  <c:v>0</c:v>
                </c:pt>
                <c:pt idx="2">
                  <c:v>8</c:v>
                </c:pt>
                <c:pt idx="3">
                  <c:v>8</c:v>
                </c:pt>
                <c:pt idx="4">
                  <c:v>0</c:v>
                </c:pt>
                <c:pt idx="5">
                  <c:v>8</c:v>
                </c:pt>
                <c:pt idx="6">
                  <c:v>0</c:v>
                </c:pt>
                <c:pt idx="7">
                  <c:v>8</c:v>
                </c:pt>
                <c:pt idx="8">
                  <c:v>8</c:v>
                </c:pt>
                <c:pt idx="9">
                  <c:v>0</c:v>
                </c:pt>
                <c:pt idx="10">
                  <c:v>8</c:v>
                </c:pt>
                <c:pt idx="11">
                  <c:v>0</c:v>
                </c:pt>
                <c:pt idx="12">
                  <c:v>8</c:v>
                </c:pt>
                <c:pt idx="13">
                  <c:v>8</c:v>
                </c:pt>
                <c:pt idx="14">
                  <c:v>8</c:v>
                </c:pt>
                <c:pt idx="15">
                  <c:v>8</c:v>
                </c:pt>
                <c:pt idx="16">
                  <c:v>8</c:v>
                </c:pt>
                <c:pt idx="17">
                  <c:v>8</c:v>
                </c:pt>
                <c:pt idx="18">
                  <c:v>8</c:v>
                </c:pt>
                <c:pt idx="19">
                  <c:v>8</c:v>
                </c:pt>
                <c:pt idx="20">
                  <c:v>16</c:v>
                </c:pt>
                <c:pt idx="21">
                  <c:v>0</c:v>
                </c:pt>
                <c:pt idx="22">
                  <c:v>8</c:v>
                </c:pt>
                <c:pt idx="23">
                  <c:v>8</c:v>
                </c:pt>
                <c:pt idx="24">
                  <c:v>0</c:v>
                </c:pt>
                <c:pt idx="25">
                  <c:v>8</c:v>
                </c:pt>
                <c:pt idx="26">
                  <c:v>16</c:v>
                </c:pt>
                <c:pt idx="27">
                  <c:v>16</c:v>
                </c:pt>
                <c:pt idx="28">
                  <c:v>8</c:v>
                </c:pt>
                <c:pt idx="29">
                  <c:v>16</c:v>
                </c:pt>
                <c:pt idx="30">
                  <c:v>8</c:v>
                </c:pt>
                <c:pt idx="31">
                  <c:v>8</c:v>
                </c:pt>
                <c:pt idx="32">
                  <c:v>16</c:v>
                </c:pt>
                <c:pt idx="33">
                  <c:v>8</c:v>
                </c:pt>
                <c:pt idx="34">
                  <c:v>16</c:v>
                </c:pt>
                <c:pt idx="35">
                  <c:v>8</c:v>
                </c:pt>
                <c:pt idx="36">
                  <c:v>24</c:v>
                </c:pt>
                <c:pt idx="37">
                  <c:v>16</c:v>
                </c:pt>
                <c:pt idx="38">
                  <c:v>24</c:v>
                </c:pt>
                <c:pt idx="39">
                  <c:v>40</c:v>
                </c:pt>
                <c:pt idx="40">
                  <c:v>32</c:v>
                </c:pt>
                <c:pt idx="41">
                  <c:v>32</c:v>
                </c:pt>
                <c:pt idx="42">
                  <c:v>48</c:v>
                </c:pt>
                <c:pt idx="43">
                  <c:v>40</c:v>
                </c:pt>
                <c:pt idx="44">
                  <c:v>56</c:v>
                </c:pt>
                <c:pt idx="45">
                  <c:v>64</c:v>
                </c:pt>
                <c:pt idx="46">
                  <c:v>56</c:v>
                </c:pt>
                <c:pt idx="47">
                  <c:v>80</c:v>
                </c:pt>
                <c:pt idx="48">
                  <c:v>88</c:v>
                </c:pt>
                <c:pt idx="49">
                  <c:v>88</c:v>
                </c:pt>
                <c:pt idx="50">
                  <c:v>96</c:v>
                </c:pt>
                <c:pt idx="51">
                  <c:v>136</c:v>
                </c:pt>
                <c:pt idx="52">
                  <c:v>128</c:v>
                </c:pt>
                <c:pt idx="53">
                  <c:v>152</c:v>
                </c:pt>
                <c:pt idx="54">
                  <c:v>192</c:v>
                </c:pt>
                <c:pt idx="55">
                  <c:v>200</c:v>
                </c:pt>
                <c:pt idx="56">
                  <c:v>224</c:v>
                </c:pt>
                <c:pt idx="57">
                  <c:v>264</c:v>
                </c:pt>
                <c:pt idx="58">
                  <c:v>256</c:v>
                </c:pt>
                <c:pt idx="59">
                  <c:v>312</c:v>
                </c:pt>
                <c:pt idx="60">
                  <c:v>320</c:v>
                </c:pt>
                <c:pt idx="61">
                  <c:v>392</c:v>
                </c:pt>
                <c:pt idx="62">
                  <c:v>400</c:v>
                </c:pt>
                <c:pt idx="63">
                  <c:v>448</c:v>
                </c:pt>
                <c:pt idx="64">
                  <c:v>448</c:v>
                </c:pt>
                <c:pt idx="65">
                  <c:v>512</c:v>
                </c:pt>
                <c:pt idx="66">
                  <c:v>504</c:v>
                </c:pt>
                <c:pt idx="67">
                  <c:v>576</c:v>
                </c:pt>
                <c:pt idx="68">
                  <c:v>568</c:v>
                </c:pt>
                <c:pt idx="69">
                  <c:v>640</c:v>
                </c:pt>
                <c:pt idx="70">
                  <c:v>704</c:v>
                </c:pt>
                <c:pt idx="71">
                  <c:v>736</c:v>
                </c:pt>
                <c:pt idx="72">
                  <c:v>776</c:v>
                </c:pt>
                <c:pt idx="73">
                  <c:v>808</c:v>
                </c:pt>
                <c:pt idx="74">
                  <c:v>808</c:v>
                </c:pt>
                <c:pt idx="75">
                  <c:v>904</c:v>
                </c:pt>
                <c:pt idx="76">
                  <c:v>928</c:v>
                </c:pt>
                <c:pt idx="77">
                  <c:v>984</c:v>
                </c:pt>
                <c:pt idx="78">
                  <c:v>1024</c:v>
                </c:pt>
                <c:pt idx="79">
                  <c:v>1096</c:v>
                </c:pt>
                <c:pt idx="80">
                  <c:v>1096</c:v>
                </c:pt>
                <c:pt idx="81">
                  <c:v>1136</c:v>
                </c:pt>
                <c:pt idx="82">
                  <c:v>1152</c:v>
                </c:pt>
                <c:pt idx="83">
                  <c:v>1200</c:v>
                </c:pt>
                <c:pt idx="84">
                  <c:v>1208</c:v>
                </c:pt>
                <c:pt idx="85">
                  <c:v>1280</c:v>
                </c:pt>
                <c:pt idx="86">
                  <c:v>1320</c:v>
                </c:pt>
                <c:pt idx="87">
                  <c:v>1312</c:v>
                </c:pt>
                <c:pt idx="88">
                  <c:v>1400</c:v>
                </c:pt>
                <c:pt idx="89">
                  <c:v>1448</c:v>
                </c:pt>
                <c:pt idx="90">
                  <c:v>1408</c:v>
                </c:pt>
                <c:pt idx="91">
                  <c:v>1472</c:v>
                </c:pt>
                <c:pt idx="92">
                  <c:v>1528</c:v>
                </c:pt>
                <c:pt idx="93">
                  <c:v>1560</c:v>
                </c:pt>
                <c:pt idx="94">
                  <c:v>1496</c:v>
                </c:pt>
                <c:pt idx="95">
                  <c:v>1512</c:v>
                </c:pt>
                <c:pt idx="96">
                  <c:v>1632</c:v>
                </c:pt>
                <c:pt idx="97">
                  <c:v>1576</c:v>
                </c:pt>
                <c:pt idx="98">
                  <c:v>1688</c:v>
                </c:pt>
                <c:pt idx="99">
                  <c:v>1592</c:v>
                </c:pt>
                <c:pt idx="100">
                  <c:v>1632</c:v>
                </c:pt>
                <c:pt idx="101">
                  <c:v>1600</c:v>
                </c:pt>
                <c:pt idx="102">
                  <c:v>1712</c:v>
                </c:pt>
                <c:pt idx="103">
                  <c:v>1608</c:v>
                </c:pt>
                <c:pt idx="104">
                  <c:v>1664</c:v>
                </c:pt>
                <c:pt idx="105">
                  <c:v>1688</c:v>
                </c:pt>
                <c:pt idx="106">
                  <c:v>1632</c:v>
                </c:pt>
                <c:pt idx="107">
                  <c:v>1520</c:v>
                </c:pt>
                <c:pt idx="108">
                  <c:v>1664</c:v>
                </c:pt>
                <c:pt idx="109">
                  <c:v>1584</c:v>
                </c:pt>
                <c:pt idx="110">
                  <c:v>1544</c:v>
                </c:pt>
                <c:pt idx="111">
                  <c:v>1544</c:v>
                </c:pt>
                <c:pt idx="112">
                  <c:v>1576</c:v>
                </c:pt>
                <c:pt idx="113">
                  <c:v>1480</c:v>
                </c:pt>
                <c:pt idx="114">
                  <c:v>1440</c:v>
                </c:pt>
                <c:pt idx="115">
                  <c:v>1376</c:v>
                </c:pt>
                <c:pt idx="116">
                  <c:v>1424</c:v>
                </c:pt>
                <c:pt idx="117">
                  <c:v>1408</c:v>
                </c:pt>
                <c:pt idx="118">
                  <c:v>1416</c:v>
                </c:pt>
                <c:pt idx="119">
                  <c:v>1240</c:v>
                </c:pt>
                <c:pt idx="120">
                  <c:v>1304</c:v>
                </c:pt>
                <c:pt idx="121">
                  <c:v>1232</c:v>
                </c:pt>
                <c:pt idx="122">
                  <c:v>1184</c:v>
                </c:pt>
                <c:pt idx="123">
                  <c:v>1112</c:v>
                </c:pt>
                <c:pt idx="124">
                  <c:v>1216</c:v>
                </c:pt>
                <c:pt idx="125">
                  <c:v>1104</c:v>
                </c:pt>
                <c:pt idx="126">
                  <c:v>1136</c:v>
                </c:pt>
                <c:pt idx="127">
                  <c:v>1136</c:v>
                </c:pt>
                <c:pt idx="128">
                  <c:v>1000</c:v>
                </c:pt>
                <c:pt idx="129">
                  <c:v>1080</c:v>
                </c:pt>
                <c:pt idx="130">
                  <c:v>944</c:v>
                </c:pt>
                <c:pt idx="131">
                  <c:v>944</c:v>
                </c:pt>
                <c:pt idx="132">
                  <c:v>864</c:v>
                </c:pt>
                <c:pt idx="133">
                  <c:v>896</c:v>
                </c:pt>
                <c:pt idx="134">
                  <c:v>864</c:v>
                </c:pt>
                <c:pt idx="135">
                  <c:v>840</c:v>
                </c:pt>
                <c:pt idx="136">
                  <c:v>816</c:v>
                </c:pt>
                <c:pt idx="137">
                  <c:v>824</c:v>
                </c:pt>
                <c:pt idx="138">
                  <c:v>784</c:v>
                </c:pt>
                <c:pt idx="139">
                  <c:v>768</c:v>
                </c:pt>
                <c:pt idx="140">
                  <c:v>720</c:v>
                </c:pt>
                <c:pt idx="141">
                  <c:v>656</c:v>
                </c:pt>
                <c:pt idx="142">
                  <c:v>688</c:v>
                </c:pt>
                <c:pt idx="143">
                  <c:v>704</c:v>
                </c:pt>
                <c:pt idx="144">
                  <c:v>728</c:v>
                </c:pt>
                <c:pt idx="145">
                  <c:v>624</c:v>
                </c:pt>
                <c:pt idx="146">
                  <c:v>616</c:v>
                </c:pt>
                <c:pt idx="147">
                  <c:v>608</c:v>
                </c:pt>
                <c:pt idx="148">
                  <c:v>624</c:v>
                </c:pt>
                <c:pt idx="149">
                  <c:v>536</c:v>
                </c:pt>
                <c:pt idx="150">
                  <c:v>520</c:v>
                </c:pt>
                <c:pt idx="151">
                  <c:v>560</c:v>
                </c:pt>
                <c:pt idx="152">
                  <c:v>544</c:v>
                </c:pt>
                <c:pt idx="153">
                  <c:v>488</c:v>
                </c:pt>
                <c:pt idx="154">
                  <c:v>488</c:v>
                </c:pt>
                <c:pt idx="155">
                  <c:v>496</c:v>
                </c:pt>
                <c:pt idx="156">
                  <c:v>448</c:v>
                </c:pt>
                <c:pt idx="157">
                  <c:v>448</c:v>
                </c:pt>
                <c:pt idx="158">
                  <c:v>408</c:v>
                </c:pt>
                <c:pt idx="159">
                  <c:v>440</c:v>
                </c:pt>
                <c:pt idx="160">
                  <c:v>416</c:v>
                </c:pt>
                <c:pt idx="161">
                  <c:v>384</c:v>
                </c:pt>
                <c:pt idx="162">
                  <c:v>352</c:v>
                </c:pt>
                <c:pt idx="163">
                  <c:v>384</c:v>
                </c:pt>
                <c:pt idx="164">
                  <c:v>352</c:v>
                </c:pt>
                <c:pt idx="165">
                  <c:v>344</c:v>
                </c:pt>
                <c:pt idx="166">
                  <c:v>328</c:v>
                </c:pt>
                <c:pt idx="167">
                  <c:v>328</c:v>
                </c:pt>
                <c:pt idx="168">
                  <c:v>288</c:v>
                </c:pt>
                <c:pt idx="169">
                  <c:v>296</c:v>
                </c:pt>
                <c:pt idx="170">
                  <c:v>256</c:v>
                </c:pt>
                <c:pt idx="171">
                  <c:v>280</c:v>
                </c:pt>
                <c:pt idx="172">
                  <c:v>272</c:v>
                </c:pt>
                <c:pt idx="173">
                  <c:v>240</c:v>
                </c:pt>
                <c:pt idx="174">
                  <c:v>248</c:v>
                </c:pt>
                <c:pt idx="175">
                  <c:v>240</c:v>
                </c:pt>
                <c:pt idx="176">
                  <c:v>248</c:v>
                </c:pt>
                <c:pt idx="177">
                  <c:v>208</c:v>
                </c:pt>
                <c:pt idx="178">
                  <c:v>216</c:v>
                </c:pt>
                <c:pt idx="179">
                  <c:v>200</c:v>
                </c:pt>
                <c:pt idx="180">
                  <c:v>224</c:v>
                </c:pt>
                <c:pt idx="181">
                  <c:v>224</c:v>
                </c:pt>
                <c:pt idx="182">
                  <c:v>200</c:v>
                </c:pt>
                <c:pt idx="183">
                  <c:v>168</c:v>
                </c:pt>
                <c:pt idx="184">
                  <c:v>176</c:v>
                </c:pt>
                <c:pt idx="185">
                  <c:v>176</c:v>
                </c:pt>
                <c:pt idx="186">
                  <c:v>144</c:v>
                </c:pt>
                <c:pt idx="187">
                  <c:v>144</c:v>
                </c:pt>
                <c:pt idx="188">
                  <c:v>152</c:v>
                </c:pt>
                <c:pt idx="189">
                  <c:v>144</c:v>
                </c:pt>
                <c:pt idx="190">
                  <c:v>128</c:v>
                </c:pt>
                <c:pt idx="191">
                  <c:v>160</c:v>
                </c:pt>
                <c:pt idx="192">
                  <c:v>136</c:v>
                </c:pt>
                <c:pt idx="193">
                  <c:v>128</c:v>
                </c:pt>
                <c:pt idx="194">
                  <c:v>136</c:v>
                </c:pt>
                <c:pt idx="195">
                  <c:v>128</c:v>
                </c:pt>
                <c:pt idx="196">
                  <c:v>136</c:v>
                </c:pt>
                <c:pt idx="197">
                  <c:v>112</c:v>
                </c:pt>
                <c:pt idx="198">
                  <c:v>96</c:v>
                </c:pt>
                <c:pt idx="199">
                  <c:v>88</c:v>
                </c:pt>
                <c:pt idx="200">
                  <c:v>88</c:v>
                </c:pt>
                <c:pt idx="201">
                  <c:v>112</c:v>
                </c:pt>
                <c:pt idx="202">
                  <c:v>88</c:v>
                </c:pt>
                <c:pt idx="203">
                  <c:v>88</c:v>
                </c:pt>
                <c:pt idx="204">
                  <c:v>88</c:v>
                </c:pt>
                <c:pt idx="205">
                  <c:v>88</c:v>
                </c:pt>
                <c:pt idx="206">
                  <c:v>80</c:v>
                </c:pt>
                <c:pt idx="207">
                  <c:v>88</c:v>
                </c:pt>
                <c:pt idx="208">
                  <c:v>72</c:v>
                </c:pt>
                <c:pt idx="209">
                  <c:v>72</c:v>
                </c:pt>
                <c:pt idx="210">
                  <c:v>72</c:v>
                </c:pt>
                <c:pt idx="211">
                  <c:v>80</c:v>
                </c:pt>
                <c:pt idx="212">
                  <c:v>72</c:v>
                </c:pt>
                <c:pt idx="213">
                  <c:v>64</c:v>
                </c:pt>
                <c:pt idx="214">
                  <c:v>64</c:v>
                </c:pt>
                <c:pt idx="215">
                  <c:v>80</c:v>
                </c:pt>
                <c:pt idx="216">
                  <c:v>56</c:v>
                </c:pt>
                <c:pt idx="217">
                  <c:v>72</c:v>
                </c:pt>
                <c:pt idx="218">
                  <c:v>56</c:v>
                </c:pt>
                <c:pt idx="219">
                  <c:v>64</c:v>
                </c:pt>
                <c:pt idx="220">
                  <c:v>72</c:v>
                </c:pt>
                <c:pt idx="221">
                  <c:v>56</c:v>
                </c:pt>
                <c:pt idx="222">
                  <c:v>56</c:v>
                </c:pt>
                <c:pt idx="223">
                  <c:v>48</c:v>
                </c:pt>
                <c:pt idx="224">
                  <c:v>56</c:v>
                </c:pt>
                <c:pt idx="225">
                  <c:v>56</c:v>
                </c:pt>
                <c:pt idx="226">
                  <c:v>48</c:v>
                </c:pt>
                <c:pt idx="227">
                  <c:v>48</c:v>
                </c:pt>
                <c:pt idx="228">
                  <c:v>56</c:v>
                </c:pt>
                <c:pt idx="229">
                  <c:v>48</c:v>
                </c:pt>
                <c:pt idx="230">
                  <c:v>56</c:v>
                </c:pt>
                <c:pt idx="231">
                  <c:v>56</c:v>
                </c:pt>
                <c:pt idx="232">
                  <c:v>48</c:v>
                </c:pt>
                <c:pt idx="233">
                  <c:v>56</c:v>
                </c:pt>
                <c:pt idx="234">
                  <c:v>56</c:v>
                </c:pt>
                <c:pt idx="235">
                  <c:v>56</c:v>
                </c:pt>
                <c:pt idx="236">
                  <c:v>48</c:v>
                </c:pt>
                <c:pt idx="237">
                  <c:v>48</c:v>
                </c:pt>
                <c:pt idx="238">
                  <c:v>48</c:v>
                </c:pt>
                <c:pt idx="239">
                  <c:v>40</c:v>
                </c:pt>
                <c:pt idx="240">
                  <c:v>40</c:v>
                </c:pt>
                <c:pt idx="241">
                  <c:v>64</c:v>
                </c:pt>
                <c:pt idx="242">
                  <c:v>32</c:v>
                </c:pt>
                <c:pt idx="243">
                  <c:v>24</c:v>
                </c:pt>
                <c:pt idx="244">
                  <c:v>32</c:v>
                </c:pt>
                <c:pt idx="245">
                  <c:v>56</c:v>
                </c:pt>
                <c:pt idx="246">
                  <c:v>32</c:v>
                </c:pt>
                <c:pt idx="247">
                  <c:v>32</c:v>
                </c:pt>
                <c:pt idx="248">
                  <c:v>32</c:v>
                </c:pt>
                <c:pt idx="249">
                  <c:v>40</c:v>
                </c:pt>
                <c:pt idx="250">
                  <c:v>24</c:v>
                </c:pt>
                <c:pt idx="251">
                  <c:v>40</c:v>
                </c:pt>
                <c:pt idx="252">
                  <c:v>32</c:v>
                </c:pt>
                <c:pt idx="253">
                  <c:v>32</c:v>
                </c:pt>
                <c:pt idx="254">
                  <c:v>32</c:v>
                </c:pt>
                <c:pt idx="255">
                  <c:v>32</c:v>
                </c:pt>
                <c:pt idx="256">
                  <c:v>32</c:v>
                </c:pt>
                <c:pt idx="257">
                  <c:v>24</c:v>
                </c:pt>
                <c:pt idx="258">
                  <c:v>24</c:v>
                </c:pt>
                <c:pt idx="259">
                  <c:v>32</c:v>
                </c:pt>
                <c:pt idx="260">
                  <c:v>24</c:v>
                </c:pt>
                <c:pt idx="261">
                  <c:v>16</c:v>
                </c:pt>
                <c:pt idx="262">
                  <c:v>24</c:v>
                </c:pt>
                <c:pt idx="263">
                  <c:v>24</c:v>
                </c:pt>
                <c:pt idx="264">
                  <c:v>24</c:v>
                </c:pt>
                <c:pt idx="265">
                  <c:v>16</c:v>
                </c:pt>
                <c:pt idx="266">
                  <c:v>32</c:v>
                </c:pt>
                <c:pt idx="267">
                  <c:v>16</c:v>
                </c:pt>
                <c:pt idx="268">
                  <c:v>16</c:v>
                </c:pt>
                <c:pt idx="269">
                  <c:v>16</c:v>
                </c:pt>
                <c:pt idx="270">
                  <c:v>16</c:v>
                </c:pt>
                <c:pt idx="271">
                  <c:v>16</c:v>
                </c:pt>
                <c:pt idx="272">
                  <c:v>16</c:v>
                </c:pt>
                <c:pt idx="273">
                  <c:v>16</c:v>
                </c:pt>
                <c:pt idx="274">
                  <c:v>8</c:v>
                </c:pt>
                <c:pt idx="275">
                  <c:v>24</c:v>
                </c:pt>
                <c:pt idx="276">
                  <c:v>8</c:v>
                </c:pt>
                <c:pt idx="277">
                  <c:v>16</c:v>
                </c:pt>
                <c:pt idx="278">
                  <c:v>16</c:v>
                </c:pt>
                <c:pt idx="279">
                  <c:v>24</c:v>
                </c:pt>
                <c:pt idx="280">
                  <c:v>32</c:v>
                </c:pt>
                <c:pt idx="281">
                  <c:v>16</c:v>
                </c:pt>
                <c:pt idx="282">
                  <c:v>16</c:v>
                </c:pt>
                <c:pt idx="283">
                  <c:v>16</c:v>
                </c:pt>
                <c:pt idx="284">
                  <c:v>8</c:v>
                </c:pt>
                <c:pt idx="285">
                  <c:v>16</c:v>
                </c:pt>
                <c:pt idx="286">
                  <c:v>24</c:v>
                </c:pt>
                <c:pt idx="287">
                  <c:v>24</c:v>
                </c:pt>
                <c:pt idx="288">
                  <c:v>16</c:v>
                </c:pt>
                <c:pt idx="289">
                  <c:v>24</c:v>
                </c:pt>
                <c:pt idx="290">
                  <c:v>8</c:v>
                </c:pt>
                <c:pt idx="291">
                  <c:v>16</c:v>
                </c:pt>
                <c:pt idx="292">
                  <c:v>16</c:v>
                </c:pt>
                <c:pt idx="293">
                  <c:v>24</c:v>
                </c:pt>
                <c:pt idx="294">
                  <c:v>16</c:v>
                </c:pt>
                <c:pt idx="295">
                  <c:v>16</c:v>
                </c:pt>
                <c:pt idx="296">
                  <c:v>16</c:v>
                </c:pt>
                <c:pt idx="297">
                  <c:v>16</c:v>
                </c:pt>
                <c:pt idx="298">
                  <c:v>16</c:v>
                </c:pt>
                <c:pt idx="299">
                  <c:v>24</c:v>
                </c:pt>
                <c:pt idx="300">
                  <c:v>16</c:v>
                </c:pt>
                <c:pt idx="301">
                  <c:v>24</c:v>
                </c:pt>
                <c:pt idx="302">
                  <c:v>16</c:v>
                </c:pt>
                <c:pt idx="303">
                  <c:v>16</c:v>
                </c:pt>
                <c:pt idx="304">
                  <c:v>24</c:v>
                </c:pt>
                <c:pt idx="305">
                  <c:v>16</c:v>
                </c:pt>
                <c:pt idx="306">
                  <c:v>16</c:v>
                </c:pt>
                <c:pt idx="307">
                  <c:v>16</c:v>
                </c:pt>
                <c:pt idx="308">
                  <c:v>16</c:v>
                </c:pt>
                <c:pt idx="309">
                  <c:v>24</c:v>
                </c:pt>
                <c:pt idx="310">
                  <c:v>16</c:v>
                </c:pt>
                <c:pt idx="311">
                  <c:v>16</c:v>
                </c:pt>
                <c:pt idx="312">
                  <c:v>16</c:v>
                </c:pt>
                <c:pt idx="313">
                  <c:v>16</c:v>
                </c:pt>
                <c:pt idx="314">
                  <c:v>8</c:v>
                </c:pt>
                <c:pt idx="315">
                  <c:v>24</c:v>
                </c:pt>
                <c:pt idx="316">
                  <c:v>16</c:v>
                </c:pt>
                <c:pt idx="317">
                  <c:v>16</c:v>
                </c:pt>
                <c:pt idx="318">
                  <c:v>16</c:v>
                </c:pt>
                <c:pt idx="319">
                  <c:v>16</c:v>
                </c:pt>
                <c:pt idx="320">
                  <c:v>16</c:v>
                </c:pt>
                <c:pt idx="321">
                  <c:v>16</c:v>
                </c:pt>
                <c:pt idx="322">
                  <c:v>16</c:v>
                </c:pt>
                <c:pt idx="323">
                  <c:v>24</c:v>
                </c:pt>
                <c:pt idx="324">
                  <c:v>16</c:v>
                </c:pt>
                <c:pt idx="325">
                  <c:v>16</c:v>
                </c:pt>
                <c:pt idx="326">
                  <c:v>16</c:v>
                </c:pt>
                <c:pt idx="327">
                  <c:v>8</c:v>
                </c:pt>
                <c:pt idx="328">
                  <c:v>16</c:v>
                </c:pt>
                <c:pt idx="329">
                  <c:v>16</c:v>
                </c:pt>
                <c:pt idx="330">
                  <c:v>8</c:v>
                </c:pt>
                <c:pt idx="331">
                  <c:v>16</c:v>
                </c:pt>
                <c:pt idx="332">
                  <c:v>16</c:v>
                </c:pt>
                <c:pt idx="333">
                  <c:v>16</c:v>
                </c:pt>
                <c:pt idx="334">
                  <c:v>16</c:v>
                </c:pt>
                <c:pt idx="335">
                  <c:v>16</c:v>
                </c:pt>
                <c:pt idx="336">
                  <c:v>16</c:v>
                </c:pt>
                <c:pt idx="337">
                  <c:v>8</c:v>
                </c:pt>
                <c:pt idx="338">
                  <c:v>8</c:v>
                </c:pt>
                <c:pt idx="339">
                  <c:v>16</c:v>
                </c:pt>
                <c:pt idx="340">
                  <c:v>8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B-6C79-4CC1-ABB5-71E1E7977744}"/>
            </c:ext>
          </c:extLst>
        </c:ser>
        <c:ser>
          <c:idx val="14"/>
          <c:order val="8"/>
          <c:tx>
            <c:strRef>
              <c:f>chimilum_plate1bis!$O$32</c:f>
              <c:strCache>
                <c:ptCount val="1"/>
                <c:pt idx="0">
                  <c:v>Z171</c:v>
                </c:pt>
              </c:strCache>
            </c:strRef>
          </c:tx>
          <c:spPr>
            <a:ln w="19050" cap="rnd">
              <a:solidFill>
                <a:schemeClr val="accent3">
                  <a:lumMod val="80000"/>
                  <a:lumOff val="20000"/>
                </a:schemeClr>
              </a:solidFill>
              <a:round/>
            </a:ln>
            <a:effectLst/>
          </c:spPr>
          <c:marker>
            <c:symbol val="none"/>
          </c:marker>
          <c:cat>
            <c:numRef>
              <c:f>chimilum_plate1bis!$A$93:$A$433</c:f>
              <c:numCache>
                <c:formatCode>General</c:formatCode>
                <c:ptCount val="341"/>
                <c:pt idx="0">
                  <c:v>360</c:v>
                </c:pt>
                <c:pt idx="1">
                  <c:v>361</c:v>
                </c:pt>
                <c:pt idx="2">
                  <c:v>362</c:v>
                </c:pt>
                <c:pt idx="3">
                  <c:v>363</c:v>
                </c:pt>
                <c:pt idx="4">
                  <c:v>364</c:v>
                </c:pt>
                <c:pt idx="5">
                  <c:v>365</c:v>
                </c:pt>
                <c:pt idx="6">
                  <c:v>366</c:v>
                </c:pt>
                <c:pt idx="7">
                  <c:v>367</c:v>
                </c:pt>
                <c:pt idx="8">
                  <c:v>368</c:v>
                </c:pt>
                <c:pt idx="9">
                  <c:v>369</c:v>
                </c:pt>
                <c:pt idx="10">
                  <c:v>370</c:v>
                </c:pt>
                <c:pt idx="11">
                  <c:v>371</c:v>
                </c:pt>
                <c:pt idx="12">
                  <c:v>372</c:v>
                </c:pt>
                <c:pt idx="13">
                  <c:v>373</c:v>
                </c:pt>
                <c:pt idx="14">
                  <c:v>374</c:v>
                </c:pt>
                <c:pt idx="15">
                  <c:v>375</c:v>
                </c:pt>
                <c:pt idx="16">
                  <c:v>376</c:v>
                </c:pt>
                <c:pt idx="17">
                  <c:v>377</c:v>
                </c:pt>
                <c:pt idx="18">
                  <c:v>378</c:v>
                </c:pt>
                <c:pt idx="19">
                  <c:v>379</c:v>
                </c:pt>
                <c:pt idx="20">
                  <c:v>380</c:v>
                </c:pt>
                <c:pt idx="21">
                  <c:v>381</c:v>
                </c:pt>
                <c:pt idx="22">
                  <c:v>382</c:v>
                </c:pt>
                <c:pt idx="23">
                  <c:v>383</c:v>
                </c:pt>
                <c:pt idx="24">
                  <c:v>384</c:v>
                </c:pt>
                <c:pt idx="25">
                  <c:v>385</c:v>
                </c:pt>
                <c:pt idx="26">
                  <c:v>386</c:v>
                </c:pt>
                <c:pt idx="27">
                  <c:v>387</c:v>
                </c:pt>
                <c:pt idx="28">
                  <c:v>388</c:v>
                </c:pt>
                <c:pt idx="29">
                  <c:v>389</c:v>
                </c:pt>
                <c:pt idx="30">
                  <c:v>390</c:v>
                </c:pt>
                <c:pt idx="31">
                  <c:v>391</c:v>
                </c:pt>
                <c:pt idx="32">
                  <c:v>392</c:v>
                </c:pt>
                <c:pt idx="33">
                  <c:v>393</c:v>
                </c:pt>
                <c:pt idx="34">
                  <c:v>394</c:v>
                </c:pt>
                <c:pt idx="35">
                  <c:v>395</c:v>
                </c:pt>
                <c:pt idx="36">
                  <c:v>396</c:v>
                </c:pt>
                <c:pt idx="37">
                  <c:v>397</c:v>
                </c:pt>
                <c:pt idx="38">
                  <c:v>398</c:v>
                </c:pt>
                <c:pt idx="39">
                  <c:v>399</c:v>
                </c:pt>
                <c:pt idx="40">
                  <c:v>400</c:v>
                </c:pt>
                <c:pt idx="41">
                  <c:v>401</c:v>
                </c:pt>
                <c:pt idx="42">
                  <c:v>402</c:v>
                </c:pt>
                <c:pt idx="43">
                  <c:v>403</c:v>
                </c:pt>
                <c:pt idx="44">
                  <c:v>404</c:v>
                </c:pt>
                <c:pt idx="45">
                  <c:v>405</c:v>
                </c:pt>
                <c:pt idx="46">
                  <c:v>406</c:v>
                </c:pt>
                <c:pt idx="47">
                  <c:v>407</c:v>
                </c:pt>
                <c:pt idx="48">
                  <c:v>408</c:v>
                </c:pt>
                <c:pt idx="49">
                  <c:v>409</c:v>
                </c:pt>
                <c:pt idx="50">
                  <c:v>410</c:v>
                </c:pt>
                <c:pt idx="51">
                  <c:v>411</c:v>
                </c:pt>
                <c:pt idx="52">
                  <c:v>412</c:v>
                </c:pt>
                <c:pt idx="53">
                  <c:v>413</c:v>
                </c:pt>
                <c:pt idx="54">
                  <c:v>414</c:v>
                </c:pt>
                <c:pt idx="55">
                  <c:v>415</c:v>
                </c:pt>
                <c:pt idx="56">
                  <c:v>416</c:v>
                </c:pt>
                <c:pt idx="57">
                  <c:v>417</c:v>
                </c:pt>
                <c:pt idx="58">
                  <c:v>418</c:v>
                </c:pt>
                <c:pt idx="59">
                  <c:v>419</c:v>
                </c:pt>
                <c:pt idx="60">
                  <c:v>420</c:v>
                </c:pt>
                <c:pt idx="61">
                  <c:v>421</c:v>
                </c:pt>
                <c:pt idx="62">
                  <c:v>422</c:v>
                </c:pt>
                <c:pt idx="63">
                  <c:v>423</c:v>
                </c:pt>
                <c:pt idx="64">
                  <c:v>424</c:v>
                </c:pt>
                <c:pt idx="65">
                  <c:v>425</c:v>
                </c:pt>
                <c:pt idx="66">
                  <c:v>426</c:v>
                </c:pt>
                <c:pt idx="67">
                  <c:v>427</c:v>
                </c:pt>
                <c:pt idx="68">
                  <c:v>428</c:v>
                </c:pt>
                <c:pt idx="69">
                  <c:v>429</c:v>
                </c:pt>
                <c:pt idx="70">
                  <c:v>430</c:v>
                </c:pt>
                <c:pt idx="71">
                  <c:v>431</c:v>
                </c:pt>
                <c:pt idx="72">
                  <c:v>432</c:v>
                </c:pt>
                <c:pt idx="73">
                  <c:v>433</c:v>
                </c:pt>
                <c:pt idx="74">
                  <c:v>434</c:v>
                </c:pt>
                <c:pt idx="75">
                  <c:v>435</c:v>
                </c:pt>
                <c:pt idx="76">
                  <c:v>436</c:v>
                </c:pt>
                <c:pt idx="77">
                  <c:v>437</c:v>
                </c:pt>
                <c:pt idx="78">
                  <c:v>438</c:v>
                </c:pt>
                <c:pt idx="79">
                  <c:v>439</c:v>
                </c:pt>
                <c:pt idx="80">
                  <c:v>440</c:v>
                </c:pt>
                <c:pt idx="81">
                  <c:v>441</c:v>
                </c:pt>
                <c:pt idx="82">
                  <c:v>442</c:v>
                </c:pt>
                <c:pt idx="83">
                  <c:v>443</c:v>
                </c:pt>
                <c:pt idx="84">
                  <c:v>444</c:v>
                </c:pt>
                <c:pt idx="85">
                  <c:v>445</c:v>
                </c:pt>
                <c:pt idx="86">
                  <c:v>446</c:v>
                </c:pt>
                <c:pt idx="87">
                  <c:v>447</c:v>
                </c:pt>
                <c:pt idx="88">
                  <c:v>448</c:v>
                </c:pt>
                <c:pt idx="89">
                  <c:v>449</c:v>
                </c:pt>
                <c:pt idx="90">
                  <c:v>450</c:v>
                </c:pt>
                <c:pt idx="91">
                  <c:v>451</c:v>
                </c:pt>
                <c:pt idx="92">
                  <c:v>452</c:v>
                </c:pt>
                <c:pt idx="93">
                  <c:v>453</c:v>
                </c:pt>
                <c:pt idx="94">
                  <c:v>454</c:v>
                </c:pt>
                <c:pt idx="95">
                  <c:v>455</c:v>
                </c:pt>
                <c:pt idx="96">
                  <c:v>456</c:v>
                </c:pt>
                <c:pt idx="97">
                  <c:v>457</c:v>
                </c:pt>
                <c:pt idx="98">
                  <c:v>458</c:v>
                </c:pt>
                <c:pt idx="99">
                  <c:v>459</c:v>
                </c:pt>
                <c:pt idx="100">
                  <c:v>460</c:v>
                </c:pt>
                <c:pt idx="101">
                  <c:v>461</c:v>
                </c:pt>
                <c:pt idx="102">
                  <c:v>462</c:v>
                </c:pt>
                <c:pt idx="103">
                  <c:v>463</c:v>
                </c:pt>
                <c:pt idx="104">
                  <c:v>464</c:v>
                </c:pt>
                <c:pt idx="105">
                  <c:v>465</c:v>
                </c:pt>
                <c:pt idx="106">
                  <c:v>466</c:v>
                </c:pt>
                <c:pt idx="107">
                  <c:v>467</c:v>
                </c:pt>
                <c:pt idx="108">
                  <c:v>468</c:v>
                </c:pt>
                <c:pt idx="109">
                  <c:v>469</c:v>
                </c:pt>
                <c:pt idx="110">
                  <c:v>470</c:v>
                </c:pt>
                <c:pt idx="111">
                  <c:v>471</c:v>
                </c:pt>
                <c:pt idx="112">
                  <c:v>472</c:v>
                </c:pt>
                <c:pt idx="113">
                  <c:v>473</c:v>
                </c:pt>
                <c:pt idx="114">
                  <c:v>474</c:v>
                </c:pt>
                <c:pt idx="115">
                  <c:v>475</c:v>
                </c:pt>
                <c:pt idx="116">
                  <c:v>476</c:v>
                </c:pt>
                <c:pt idx="117">
                  <c:v>477</c:v>
                </c:pt>
                <c:pt idx="118">
                  <c:v>478</c:v>
                </c:pt>
                <c:pt idx="119">
                  <c:v>479</c:v>
                </c:pt>
                <c:pt idx="120">
                  <c:v>480</c:v>
                </c:pt>
                <c:pt idx="121">
                  <c:v>481</c:v>
                </c:pt>
                <c:pt idx="122">
                  <c:v>482</c:v>
                </c:pt>
                <c:pt idx="123">
                  <c:v>483</c:v>
                </c:pt>
                <c:pt idx="124">
                  <c:v>484</c:v>
                </c:pt>
                <c:pt idx="125">
                  <c:v>485</c:v>
                </c:pt>
                <c:pt idx="126">
                  <c:v>486</c:v>
                </c:pt>
                <c:pt idx="127">
                  <c:v>487</c:v>
                </c:pt>
                <c:pt idx="128">
                  <c:v>488</c:v>
                </c:pt>
                <c:pt idx="129">
                  <c:v>489</c:v>
                </c:pt>
                <c:pt idx="130">
                  <c:v>490</c:v>
                </c:pt>
                <c:pt idx="131">
                  <c:v>491</c:v>
                </c:pt>
                <c:pt idx="132">
                  <c:v>492</c:v>
                </c:pt>
                <c:pt idx="133">
                  <c:v>493</c:v>
                </c:pt>
                <c:pt idx="134">
                  <c:v>494</c:v>
                </c:pt>
                <c:pt idx="135">
                  <c:v>495</c:v>
                </c:pt>
                <c:pt idx="136">
                  <c:v>496</c:v>
                </c:pt>
                <c:pt idx="137">
                  <c:v>497</c:v>
                </c:pt>
                <c:pt idx="138">
                  <c:v>498</c:v>
                </c:pt>
                <c:pt idx="139">
                  <c:v>499</c:v>
                </c:pt>
                <c:pt idx="140">
                  <c:v>500</c:v>
                </c:pt>
                <c:pt idx="141">
                  <c:v>501</c:v>
                </c:pt>
                <c:pt idx="142">
                  <c:v>502</c:v>
                </c:pt>
                <c:pt idx="143">
                  <c:v>503</c:v>
                </c:pt>
                <c:pt idx="144">
                  <c:v>504</c:v>
                </c:pt>
                <c:pt idx="145">
                  <c:v>505</c:v>
                </c:pt>
                <c:pt idx="146">
                  <c:v>506</c:v>
                </c:pt>
                <c:pt idx="147">
                  <c:v>507</c:v>
                </c:pt>
                <c:pt idx="148">
                  <c:v>508</c:v>
                </c:pt>
                <c:pt idx="149">
                  <c:v>509</c:v>
                </c:pt>
                <c:pt idx="150">
                  <c:v>510</c:v>
                </c:pt>
                <c:pt idx="151">
                  <c:v>511</c:v>
                </c:pt>
                <c:pt idx="152">
                  <c:v>512</c:v>
                </c:pt>
                <c:pt idx="153">
                  <c:v>513</c:v>
                </c:pt>
                <c:pt idx="154">
                  <c:v>514</c:v>
                </c:pt>
                <c:pt idx="155">
                  <c:v>515</c:v>
                </c:pt>
                <c:pt idx="156">
                  <c:v>516</c:v>
                </c:pt>
                <c:pt idx="157">
                  <c:v>517</c:v>
                </c:pt>
                <c:pt idx="158">
                  <c:v>518</c:v>
                </c:pt>
                <c:pt idx="159">
                  <c:v>519</c:v>
                </c:pt>
                <c:pt idx="160">
                  <c:v>520</c:v>
                </c:pt>
                <c:pt idx="161">
                  <c:v>521</c:v>
                </c:pt>
                <c:pt idx="162">
                  <c:v>522</c:v>
                </c:pt>
                <c:pt idx="163">
                  <c:v>523</c:v>
                </c:pt>
                <c:pt idx="164">
                  <c:v>524</c:v>
                </c:pt>
                <c:pt idx="165">
                  <c:v>525</c:v>
                </c:pt>
                <c:pt idx="166">
                  <c:v>526</c:v>
                </c:pt>
                <c:pt idx="167">
                  <c:v>527</c:v>
                </c:pt>
                <c:pt idx="168">
                  <c:v>528</c:v>
                </c:pt>
                <c:pt idx="169">
                  <c:v>529</c:v>
                </c:pt>
                <c:pt idx="170">
                  <c:v>530</c:v>
                </c:pt>
                <c:pt idx="171">
                  <c:v>531</c:v>
                </c:pt>
                <c:pt idx="172">
                  <c:v>532</c:v>
                </c:pt>
                <c:pt idx="173">
                  <c:v>533</c:v>
                </c:pt>
                <c:pt idx="174">
                  <c:v>534</c:v>
                </c:pt>
                <c:pt idx="175">
                  <c:v>535</c:v>
                </c:pt>
                <c:pt idx="176">
                  <c:v>536</c:v>
                </c:pt>
                <c:pt idx="177">
                  <c:v>537</c:v>
                </c:pt>
                <c:pt idx="178">
                  <c:v>538</c:v>
                </c:pt>
                <c:pt idx="179">
                  <c:v>539</c:v>
                </c:pt>
                <c:pt idx="180">
                  <c:v>540</c:v>
                </c:pt>
                <c:pt idx="181">
                  <c:v>541</c:v>
                </c:pt>
                <c:pt idx="182">
                  <c:v>542</c:v>
                </c:pt>
                <c:pt idx="183">
                  <c:v>543</c:v>
                </c:pt>
                <c:pt idx="184">
                  <c:v>544</c:v>
                </c:pt>
                <c:pt idx="185">
                  <c:v>545</c:v>
                </c:pt>
                <c:pt idx="186">
                  <c:v>546</c:v>
                </c:pt>
                <c:pt idx="187">
                  <c:v>547</c:v>
                </c:pt>
                <c:pt idx="188">
                  <c:v>548</c:v>
                </c:pt>
                <c:pt idx="189">
                  <c:v>549</c:v>
                </c:pt>
                <c:pt idx="190">
                  <c:v>550</c:v>
                </c:pt>
                <c:pt idx="191">
                  <c:v>551</c:v>
                </c:pt>
                <c:pt idx="192">
                  <c:v>552</c:v>
                </c:pt>
                <c:pt idx="193">
                  <c:v>553</c:v>
                </c:pt>
                <c:pt idx="194">
                  <c:v>554</c:v>
                </c:pt>
                <c:pt idx="195">
                  <c:v>555</c:v>
                </c:pt>
                <c:pt idx="196">
                  <c:v>556</c:v>
                </c:pt>
                <c:pt idx="197">
                  <c:v>557</c:v>
                </c:pt>
                <c:pt idx="198">
                  <c:v>558</c:v>
                </c:pt>
                <c:pt idx="199">
                  <c:v>559</c:v>
                </c:pt>
                <c:pt idx="200">
                  <c:v>560</c:v>
                </c:pt>
                <c:pt idx="201">
                  <c:v>561</c:v>
                </c:pt>
                <c:pt idx="202">
                  <c:v>562</c:v>
                </c:pt>
                <c:pt idx="203">
                  <c:v>563</c:v>
                </c:pt>
                <c:pt idx="204">
                  <c:v>564</c:v>
                </c:pt>
                <c:pt idx="205">
                  <c:v>565</c:v>
                </c:pt>
                <c:pt idx="206">
                  <c:v>566</c:v>
                </c:pt>
                <c:pt idx="207">
                  <c:v>567</c:v>
                </c:pt>
                <c:pt idx="208">
                  <c:v>568</c:v>
                </c:pt>
                <c:pt idx="209">
                  <c:v>569</c:v>
                </c:pt>
                <c:pt idx="210">
                  <c:v>570</c:v>
                </c:pt>
                <c:pt idx="211">
                  <c:v>571</c:v>
                </c:pt>
                <c:pt idx="212">
                  <c:v>572</c:v>
                </c:pt>
                <c:pt idx="213">
                  <c:v>573</c:v>
                </c:pt>
                <c:pt idx="214">
                  <c:v>574</c:v>
                </c:pt>
                <c:pt idx="215">
                  <c:v>575</c:v>
                </c:pt>
                <c:pt idx="216">
                  <c:v>576</c:v>
                </c:pt>
                <c:pt idx="217">
                  <c:v>577</c:v>
                </c:pt>
                <c:pt idx="218">
                  <c:v>578</c:v>
                </c:pt>
                <c:pt idx="219">
                  <c:v>579</c:v>
                </c:pt>
                <c:pt idx="220">
                  <c:v>580</c:v>
                </c:pt>
                <c:pt idx="221">
                  <c:v>581</c:v>
                </c:pt>
                <c:pt idx="222">
                  <c:v>582</c:v>
                </c:pt>
                <c:pt idx="223">
                  <c:v>583</c:v>
                </c:pt>
                <c:pt idx="224">
                  <c:v>584</c:v>
                </c:pt>
                <c:pt idx="225">
                  <c:v>585</c:v>
                </c:pt>
                <c:pt idx="226">
                  <c:v>586</c:v>
                </c:pt>
                <c:pt idx="227">
                  <c:v>587</c:v>
                </c:pt>
                <c:pt idx="228">
                  <c:v>588</c:v>
                </c:pt>
                <c:pt idx="229">
                  <c:v>589</c:v>
                </c:pt>
                <c:pt idx="230">
                  <c:v>590</c:v>
                </c:pt>
                <c:pt idx="231">
                  <c:v>591</c:v>
                </c:pt>
                <c:pt idx="232">
                  <c:v>592</c:v>
                </c:pt>
                <c:pt idx="233">
                  <c:v>593</c:v>
                </c:pt>
                <c:pt idx="234">
                  <c:v>594</c:v>
                </c:pt>
                <c:pt idx="235">
                  <c:v>595</c:v>
                </c:pt>
                <c:pt idx="236">
                  <c:v>596</c:v>
                </c:pt>
                <c:pt idx="237">
                  <c:v>597</c:v>
                </c:pt>
                <c:pt idx="238">
                  <c:v>598</c:v>
                </c:pt>
                <c:pt idx="239">
                  <c:v>599</c:v>
                </c:pt>
                <c:pt idx="240">
                  <c:v>600</c:v>
                </c:pt>
                <c:pt idx="241">
                  <c:v>601</c:v>
                </c:pt>
                <c:pt idx="242">
                  <c:v>602</c:v>
                </c:pt>
                <c:pt idx="243">
                  <c:v>603</c:v>
                </c:pt>
                <c:pt idx="244">
                  <c:v>604</c:v>
                </c:pt>
                <c:pt idx="245">
                  <c:v>605</c:v>
                </c:pt>
                <c:pt idx="246">
                  <c:v>606</c:v>
                </c:pt>
                <c:pt idx="247">
                  <c:v>607</c:v>
                </c:pt>
                <c:pt idx="248">
                  <c:v>608</c:v>
                </c:pt>
                <c:pt idx="249">
                  <c:v>609</c:v>
                </c:pt>
                <c:pt idx="250">
                  <c:v>610</c:v>
                </c:pt>
                <c:pt idx="251">
                  <c:v>611</c:v>
                </c:pt>
                <c:pt idx="252">
                  <c:v>612</c:v>
                </c:pt>
                <c:pt idx="253">
                  <c:v>613</c:v>
                </c:pt>
                <c:pt idx="254">
                  <c:v>614</c:v>
                </c:pt>
                <c:pt idx="255">
                  <c:v>615</c:v>
                </c:pt>
                <c:pt idx="256">
                  <c:v>616</c:v>
                </c:pt>
                <c:pt idx="257">
                  <c:v>617</c:v>
                </c:pt>
                <c:pt idx="258">
                  <c:v>618</c:v>
                </c:pt>
                <c:pt idx="259">
                  <c:v>619</c:v>
                </c:pt>
                <c:pt idx="260">
                  <c:v>620</c:v>
                </c:pt>
                <c:pt idx="261">
                  <c:v>621</c:v>
                </c:pt>
                <c:pt idx="262">
                  <c:v>622</c:v>
                </c:pt>
                <c:pt idx="263">
                  <c:v>623</c:v>
                </c:pt>
                <c:pt idx="264">
                  <c:v>624</c:v>
                </c:pt>
                <c:pt idx="265">
                  <c:v>625</c:v>
                </c:pt>
                <c:pt idx="266">
                  <c:v>626</c:v>
                </c:pt>
                <c:pt idx="267">
                  <c:v>627</c:v>
                </c:pt>
                <c:pt idx="268">
                  <c:v>628</c:v>
                </c:pt>
                <c:pt idx="269">
                  <c:v>629</c:v>
                </c:pt>
                <c:pt idx="270">
                  <c:v>630</c:v>
                </c:pt>
                <c:pt idx="271">
                  <c:v>631</c:v>
                </c:pt>
                <c:pt idx="272">
                  <c:v>632</c:v>
                </c:pt>
                <c:pt idx="273">
                  <c:v>633</c:v>
                </c:pt>
                <c:pt idx="274">
                  <c:v>634</c:v>
                </c:pt>
                <c:pt idx="275">
                  <c:v>635</c:v>
                </c:pt>
                <c:pt idx="276">
                  <c:v>636</c:v>
                </c:pt>
                <c:pt idx="277">
                  <c:v>637</c:v>
                </c:pt>
                <c:pt idx="278">
                  <c:v>638</c:v>
                </c:pt>
                <c:pt idx="279">
                  <c:v>639</c:v>
                </c:pt>
                <c:pt idx="280">
                  <c:v>640</c:v>
                </c:pt>
                <c:pt idx="281">
                  <c:v>641</c:v>
                </c:pt>
                <c:pt idx="282">
                  <c:v>642</c:v>
                </c:pt>
                <c:pt idx="283">
                  <c:v>643</c:v>
                </c:pt>
                <c:pt idx="284">
                  <c:v>644</c:v>
                </c:pt>
                <c:pt idx="285">
                  <c:v>645</c:v>
                </c:pt>
                <c:pt idx="286">
                  <c:v>646</c:v>
                </c:pt>
                <c:pt idx="287">
                  <c:v>647</c:v>
                </c:pt>
                <c:pt idx="288">
                  <c:v>648</c:v>
                </c:pt>
                <c:pt idx="289">
                  <c:v>649</c:v>
                </c:pt>
                <c:pt idx="290">
                  <c:v>650</c:v>
                </c:pt>
                <c:pt idx="291">
                  <c:v>651</c:v>
                </c:pt>
                <c:pt idx="292">
                  <c:v>652</c:v>
                </c:pt>
                <c:pt idx="293">
                  <c:v>653</c:v>
                </c:pt>
                <c:pt idx="294">
                  <c:v>654</c:v>
                </c:pt>
                <c:pt idx="295">
                  <c:v>655</c:v>
                </c:pt>
                <c:pt idx="296">
                  <c:v>656</c:v>
                </c:pt>
                <c:pt idx="297">
                  <c:v>657</c:v>
                </c:pt>
                <c:pt idx="298">
                  <c:v>658</c:v>
                </c:pt>
                <c:pt idx="299">
                  <c:v>659</c:v>
                </c:pt>
                <c:pt idx="300">
                  <c:v>660</c:v>
                </c:pt>
                <c:pt idx="301">
                  <c:v>661</c:v>
                </c:pt>
                <c:pt idx="302">
                  <c:v>662</c:v>
                </c:pt>
                <c:pt idx="303">
                  <c:v>663</c:v>
                </c:pt>
                <c:pt idx="304">
                  <c:v>664</c:v>
                </c:pt>
                <c:pt idx="305">
                  <c:v>665</c:v>
                </c:pt>
                <c:pt idx="306">
                  <c:v>666</c:v>
                </c:pt>
                <c:pt idx="307">
                  <c:v>667</c:v>
                </c:pt>
                <c:pt idx="308">
                  <c:v>668</c:v>
                </c:pt>
                <c:pt idx="309">
                  <c:v>669</c:v>
                </c:pt>
                <c:pt idx="310">
                  <c:v>670</c:v>
                </c:pt>
                <c:pt idx="311">
                  <c:v>671</c:v>
                </c:pt>
                <c:pt idx="312">
                  <c:v>672</c:v>
                </c:pt>
                <c:pt idx="313">
                  <c:v>673</c:v>
                </c:pt>
                <c:pt idx="314">
                  <c:v>674</c:v>
                </c:pt>
                <c:pt idx="315">
                  <c:v>675</c:v>
                </c:pt>
                <c:pt idx="316">
                  <c:v>676</c:v>
                </c:pt>
                <c:pt idx="317">
                  <c:v>677</c:v>
                </c:pt>
                <c:pt idx="318">
                  <c:v>678</c:v>
                </c:pt>
                <c:pt idx="319">
                  <c:v>679</c:v>
                </c:pt>
                <c:pt idx="320">
                  <c:v>680</c:v>
                </c:pt>
                <c:pt idx="321">
                  <c:v>681</c:v>
                </c:pt>
                <c:pt idx="322">
                  <c:v>682</c:v>
                </c:pt>
                <c:pt idx="323">
                  <c:v>683</c:v>
                </c:pt>
                <c:pt idx="324">
                  <c:v>684</c:v>
                </c:pt>
                <c:pt idx="325">
                  <c:v>685</c:v>
                </c:pt>
                <c:pt idx="326">
                  <c:v>686</c:v>
                </c:pt>
                <c:pt idx="327">
                  <c:v>687</c:v>
                </c:pt>
                <c:pt idx="328">
                  <c:v>688</c:v>
                </c:pt>
                <c:pt idx="329">
                  <c:v>689</c:v>
                </c:pt>
                <c:pt idx="330">
                  <c:v>690</c:v>
                </c:pt>
                <c:pt idx="331">
                  <c:v>691</c:v>
                </c:pt>
                <c:pt idx="332">
                  <c:v>692</c:v>
                </c:pt>
                <c:pt idx="333">
                  <c:v>693</c:v>
                </c:pt>
                <c:pt idx="334">
                  <c:v>694</c:v>
                </c:pt>
                <c:pt idx="335">
                  <c:v>695</c:v>
                </c:pt>
                <c:pt idx="336">
                  <c:v>696</c:v>
                </c:pt>
                <c:pt idx="337">
                  <c:v>697</c:v>
                </c:pt>
                <c:pt idx="338">
                  <c:v>698</c:v>
                </c:pt>
                <c:pt idx="339">
                  <c:v>699</c:v>
                </c:pt>
                <c:pt idx="340">
                  <c:v>700</c:v>
                </c:pt>
              </c:numCache>
            </c:numRef>
          </c:cat>
          <c:val>
            <c:numRef>
              <c:f>chimilum_plate1bis!$O$93:$O$433</c:f>
              <c:numCache>
                <c:formatCode>General</c:formatCode>
                <c:ptCount val="341"/>
                <c:pt idx="0">
                  <c:v>8</c:v>
                </c:pt>
                <c:pt idx="1">
                  <c:v>8</c:v>
                </c:pt>
                <c:pt idx="2">
                  <c:v>8</c:v>
                </c:pt>
                <c:pt idx="3">
                  <c:v>8</c:v>
                </c:pt>
                <c:pt idx="4">
                  <c:v>8</c:v>
                </c:pt>
                <c:pt idx="5">
                  <c:v>8</c:v>
                </c:pt>
                <c:pt idx="6">
                  <c:v>8</c:v>
                </c:pt>
                <c:pt idx="7">
                  <c:v>0</c:v>
                </c:pt>
                <c:pt idx="8">
                  <c:v>8</c:v>
                </c:pt>
                <c:pt idx="9">
                  <c:v>8</c:v>
                </c:pt>
                <c:pt idx="10">
                  <c:v>0</c:v>
                </c:pt>
                <c:pt idx="11">
                  <c:v>8</c:v>
                </c:pt>
                <c:pt idx="12">
                  <c:v>8</c:v>
                </c:pt>
                <c:pt idx="13">
                  <c:v>8</c:v>
                </c:pt>
                <c:pt idx="14">
                  <c:v>8</c:v>
                </c:pt>
                <c:pt idx="15">
                  <c:v>0</c:v>
                </c:pt>
                <c:pt idx="16">
                  <c:v>16</c:v>
                </c:pt>
                <c:pt idx="17">
                  <c:v>16</c:v>
                </c:pt>
                <c:pt idx="18">
                  <c:v>8</c:v>
                </c:pt>
                <c:pt idx="19">
                  <c:v>8</c:v>
                </c:pt>
                <c:pt idx="20">
                  <c:v>8</c:v>
                </c:pt>
                <c:pt idx="21">
                  <c:v>16</c:v>
                </c:pt>
                <c:pt idx="22">
                  <c:v>8</c:v>
                </c:pt>
                <c:pt idx="23">
                  <c:v>8</c:v>
                </c:pt>
                <c:pt idx="24">
                  <c:v>8</c:v>
                </c:pt>
                <c:pt idx="25">
                  <c:v>8</c:v>
                </c:pt>
                <c:pt idx="26">
                  <c:v>8</c:v>
                </c:pt>
                <c:pt idx="27">
                  <c:v>8</c:v>
                </c:pt>
                <c:pt idx="28">
                  <c:v>8</c:v>
                </c:pt>
                <c:pt idx="29">
                  <c:v>0</c:v>
                </c:pt>
                <c:pt idx="30">
                  <c:v>8</c:v>
                </c:pt>
                <c:pt idx="31">
                  <c:v>8</c:v>
                </c:pt>
                <c:pt idx="32">
                  <c:v>8</c:v>
                </c:pt>
                <c:pt idx="33">
                  <c:v>8</c:v>
                </c:pt>
                <c:pt idx="34">
                  <c:v>8</c:v>
                </c:pt>
                <c:pt idx="35">
                  <c:v>8</c:v>
                </c:pt>
                <c:pt idx="36">
                  <c:v>8</c:v>
                </c:pt>
                <c:pt idx="37">
                  <c:v>8</c:v>
                </c:pt>
                <c:pt idx="38">
                  <c:v>8</c:v>
                </c:pt>
                <c:pt idx="39">
                  <c:v>16</c:v>
                </c:pt>
                <c:pt idx="40">
                  <c:v>8</c:v>
                </c:pt>
                <c:pt idx="41">
                  <c:v>8</c:v>
                </c:pt>
                <c:pt idx="42">
                  <c:v>8</c:v>
                </c:pt>
                <c:pt idx="43">
                  <c:v>8</c:v>
                </c:pt>
                <c:pt idx="44">
                  <c:v>8</c:v>
                </c:pt>
                <c:pt idx="45">
                  <c:v>8</c:v>
                </c:pt>
                <c:pt idx="46">
                  <c:v>0</c:v>
                </c:pt>
                <c:pt idx="47">
                  <c:v>8</c:v>
                </c:pt>
                <c:pt idx="48">
                  <c:v>8</c:v>
                </c:pt>
                <c:pt idx="49">
                  <c:v>8</c:v>
                </c:pt>
                <c:pt idx="50">
                  <c:v>8</c:v>
                </c:pt>
                <c:pt idx="51">
                  <c:v>8</c:v>
                </c:pt>
                <c:pt idx="52">
                  <c:v>8</c:v>
                </c:pt>
                <c:pt idx="53">
                  <c:v>8</c:v>
                </c:pt>
                <c:pt idx="54">
                  <c:v>16</c:v>
                </c:pt>
                <c:pt idx="55">
                  <c:v>8</c:v>
                </c:pt>
                <c:pt idx="56">
                  <c:v>8</c:v>
                </c:pt>
                <c:pt idx="57">
                  <c:v>8</c:v>
                </c:pt>
                <c:pt idx="58">
                  <c:v>16</c:v>
                </c:pt>
                <c:pt idx="59">
                  <c:v>8</c:v>
                </c:pt>
                <c:pt idx="60">
                  <c:v>8</c:v>
                </c:pt>
                <c:pt idx="61">
                  <c:v>8</c:v>
                </c:pt>
                <c:pt idx="62">
                  <c:v>8</c:v>
                </c:pt>
                <c:pt idx="63">
                  <c:v>8</c:v>
                </c:pt>
                <c:pt idx="64">
                  <c:v>16</c:v>
                </c:pt>
                <c:pt idx="65">
                  <c:v>16</c:v>
                </c:pt>
                <c:pt idx="66">
                  <c:v>8</c:v>
                </c:pt>
                <c:pt idx="67">
                  <c:v>16</c:v>
                </c:pt>
                <c:pt idx="68">
                  <c:v>16</c:v>
                </c:pt>
                <c:pt idx="69">
                  <c:v>8</c:v>
                </c:pt>
                <c:pt idx="70">
                  <c:v>8</c:v>
                </c:pt>
                <c:pt idx="71">
                  <c:v>16</c:v>
                </c:pt>
                <c:pt idx="72">
                  <c:v>16</c:v>
                </c:pt>
                <c:pt idx="73">
                  <c:v>16</c:v>
                </c:pt>
                <c:pt idx="74">
                  <c:v>16</c:v>
                </c:pt>
                <c:pt idx="75">
                  <c:v>16</c:v>
                </c:pt>
                <c:pt idx="76">
                  <c:v>16</c:v>
                </c:pt>
                <c:pt idx="77">
                  <c:v>16</c:v>
                </c:pt>
                <c:pt idx="78">
                  <c:v>8</c:v>
                </c:pt>
                <c:pt idx="79">
                  <c:v>16</c:v>
                </c:pt>
                <c:pt idx="80">
                  <c:v>8</c:v>
                </c:pt>
                <c:pt idx="81">
                  <c:v>8</c:v>
                </c:pt>
                <c:pt idx="82">
                  <c:v>16</c:v>
                </c:pt>
                <c:pt idx="83">
                  <c:v>16</c:v>
                </c:pt>
                <c:pt idx="84">
                  <c:v>16</c:v>
                </c:pt>
                <c:pt idx="85">
                  <c:v>16</c:v>
                </c:pt>
                <c:pt idx="86">
                  <c:v>8</c:v>
                </c:pt>
                <c:pt idx="87">
                  <c:v>16</c:v>
                </c:pt>
                <c:pt idx="88">
                  <c:v>32</c:v>
                </c:pt>
                <c:pt idx="89">
                  <c:v>16</c:v>
                </c:pt>
                <c:pt idx="90">
                  <c:v>16</c:v>
                </c:pt>
                <c:pt idx="91">
                  <c:v>16</c:v>
                </c:pt>
                <c:pt idx="92">
                  <c:v>24</c:v>
                </c:pt>
                <c:pt idx="93">
                  <c:v>24</c:v>
                </c:pt>
                <c:pt idx="94">
                  <c:v>24</c:v>
                </c:pt>
                <c:pt idx="95">
                  <c:v>32</c:v>
                </c:pt>
                <c:pt idx="96">
                  <c:v>24</c:v>
                </c:pt>
                <c:pt idx="97">
                  <c:v>32</c:v>
                </c:pt>
                <c:pt idx="98">
                  <c:v>24</c:v>
                </c:pt>
                <c:pt idx="99">
                  <c:v>24</c:v>
                </c:pt>
                <c:pt idx="100">
                  <c:v>24</c:v>
                </c:pt>
                <c:pt idx="101">
                  <c:v>24</c:v>
                </c:pt>
                <c:pt idx="102">
                  <c:v>16</c:v>
                </c:pt>
                <c:pt idx="103">
                  <c:v>40</c:v>
                </c:pt>
                <c:pt idx="104">
                  <c:v>24</c:v>
                </c:pt>
                <c:pt idx="105">
                  <c:v>32</c:v>
                </c:pt>
                <c:pt idx="106">
                  <c:v>24</c:v>
                </c:pt>
                <c:pt idx="107">
                  <c:v>32</c:v>
                </c:pt>
                <c:pt idx="108">
                  <c:v>32</c:v>
                </c:pt>
                <c:pt idx="109">
                  <c:v>32</c:v>
                </c:pt>
                <c:pt idx="110">
                  <c:v>32</c:v>
                </c:pt>
                <c:pt idx="111">
                  <c:v>32</c:v>
                </c:pt>
                <c:pt idx="112">
                  <c:v>32</c:v>
                </c:pt>
                <c:pt idx="113">
                  <c:v>32</c:v>
                </c:pt>
                <c:pt idx="114">
                  <c:v>32</c:v>
                </c:pt>
                <c:pt idx="115">
                  <c:v>24</c:v>
                </c:pt>
                <c:pt idx="116">
                  <c:v>24</c:v>
                </c:pt>
                <c:pt idx="117">
                  <c:v>24</c:v>
                </c:pt>
                <c:pt idx="118">
                  <c:v>48</c:v>
                </c:pt>
                <c:pt idx="119">
                  <c:v>48</c:v>
                </c:pt>
                <c:pt idx="120">
                  <c:v>32</c:v>
                </c:pt>
                <c:pt idx="121">
                  <c:v>32</c:v>
                </c:pt>
                <c:pt idx="122">
                  <c:v>40</c:v>
                </c:pt>
                <c:pt idx="123">
                  <c:v>40</c:v>
                </c:pt>
                <c:pt idx="124">
                  <c:v>56</c:v>
                </c:pt>
                <c:pt idx="125">
                  <c:v>48</c:v>
                </c:pt>
                <c:pt idx="126">
                  <c:v>48</c:v>
                </c:pt>
                <c:pt idx="127">
                  <c:v>56</c:v>
                </c:pt>
                <c:pt idx="128">
                  <c:v>48</c:v>
                </c:pt>
                <c:pt idx="129">
                  <c:v>56</c:v>
                </c:pt>
                <c:pt idx="130">
                  <c:v>88</c:v>
                </c:pt>
                <c:pt idx="131">
                  <c:v>72</c:v>
                </c:pt>
                <c:pt idx="132">
                  <c:v>88</c:v>
                </c:pt>
                <c:pt idx="133">
                  <c:v>96</c:v>
                </c:pt>
                <c:pt idx="134">
                  <c:v>104</c:v>
                </c:pt>
                <c:pt idx="135">
                  <c:v>96</c:v>
                </c:pt>
                <c:pt idx="136">
                  <c:v>96</c:v>
                </c:pt>
                <c:pt idx="137">
                  <c:v>96</c:v>
                </c:pt>
                <c:pt idx="138">
                  <c:v>96</c:v>
                </c:pt>
                <c:pt idx="139">
                  <c:v>96</c:v>
                </c:pt>
                <c:pt idx="140">
                  <c:v>120</c:v>
                </c:pt>
                <c:pt idx="141">
                  <c:v>136</c:v>
                </c:pt>
                <c:pt idx="142">
                  <c:v>120</c:v>
                </c:pt>
                <c:pt idx="143">
                  <c:v>128</c:v>
                </c:pt>
                <c:pt idx="144">
                  <c:v>120</c:v>
                </c:pt>
                <c:pt idx="145">
                  <c:v>120</c:v>
                </c:pt>
                <c:pt idx="146">
                  <c:v>136</c:v>
                </c:pt>
                <c:pt idx="147">
                  <c:v>112</c:v>
                </c:pt>
                <c:pt idx="148">
                  <c:v>128</c:v>
                </c:pt>
                <c:pt idx="149">
                  <c:v>136</c:v>
                </c:pt>
                <c:pt idx="150">
                  <c:v>120</c:v>
                </c:pt>
                <c:pt idx="151">
                  <c:v>152</c:v>
                </c:pt>
                <c:pt idx="152">
                  <c:v>168</c:v>
                </c:pt>
                <c:pt idx="153">
                  <c:v>144</c:v>
                </c:pt>
                <c:pt idx="154">
                  <c:v>160</c:v>
                </c:pt>
                <c:pt idx="155">
                  <c:v>128</c:v>
                </c:pt>
                <c:pt idx="156">
                  <c:v>128</c:v>
                </c:pt>
                <c:pt idx="157">
                  <c:v>120</c:v>
                </c:pt>
                <c:pt idx="158">
                  <c:v>152</c:v>
                </c:pt>
                <c:pt idx="159">
                  <c:v>128</c:v>
                </c:pt>
                <c:pt idx="160">
                  <c:v>136</c:v>
                </c:pt>
                <c:pt idx="161">
                  <c:v>136</c:v>
                </c:pt>
                <c:pt idx="162">
                  <c:v>112</c:v>
                </c:pt>
                <c:pt idx="163">
                  <c:v>128</c:v>
                </c:pt>
                <c:pt idx="164">
                  <c:v>136</c:v>
                </c:pt>
                <c:pt idx="165">
                  <c:v>112</c:v>
                </c:pt>
                <c:pt idx="166">
                  <c:v>136</c:v>
                </c:pt>
                <c:pt idx="167">
                  <c:v>112</c:v>
                </c:pt>
                <c:pt idx="168">
                  <c:v>120</c:v>
                </c:pt>
                <c:pt idx="169">
                  <c:v>120</c:v>
                </c:pt>
                <c:pt idx="170">
                  <c:v>128</c:v>
                </c:pt>
                <c:pt idx="171">
                  <c:v>120</c:v>
                </c:pt>
                <c:pt idx="172">
                  <c:v>112</c:v>
                </c:pt>
                <c:pt idx="173">
                  <c:v>96</c:v>
                </c:pt>
                <c:pt idx="174">
                  <c:v>120</c:v>
                </c:pt>
                <c:pt idx="175">
                  <c:v>120</c:v>
                </c:pt>
                <c:pt idx="176">
                  <c:v>112</c:v>
                </c:pt>
                <c:pt idx="177">
                  <c:v>112</c:v>
                </c:pt>
                <c:pt idx="178">
                  <c:v>136</c:v>
                </c:pt>
                <c:pt idx="179">
                  <c:v>104</c:v>
                </c:pt>
                <c:pt idx="180">
                  <c:v>120</c:v>
                </c:pt>
                <c:pt idx="181">
                  <c:v>120</c:v>
                </c:pt>
                <c:pt idx="182">
                  <c:v>104</c:v>
                </c:pt>
                <c:pt idx="183">
                  <c:v>104</c:v>
                </c:pt>
                <c:pt idx="184">
                  <c:v>88</c:v>
                </c:pt>
                <c:pt idx="185">
                  <c:v>88</c:v>
                </c:pt>
                <c:pt idx="186">
                  <c:v>96</c:v>
                </c:pt>
                <c:pt idx="187">
                  <c:v>96</c:v>
                </c:pt>
                <c:pt idx="188">
                  <c:v>112</c:v>
                </c:pt>
                <c:pt idx="189">
                  <c:v>104</c:v>
                </c:pt>
                <c:pt idx="190">
                  <c:v>88</c:v>
                </c:pt>
                <c:pt idx="191">
                  <c:v>88</c:v>
                </c:pt>
                <c:pt idx="192">
                  <c:v>96</c:v>
                </c:pt>
                <c:pt idx="193">
                  <c:v>80</c:v>
                </c:pt>
                <c:pt idx="194">
                  <c:v>80</c:v>
                </c:pt>
                <c:pt idx="195">
                  <c:v>80</c:v>
                </c:pt>
                <c:pt idx="196">
                  <c:v>72</c:v>
                </c:pt>
                <c:pt idx="197">
                  <c:v>80</c:v>
                </c:pt>
                <c:pt idx="198">
                  <c:v>64</c:v>
                </c:pt>
                <c:pt idx="199">
                  <c:v>88</c:v>
                </c:pt>
                <c:pt idx="200">
                  <c:v>72</c:v>
                </c:pt>
                <c:pt idx="201">
                  <c:v>72</c:v>
                </c:pt>
                <c:pt idx="202">
                  <c:v>64</c:v>
                </c:pt>
                <c:pt idx="203">
                  <c:v>88</c:v>
                </c:pt>
                <c:pt idx="204">
                  <c:v>64</c:v>
                </c:pt>
                <c:pt idx="205">
                  <c:v>72</c:v>
                </c:pt>
                <c:pt idx="206">
                  <c:v>72</c:v>
                </c:pt>
                <c:pt idx="207">
                  <c:v>80</c:v>
                </c:pt>
                <c:pt idx="208">
                  <c:v>56</c:v>
                </c:pt>
                <c:pt idx="209">
                  <c:v>88</c:v>
                </c:pt>
                <c:pt idx="210">
                  <c:v>80</c:v>
                </c:pt>
                <c:pt idx="211">
                  <c:v>64</c:v>
                </c:pt>
                <c:pt idx="212">
                  <c:v>64</c:v>
                </c:pt>
                <c:pt idx="213">
                  <c:v>56</c:v>
                </c:pt>
                <c:pt idx="214">
                  <c:v>72</c:v>
                </c:pt>
                <c:pt idx="215">
                  <c:v>56</c:v>
                </c:pt>
                <c:pt idx="216">
                  <c:v>56</c:v>
                </c:pt>
                <c:pt idx="217">
                  <c:v>56</c:v>
                </c:pt>
                <c:pt idx="218">
                  <c:v>64</c:v>
                </c:pt>
                <c:pt idx="219">
                  <c:v>48</c:v>
                </c:pt>
                <c:pt idx="220">
                  <c:v>48</c:v>
                </c:pt>
                <c:pt idx="221">
                  <c:v>56</c:v>
                </c:pt>
                <c:pt idx="222">
                  <c:v>48</c:v>
                </c:pt>
                <c:pt idx="223">
                  <c:v>48</c:v>
                </c:pt>
                <c:pt idx="224">
                  <c:v>56</c:v>
                </c:pt>
                <c:pt idx="225">
                  <c:v>48</c:v>
                </c:pt>
                <c:pt idx="226">
                  <c:v>48</c:v>
                </c:pt>
                <c:pt idx="227">
                  <c:v>40</c:v>
                </c:pt>
                <c:pt idx="228">
                  <c:v>24</c:v>
                </c:pt>
                <c:pt idx="229">
                  <c:v>40</c:v>
                </c:pt>
                <c:pt idx="230">
                  <c:v>40</c:v>
                </c:pt>
                <c:pt idx="231">
                  <c:v>40</c:v>
                </c:pt>
                <c:pt idx="232">
                  <c:v>48</c:v>
                </c:pt>
                <c:pt idx="233">
                  <c:v>32</c:v>
                </c:pt>
                <c:pt idx="234">
                  <c:v>40</c:v>
                </c:pt>
                <c:pt idx="235">
                  <c:v>48</c:v>
                </c:pt>
                <c:pt idx="236">
                  <c:v>48</c:v>
                </c:pt>
                <c:pt idx="237">
                  <c:v>48</c:v>
                </c:pt>
                <c:pt idx="238">
                  <c:v>32</c:v>
                </c:pt>
                <c:pt idx="239">
                  <c:v>40</c:v>
                </c:pt>
                <c:pt idx="240">
                  <c:v>32</c:v>
                </c:pt>
                <c:pt idx="241">
                  <c:v>32</c:v>
                </c:pt>
                <c:pt idx="242">
                  <c:v>24</c:v>
                </c:pt>
                <c:pt idx="243">
                  <c:v>32</c:v>
                </c:pt>
                <c:pt idx="244">
                  <c:v>48</c:v>
                </c:pt>
                <c:pt idx="245">
                  <c:v>48</c:v>
                </c:pt>
                <c:pt idx="246">
                  <c:v>40</c:v>
                </c:pt>
                <c:pt idx="247">
                  <c:v>24</c:v>
                </c:pt>
                <c:pt idx="248">
                  <c:v>56</c:v>
                </c:pt>
                <c:pt idx="249">
                  <c:v>40</c:v>
                </c:pt>
                <c:pt idx="250">
                  <c:v>40</c:v>
                </c:pt>
                <c:pt idx="251">
                  <c:v>32</c:v>
                </c:pt>
                <c:pt idx="252">
                  <c:v>32</c:v>
                </c:pt>
                <c:pt idx="253">
                  <c:v>40</c:v>
                </c:pt>
                <c:pt idx="254">
                  <c:v>48</c:v>
                </c:pt>
                <c:pt idx="255">
                  <c:v>32</c:v>
                </c:pt>
                <c:pt idx="256">
                  <c:v>24</c:v>
                </c:pt>
                <c:pt idx="257">
                  <c:v>32</c:v>
                </c:pt>
                <c:pt idx="258">
                  <c:v>32</c:v>
                </c:pt>
                <c:pt idx="259">
                  <c:v>40</c:v>
                </c:pt>
                <c:pt idx="260">
                  <c:v>32</c:v>
                </c:pt>
                <c:pt idx="261">
                  <c:v>40</c:v>
                </c:pt>
                <c:pt idx="262">
                  <c:v>24</c:v>
                </c:pt>
                <c:pt idx="263">
                  <c:v>24</c:v>
                </c:pt>
                <c:pt idx="264">
                  <c:v>16</c:v>
                </c:pt>
                <c:pt idx="265">
                  <c:v>40</c:v>
                </c:pt>
                <c:pt idx="266">
                  <c:v>16</c:v>
                </c:pt>
                <c:pt idx="267">
                  <c:v>24</c:v>
                </c:pt>
                <c:pt idx="268">
                  <c:v>24</c:v>
                </c:pt>
                <c:pt idx="269">
                  <c:v>16</c:v>
                </c:pt>
                <c:pt idx="270">
                  <c:v>16</c:v>
                </c:pt>
                <c:pt idx="271">
                  <c:v>16</c:v>
                </c:pt>
                <c:pt idx="272">
                  <c:v>32</c:v>
                </c:pt>
                <c:pt idx="273">
                  <c:v>16</c:v>
                </c:pt>
                <c:pt idx="274">
                  <c:v>16</c:v>
                </c:pt>
                <c:pt idx="275">
                  <c:v>24</c:v>
                </c:pt>
                <c:pt idx="276">
                  <c:v>16</c:v>
                </c:pt>
                <c:pt idx="277">
                  <c:v>16</c:v>
                </c:pt>
                <c:pt idx="278">
                  <c:v>16</c:v>
                </c:pt>
                <c:pt idx="279">
                  <c:v>24</c:v>
                </c:pt>
                <c:pt idx="280">
                  <c:v>16</c:v>
                </c:pt>
                <c:pt idx="281">
                  <c:v>24</c:v>
                </c:pt>
                <c:pt idx="282">
                  <c:v>24</c:v>
                </c:pt>
                <c:pt idx="283">
                  <c:v>16</c:v>
                </c:pt>
                <c:pt idx="284">
                  <c:v>16</c:v>
                </c:pt>
                <c:pt idx="285">
                  <c:v>16</c:v>
                </c:pt>
                <c:pt idx="286">
                  <c:v>16</c:v>
                </c:pt>
                <c:pt idx="287">
                  <c:v>16</c:v>
                </c:pt>
                <c:pt idx="288">
                  <c:v>8</c:v>
                </c:pt>
                <c:pt idx="289">
                  <c:v>16</c:v>
                </c:pt>
                <c:pt idx="290">
                  <c:v>16</c:v>
                </c:pt>
                <c:pt idx="291">
                  <c:v>16</c:v>
                </c:pt>
                <c:pt idx="292">
                  <c:v>16</c:v>
                </c:pt>
                <c:pt idx="293">
                  <c:v>16</c:v>
                </c:pt>
                <c:pt idx="294">
                  <c:v>8</c:v>
                </c:pt>
                <c:pt idx="295">
                  <c:v>8</c:v>
                </c:pt>
                <c:pt idx="296">
                  <c:v>8</c:v>
                </c:pt>
                <c:pt idx="297">
                  <c:v>8</c:v>
                </c:pt>
                <c:pt idx="298">
                  <c:v>16</c:v>
                </c:pt>
                <c:pt idx="299">
                  <c:v>16</c:v>
                </c:pt>
                <c:pt idx="300">
                  <c:v>8</c:v>
                </c:pt>
                <c:pt idx="301">
                  <c:v>16</c:v>
                </c:pt>
                <c:pt idx="302">
                  <c:v>16</c:v>
                </c:pt>
                <c:pt idx="303">
                  <c:v>16</c:v>
                </c:pt>
                <c:pt idx="304">
                  <c:v>16</c:v>
                </c:pt>
                <c:pt idx="305">
                  <c:v>16</c:v>
                </c:pt>
                <c:pt idx="306">
                  <c:v>8</c:v>
                </c:pt>
                <c:pt idx="307">
                  <c:v>8</c:v>
                </c:pt>
                <c:pt idx="308">
                  <c:v>8</c:v>
                </c:pt>
                <c:pt idx="309">
                  <c:v>8</c:v>
                </c:pt>
                <c:pt idx="310">
                  <c:v>8</c:v>
                </c:pt>
                <c:pt idx="311">
                  <c:v>8</c:v>
                </c:pt>
                <c:pt idx="312">
                  <c:v>8</c:v>
                </c:pt>
                <c:pt idx="313">
                  <c:v>8</c:v>
                </c:pt>
                <c:pt idx="314">
                  <c:v>8</c:v>
                </c:pt>
                <c:pt idx="315">
                  <c:v>16</c:v>
                </c:pt>
                <c:pt idx="316">
                  <c:v>8</c:v>
                </c:pt>
                <c:pt idx="317">
                  <c:v>8</c:v>
                </c:pt>
                <c:pt idx="318">
                  <c:v>8</c:v>
                </c:pt>
                <c:pt idx="319">
                  <c:v>16</c:v>
                </c:pt>
                <c:pt idx="320">
                  <c:v>16</c:v>
                </c:pt>
                <c:pt idx="321">
                  <c:v>8</c:v>
                </c:pt>
                <c:pt idx="322">
                  <c:v>8</c:v>
                </c:pt>
                <c:pt idx="323">
                  <c:v>8</c:v>
                </c:pt>
                <c:pt idx="324">
                  <c:v>8</c:v>
                </c:pt>
                <c:pt idx="325">
                  <c:v>8</c:v>
                </c:pt>
                <c:pt idx="326">
                  <c:v>8</c:v>
                </c:pt>
                <c:pt idx="327">
                  <c:v>8</c:v>
                </c:pt>
                <c:pt idx="328">
                  <c:v>8</c:v>
                </c:pt>
                <c:pt idx="329">
                  <c:v>8</c:v>
                </c:pt>
                <c:pt idx="330">
                  <c:v>8</c:v>
                </c:pt>
                <c:pt idx="331">
                  <c:v>8</c:v>
                </c:pt>
                <c:pt idx="332">
                  <c:v>8</c:v>
                </c:pt>
                <c:pt idx="333">
                  <c:v>8</c:v>
                </c:pt>
                <c:pt idx="334">
                  <c:v>8</c:v>
                </c:pt>
                <c:pt idx="335">
                  <c:v>8</c:v>
                </c:pt>
                <c:pt idx="336">
                  <c:v>0</c:v>
                </c:pt>
                <c:pt idx="337">
                  <c:v>0</c:v>
                </c:pt>
                <c:pt idx="338">
                  <c:v>8</c:v>
                </c:pt>
                <c:pt idx="339">
                  <c:v>16</c:v>
                </c:pt>
                <c:pt idx="340">
                  <c:v>0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C-6C79-4CC1-ABB5-71E1E7977744}"/>
            </c:ext>
          </c:extLst>
        </c:ser>
        <c:marker val="1"/>
        <c:axId val="82874368"/>
        <c:axId val="82876288"/>
        <c:extLst xmlns:c16r2="http://schemas.microsoft.com/office/drawing/2015/06/chart"/>
      </c:lineChart>
      <c:catAx>
        <c:axId val="82874368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1200" dirty="0" err="1" smtClean="0"/>
                  <a:t>wavelength</a:t>
                </a:r>
                <a:r>
                  <a:rPr lang="fr-FR" sz="1200" dirty="0" smtClean="0"/>
                  <a:t> (nm</a:t>
                </a:r>
                <a:r>
                  <a:rPr lang="fr-FR" sz="1200" dirty="0"/>
                  <a:t>)</a:t>
                </a:r>
              </a:p>
            </c:rich>
          </c:tx>
          <c:layout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5400000" spcFirstLastPara="1" vertOverflow="ellipsis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fr-FR"/>
          </a:p>
        </c:txPr>
        <c:crossAx val="82876288"/>
        <c:crosses val="autoZero"/>
        <c:auto val="1"/>
        <c:lblAlgn val="ctr"/>
        <c:lblOffset val="100"/>
        <c:tickLblSkip val="40"/>
      </c:catAx>
      <c:valAx>
        <c:axId val="82876288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alpha val="3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fr-FR" sz="1200" dirty="0" err="1" smtClean="0"/>
                  <a:t>chemiluminescence</a:t>
                </a:r>
                <a:r>
                  <a:rPr lang="fr-FR" sz="1200" dirty="0" smtClean="0"/>
                  <a:t> </a:t>
                </a:r>
                <a:r>
                  <a:rPr lang="fr-FR" sz="1200" dirty="0"/>
                  <a:t>(RLU)</a:t>
                </a:r>
              </a:p>
            </c:rich>
          </c:tx>
          <c:layout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pPr>
            <a:endParaRPr lang="fr-FR"/>
          </a:p>
        </c:txPr>
        <c:crossAx val="82874368"/>
        <c:crosses val="autoZero"/>
        <c:crossBetween val="between"/>
      </c:valAx>
      <c:spPr>
        <a:solidFill>
          <a:schemeClr val="bg1"/>
        </a:solidFill>
        <a:ln>
          <a:noFill/>
        </a:ln>
        <a:effectLst/>
      </c:spPr>
    </c:plotArea>
    <c:plotVisOnly val="1"/>
    <c:dispBlanksAs val="gap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hart>
    <c:autoTitleDeleted val="1"/>
    <c:plotArea>
      <c:layout>
        <c:manualLayout>
          <c:layoutTarget val="inner"/>
          <c:xMode val="edge"/>
          <c:yMode val="edge"/>
          <c:x val="7.9411234278179407E-2"/>
          <c:y val="0.10879721450923366"/>
          <c:w val="0.87011789263556516"/>
          <c:h val="0.75351387800047465"/>
        </c:manualLayout>
      </c:layout>
      <c:lineChart>
        <c:grouping val="standard"/>
        <c:ser>
          <c:idx val="3"/>
          <c:order val="0"/>
          <c:tx>
            <c:strRef>
              <c:f>'0,5; 0,25; 0;1; 0,05'!$Y$2</c:f>
              <c:strCache>
                <c:ptCount val="1"/>
                <c:pt idx="0">
                  <c:v>Z111</c:v>
                </c:pt>
              </c:strCache>
            </c:strRef>
          </c:tx>
          <c:spPr>
            <a:ln w="25400" cap="rnd">
              <a:solidFill>
                <a:srgbClr val="C00000"/>
              </a:solidFill>
              <a:round/>
            </a:ln>
            <a:effectLst/>
          </c:spPr>
          <c:marker>
            <c:symbol val="none"/>
          </c:marker>
          <c:cat>
            <c:numRef>
              <c:f>'0,5; 0,25; 0;1; 0,05'!$A$3:$A$68</c:f>
              <c:numCache>
                <c:formatCode>General</c:formatCode>
                <c:ptCount val="66"/>
                <c:pt idx="0">
                  <c:v>380</c:v>
                </c:pt>
                <c:pt idx="1">
                  <c:v>385</c:v>
                </c:pt>
                <c:pt idx="2">
                  <c:v>390</c:v>
                </c:pt>
                <c:pt idx="3">
                  <c:v>395</c:v>
                </c:pt>
                <c:pt idx="4">
                  <c:v>400</c:v>
                </c:pt>
                <c:pt idx="5">
                  <c:v>405</c:v>
                </c:pt>
                <c:pt idx="6">
                  <c:v>410</c:v>
                </c:pt>
                <c:pt idx="7">
                  <c:v>415</c:v>
                </c:pt>
                <c:pt idx="8">
                  <c:v>420</c:v>
                </c:pt>
                <c:pt idx="9">
                  <c:v>425</c:v>
                </c:pt>
                <c:pt idx="10">
                  <c:v>430</c:v>
                </c:pt>
                <c:pt idx="11">
                  <c:v>435</c:v>
                </c:pt>
                <c:pt idx="12">
                  <c:v>440</c:v>
                </c:pt>
                <c:pt idx="13">
                  <c:v>445</c:v>
                </c:pt>
                <c:pt idx="14">
                  <c:v>450</c:v>
                </c:pt>
                <c:pt idx="15">
                  <c:v>455</c:v>
                </c:pt>
                <c:pt idx="16">
                  <c:v>460</c:v>
                </c:pt>
                <c:pt idx="17">
                  <c:v>465</c:v>
                </c:pt>
                <c:pt idx="18">
                  <c:v>470</c:v>
                </c:pt>
                <c:pt idx="19">
                  <c:v>475</c:v>
                </c:pt>
                <c:pt idx="20">
                  <c:v>480</c:v>
                </c:pt>
                <c:pt idx="21">
                  <c:v>485</c:v>
                </c:pt>
                <c:pt idx="22">
                  <c:v>490</c:v>
                </c:pt>
                <c:pt idx="23">
                  <c:v>495</c:v>
                </c:pt>
                <c:pt idx="24">
                  <c:v>500</c:v>
                </c:pt>
                <c:pt idx="25">
                  <c:v>505</c:v>
                </c:pt>
                <c:pt idx="26">
                  <c:v>510</c:v>
                </c:pt>
                <c:pt idx="27">
                  <c:v>515</c:v>
                </c:pt>
                <c:pt idx="28">
                  <c:v>520</c:v>
                </c:pt>
                <c:pt idx="29">
                  <c:v>525</c:v>
                </c:pt>
                <c:pt idx="30">
                  <c:v>530</c:v>
                </c:pt>
                <c:pt idx="31">
                  <c:v>535</c:v>
                </c:pt>
                <c:pt idx="32">
                  <c:v>540</c:v>
                </c:pt>
                <c:pt idx="33">
                  <c:v>545</c:v>
                </c:pt>
                <c:pt idx="34">
                  <c:v>550</c:v>
                </c:pt>
                <c:pt idx="35">
                  <c:v>555</c:v>
                </c:pt>
                <c:pt idx="36">
                  <c:v>560</c:v>
                </c:pt>
                <c:pt idx="37">
                  <c:v>565</c:v>
                </c:pt>
                <c:pt idx="38">
                  <c:v>570</c:v>
                </c:pt>
                <c:pt idx="39">
                  <c:v>575</c:v>
                </c:pt>
                <c:pt idx="40">
                  <c:v>580</c:v>
                </c:pt>
                <c:pt idx="41">
                  <c:v>585</c:v>
                </c:pt>
                <c:pt idx="42">
                  <c:v>590</c:v>
                </c:pt>
                <c:pt idx="43">
                  <c:v>595</c:v>
                </c:pt>
                <c:pt idx="44">
                  <c:v>600</c:v>
                </c:pt>
                <c:pt idx="45">
                  <c:v>605</c:v>
                </c:pt>
                <c:pt idx="46">
                  <c:v>610</c:v>
                </c:pt>
                <c:pt idx="47">
                  <c:v>615</c:v>
                </c:pt>
                <c:pt idx="48">
                  <c:v>620</c:v>
                </c:pt>
                <c:pt idx="49">
                  <c:v>625</c:v>
                </c:pt>
                <c:pt idx="50">
                  <c:v>630</c:v>
                </c:pt>
                <c:pt idx="51">
                  <c:v>635</c:v>
                </c:pt>
                <c:pt idx="52">
                  <c:v>640</c:v>
                </c:pt>
                <c:pt idx="53">
                  <c:v>645</c:v>
                </c:pt>
                <c:pt idx="54">
                  <c:v>650</c:v>
                </c:pt>
                <c:pt idx="55">
                  <c:v>655</c:v>
                </c:pt>
                <c:pt idx="56">
                  <c:v>660</c:v>
                </c:pt>
                <c:pt idx="57">
                  <c:v>665</c:v>
                </c:pt>
                <c:pt idx="58">
                  <c:v>670</c:v>
                </c:pt>
                <c:pt idx="59">
                  <c:v>675</c:v>
                </c:pt>
                <c:pt idx="60">
                  <c:v>680</c:v>
                </c:pt>
                <c:pt idx="61">
                  <c:v>685</c:v>
                </c:pt>
                <c:pt idx="62">
                  <c:v>690</c:v>
                </c:pt>
                <c:pt idx="63">
                  <c:v>695</c:v>
                </c:pt>
                <c:pt idx="64">
                  <c:v>700</c:v>
                </c:pt>
                <c:pt idx="65">
                  <c:v>700</c:v>
                </c:pt>
              </c:numCache>
            </c:numRef>
          </c:cat>
          <c:val>
            <c:numRef>
              <c:f>'0,5; 0,25; 0;1; 0,05'!$Y$3:$Y$68</c:f>
              <c:numCache>
                <c:formatCode>General</c:formatCode>
                <c:ptCount val="66"/>
                <c:pt idx="0">
                  <c:v>56</c:v>
                </c:pt>
                <c:pt idx="1">
                  <c:v>56</c:v>
                </c:pt>
                <c:pt idx="2">
                  <c:v>64</c:v>
                </c:pt>
                <c:pt idx="3">
                  <c:v>64</c:v>
                </c:pt>
                <c:pt idx="4">
                  <c:v>56</c:v>
                </c:pt>
                <c:pt idx="5">
                  <c:v>64</c:v>
                </c:pt>
                <c:pt idx="6">
                  <c:v>72</c:v>
                </c:pt>
                <c:pt idx="7">
                  <c:v>104</c:v>
                </c:pt>
                <c:pt idx="8">
                  <c:v>200</c:v>
                </c:pt>
                <c:pt idx="9">
                  <c:v>360</c:v>
                </c:pt>
                <c:pt idx="10">
                  <c:v>568</c:v>
                </c:pt>
                <c:pt idx="11">
                  <c:v>944</c:v>
                </c:pt>
                <c:pt idx="12">
                  <c:v>1416</c:v>
                </c:pt>
                <c:pt idx="13">
                  <c:v>2016</c:v>
                </c:pt>
                <c:pt idx="14">
                  <c:v>2760</c:v>
                </c:pt>
                <c:pt idx="15">
                  <c:v>3456</c:v>
                </c:pt>
                <c:pt idx="16">
                  <c:v>4064</c:v>
                </c:pt>
                <c:pt idx="17">
                  <c:v>4464</c:v>
                </c:pt>
                <c:pt idx="18">
                  <c:v>4664</c:v>
                </c:pt>
                <c:pt idx="19">
                  <c:v>4464</c:v>
                </c:pt>
                <c:pt idx="20">
                  <c:v>4200</c:v>
                </c:pt>
                <c:pt idx="21">
                  <c:v>3776</c:v>
                </c:pt>
                <c:pt idx="22">
                  <c:v>3312</c:v>
                </c:pt>
                <c:pt idx="23">
                  <c:v>2936</c:v>
                </c:pt>
                <c:pt idx="24">
                  <c:v>2728</c:v>
                </c:pt>
                <c:pt idx="25">
                  <c:v>2344</c:v>
                </c:pt>
                <c:pt idx="26">
                  <c:v>2088</c:v>
                </c:pt>
                <c:pt idx="27">
                  <c:v>1736</c:v>
                </c:pt>
                <c:pt idx="28">
                  <c:v>1520</c:v>
                </c:pt>
                <c:pt idx="29">
                  <c:v>1264</c:v>
                </c:pt>
                <c:pt idx="30">
                  <c:v>1064</c:v>
                </c:pt>
                <c:pt idx="31">
                  <c:v>904</c:v>
                </c:pt>
                <c:pt idx="32">
                  <c:v>808</c:v>
                </c:pt>
                <c:pt idx="33">
                  <c:v>704</c:v>
                </c:pt>
                <c:pt idx="34">
                  <c:v>592</c:v>
                </c:pt>
                <c:pt idx="35">
                  <c:v>488</c:v>
                </c:pt>
                <c:pt idx="36">
                  <c:v>408</c:v>
                </c:pt>
                <c:pt idx="37">
                  <c:v>360</c:v>
                </c:pt>
                <c:pt idx="38">
                  <c:v>272</c:v>
                </c:pt>
                <c:pt idx="39">
                  <c:v>248</c:v>
                </c:pt>
                <c:pt idx="40">
                  <c:v>208</c:v>
                </c:pt>
                <c:pt idx="41">
                  <c:v>184</c:v>
                </c:pt>
                <c:pt idx="42">
                  <c:v>168</c:v>
                </c:pt>
                <c:pt idx="43">
                  <c:v>128</c:v>
                </c:pt>
                <c:pt idx="44">
                  <c:v>112</c:v>
                </c:pt>
                <c:pt idx="45">
                  <c:v>80</c:v>
                </c:pt>
                <c:pt idx="46">
                  <c:v>104</c:v>
                </c:pt>
                <c:pt idx="47">
                  <c:v>104</c:v>
                </c:pt>
                <c:pt idx="48">
                  <c:v>80</c:v>
                </c:pt>
                <c:pt idx="49">
                  <c:v>80</c:v>
                </c:pt>
                <c:pt idx="50">
                  <c:v>80</c:v>
                </c:pt>
                <c:pt idx="51">
                  <c:v>64</c:v>
                </c:pt>
                <c:pt idx="52">
                  <c:v>64</c:v>
                </c:pt>
                <c:pt idx="53">
                  <c:v>64</c:v>
                </c:pt>
                <c:pt idx="54">
                  <c:v>56</c:v>
                </c:pt>
                <c:pt idx="55">
                  <c:v>56</c:v>
                </c:pt>
                <c:pt idx="56">
                  <c:v>80</c:v>
                </c:pt>
                <c:pt idx="57">
                  <c:v>56</c:v>
                </c:pt>
                <c:pt idx="58">
                  <c:v>72</c:v>
                </c:pt>
                <c:pt idx="59">
                  <c:v>64</c:v>
                </c:pt>
                <c:pt idx="60">
                  <c:v>56</c:v>
                </c:pt>
                <c:pt idx="61">
                  <c:v>64</c:v>
                </c:pt>
                <c:pt idx="62">
                  <c:v>48</c:v>
                </c:pt>
                <c:pt idx="63">
                  <c:v>64</c:v>
                </c:pt>
                <c:pt idx="64">
                  <c:v>56</c:v>
                </c:pt>
                <c:pt idx="65">
                  <c:v>56</c:v>
                </c:pt>
              </c:numCache>
            </c:numRef>
          </c:val>
        </c:ser>
        <c:ser>
          <c:idx val="4"/>
          <c:order val="1"/>
          <c:tx>
            <c:strRef>
              <c:f>'0,5; 0,25; 0;1; 0,05'!$Z$2</c:f>
              <c:strCache>
                <c:ptCount val="1"/>
                <c:pt idx="0">
                  <c:v>Z159</c:v>
                </c:pt>
              </c:strCache>
            </c:strRef>
          </c:tx>
          <c:spPr>
            <a:ln w="25400" cap="rnd">
              <a:solidFill>
                <a:srgbClr val="00B050"/>
              </a:solidFill>
              <a:round/>
            </a:ln>
            <a:effectLst/>
          </c:spPr>
          <c:marker>
            <c:symbol val="none"/>
          </c:marker>
          <c:cat>
            <c:numRef>
              <c:f>'0,5; 0,25; 0;1; 0,05'!$A$3:$A$68</c:f>
              <c:numCache>
                <c:formatCode>General</c:formatCode>
                <c:ptCount val="66"/>
                <c:pt idx="0">
                  <c:v>380</c:v>
                </c:pt>
                <c:pt idx="1">
                  <c:v>385</c:v>
                </c:pt>
                <c:pt idx="2">
                  <c:v>390</c:v>
                </c:pt>
                <c:pt idx="3">
                  <c:v>395</c:v>
                </c:pt>
                <c:pt idx="4">
                  <c:v>400</c:v>
                </c:pt>
                <c:pt idx="5">
                  <c:v>405</c:v>
                </c:pt>
                <c:pt idx="6">
                  <c:v>410</c:v>
                </c:pt>
                <c:pt idx="7">
                  <c:v>415</c:v>
                </c:pt>
                <c:pt idx="8">
                  <c:v>420</c:v>
                </c:pt>
                <c:pt idx="9">
                  <c:v>425</c:v>
                </c:pt>
                <c:pt idx="10">
                  <c:v>430</c:v>
                </c:pt>
                <c:pt idx="11">
                  <c:v>435</c:v>
                </c:pt>
                <c:pt idx="12">
                  <c:v>440</c:v>
                </c:pt>
                <c:pt idx="13">
                  <c:v>445</c:v>
                </c:pt>
                <c:pt idx="14">
                  <c:v>450</c:v>
                </c:pt>
                <c:pt idx="15">
                  <c:v>455</c:v>
                </c:pt>
                <c:pt idx="16">
                  <c:v>460</c:v>
                </c:pt>
                <c:pt idx="17">
                  <c:v>465</c:v>
                </c:pt>
                <c:pt idx="18">
                  <c:v>470</c:v>
                </c:pt>
                <c:pt idx="19">
                  <c:v>475</c:v>
                </c:pt>
                <c:pt idx="20">
                  <c:v>480</c:v>
                </c:pt>
                <c:pt idx="21">
                  <c:v>485</c:v>
                </c:pt>
                <c:pt idx="22">
                  <c:v>490</c:v>
                </c:pt>
                <c:pt idx="23">
                  <c:v>495</c:v>
                </c:pt>
                <c:pt idx="24">
                  <c:v>500</c:v>
                </c:pt>
                <c:pt idx="25">
                  <c:v>505</c:v>
                </c:pt>
                <c:pt idx="26">
                  <c:v>510</c:v>
                </c:pt>
                <c:pt idx="27">
                  <c:v>515</c:v>
                </c:pt>
                <c:pt idx="28">
                  <c:v>520</c:v>
                </c:pt>
                <c:pt idx="29">
                  <c:v>525</c:v>
                </c:pt>
                <c:pt idx="30">
                  <c:v>530</c:v>
                </c:pt>
                <c:pt idx="31">
                  <c:v>535</c:v>
                </c:pt>
                <c:pt idx="32">
                  <c:v>540</c:v>
                </c:pt>
                <c:pt idx="33">
                  <c:v>545</c:v>
                </c:pt>
                <c:pt idx="34">
                  <c:v>550</c:v>
                </c:pt>
                <c:pt idx="35">
                  <c:v>555</c:v>
                </c:pt>
                <c:pt idx="36">
                  <c:v>560</c:v>
                </c:pt>
                <c:pt idx="37">
                  <c:v>565</c:v>
                </c:pt>
                <c:pt idx="38">
                  <c:v>570</c:v>
                </c:pt>
                <c:pt idx="39">
                  <c:v>575</c:v>
                </c:pt>
                <c:pt idx="40">
                  <c:v>580</c:v>
                </c:pt>
                <c:pt idx="41">
                  <c:v>585</c:v>
                </c:pt>
                <c:pt idx="42">
                  <c:v>590</c:v>
                </c:pt>
                <c:pt idx="43">
                  <c:v>595</c:v>
                </c:pt>
                <c:pt idx="44">
                  <c:v>600</c:v>
                </c:pt>
                <c:pt idx="45">
                  <c:v>605</c:v>
                </c:pt>
                <c:pt idx="46">
                  <c:v>610</c:v>
                </c:pt>
                <c:pt idx="47">
                  <c:v>615</c:v>
                </c:pt>
                <c:pt idx="48">
                  <c:v>620</c:v>
                </c:pt>
                <c:pt idx="49">
                  <c:v>625</c:v>
                </c:pt>
                <c:pt idx="50">
                  <c:v>630</c:v>
                </c:pt>
                <c:pt idx="51">
                  <c:v>635</c:v>
                </c:pt>
                <c:pt idx="52">
                  <c:v>640</c:v>
                </c:pt>
                <c:pt idx="53">
                  <c:v>645</c:v>
                </c:pt>
                <c:pt idx="54">
                  <c:v>650</c:v>
                </c:pt>
                <c:pt idx="55">
                  <c:v>655</c:v>
                </c:pt>
                <c:pt idx="56">
                  <c:v>660</c:v>
                </c:pt>
                <c:pt idx="57">
                  <c:v>665</c:v>
                </c:pt>
                <c:pt idx="58">
                  <c:v>670</c:v>
                </c:pt>
                <c:pt idx="59">
                  <c:v>675</c:v>
                </c:pt>
                <c:pt idx="60">
                  <c:v>680</c:v>
                </c:pt>
                <c:pt idx="61">
                  <c:v>685</c:v>
                </c:pt>
                <c:pt idx="62">
                  <c:v>690</c:v>
                </c:pt>
                <c:pt idx="63">
                  <c:v>695</c:v>
                </c:pt>
                <c:pt idx="64">
                  <c:v>700</c:v>
                </c:pt>
                <c:pt idx="65">
                  <c:v>700</c:v>
                </c:pt>
              </c:numCache>
            </c:numRef>
          </c:cat>
          <c:val>
            <c:numRef>
              <c:f>'0,5; 0,25; 0;1; 0,05'!$Z$3:$Z$68</c:f>
              <c:numCache>
                <c:formatCode>General</c:formatCode>
                <c:ptCount val="66"/>
                <c:pt idx="0">
                  <c:v>56</c:v>
                </c:pt>
                <c:pt idx="1">
                  <c:v>64</c:v>
                </c:pt>
                <c:pt idx="2">
                  <c:v>56</c:v>
                </c:pt>
                <c:pt idx="3">
                  <c:v>72</c:v>
                </c:pt>
                <c:pt idx="4">
                  <c:v>80</c:v>
                </c:pt>
                <c:pt idx="5">
                  <c:v>112</c:v>
                </c:pt>
                <c:pt idx="6">
                  <c:v>192</c:v>
                </c:pt>
                <c:pt idx="7">
                  <c:v>248</c:v>
                </c:pt>
                <c:pt idx="8">
                  <c:v>456</c:v>
                </c:pt>
                <c:pt idx="9">
                  <c:v>720</c:v>
                </c:pt>
                <c:pt idx="10">
                  <c:v>1064</c:v>
                </c:pt>
                <c:pt idx="11">
                  <c:v>1368</c:v>
                </c:pt>
                <c:pt idx="12">
                  <c:v>1776</c:v>
                </c:pt>
                <c:pt idx="13">
                  <c:v>2352</c:v>
                </c:pt>
                <c:pt idx="14">
                  <c:v>2896</c:v>
                </c:pt>
                <c:pt idx="15">
                  <c:v>3480</c:v>
                </c:pt>
                <c:pt idx="16">
                  <c:v>4024</c:v>
                </c:pt>
                <c:pt idx="17">
                  <c:v>4704</c:v>
                </c:pt>
                <c:pt idx="18">
                  <c:v>4800</c:v>
                </c:pt>
                <c:pt idx="19">
                  <c:v>4416</c:v>
                </c:pt>
                <c:pt idx="20">
                  <c:v>4032</c:v>
                </c:pt>
                <c:pt idx="21">
                  <c:v>3304</c:v>
                </c:pt>
                <c:pt idx="22">
                  <c:v>2624</c:v>
                </c:pt>
                <c:pt idx="23">
                  <c:v>2200</c:v>
                </c:pt>
                <c:pt idx="24">
                  <c:v>1888</c:v>
                </c:pt>
                <c:pt idx="25">
                  <c:v>1752</c:v>
                </c:pt>
                <c:pt idx="26">
                  <c:v>1408</c:v>
                </c:pt>
                <c:pt idx="27">
                  <c:v>1288</c:v>
                </c:pt>
                <c:pt idx="28">
                  <c:v>1088</c:v>
                </c:pt>
                <c:pt idx="29">
                  <c:v>832</c:v>
                </c:pt>
                <c:pt idx="30">
                  <c:v>704</c:v>
                </c:pt>
                <c:pt idx="31">
                  <c:v>616</c:v>
                </c:pt>
                <c:pt idx="32">
                  <c:v>504</c:v>
                </c:pt>
                <c:pt idx="33">
                  <c:v>464</c:v>
                </c:pt>
                <c:pt idx="34">
                  <c:v>400</c:v>
                </c:pt>
                <c:pt idx="35">
                  <c:v>328</c:v>
                </c:pt>
                <c:pt idx="36">
                  <c:v>288</c:v>
                </c:pt>
                <c:pt idx="37">
                  <c:v>248</c:v>
                </c:pt>
                <c:pt idx="38">
                  <c:v>232</c:v>
                </c:pt>
                <c:pt idx="39">
                  <c:v>184</c:v>
                </c:pt>
                <c:pt idx="40">
                  <c:v>136</c:v>
                </c:pt>
                <c:pt idx="41">
                  <c:v>152</c:v>
                </c:pt>
                <c:pt idx="42">
                  <c:v>112</c:v>
                </c:pt>
                <c:pt idx="43">
                  <c:v>112</c:v>
                </c:pt>
                <c:pt idx="44">
                  <c:v>104</c:v>
                </c:pt>
                <c:pt idx="45">
                  <c:v>112</c:v>
                </c:pt>
                <c:pt idx="46">
                  <c:v>72</c:v>
                </c:pt>
                <c:pt idx="47">
                  <c:v>72</c:v>
                </c:pt>
                <c:pt idx="48">
                  <c:v>64</c:v>
                </c:pt>
                <c:pt idx="49">
                  <c:v>64</c:v>
                </c:pt>
                <c:pt idx="50">
                  <c:v>64</c:v>
                </c:pt>
                <c:pt idx="51">
                  <c:v>48</c:v>
                </c:pt>
                <c:pt idx="52">
                  <c:v>72</c:v>
                </c:pt>
                <c:pt idx="53">
                  <c:v>56</c:v>
                </c:pt>
                <c:pt idx="54">
                  <c:v>72</c:v>
                </c:pt>
                <c:pt idx="55">
                  <c:v>56</c:v>
                </c:pt>
                <c:pt idx="56">
                  <c:v>80</c:v>
                </c:pt>
                <c:pt idx="57">
                  <c:v>72</c:v>
                </c:pt>
                <c:pt idx="58">
                  <c:v>56</c:v>
                </c:pt>
                <c:pt idx="59">
                  <c:v>64</c:v>
                </c:pt>
                <c:pt idx="60">
                  <c:v>48</c:v>
                </c:pt>
                <c:pt idx="61">
                  <c:v>56</c:v>
                </c:pt>
                <c:pt idx="62">
                  <c:v>64</c:v>
                </c:pt>
                <c:pt idx="63">
                  <c:v>64</c:v>
                </c:pt>
                <c:pt idx="64">
                  <c:v>64</c:v>
                </c:pt>
                <c:pt idx="65">
                  <c:v>64</c:v>
                </c:pt>
              </c:numCache>
            </c:numRef>
          </c:val>
        </c:ser>
        <c:ser>
          <c:idx val="5"/>
          <c:order val="2"/>
          <c:tx>
            <c:strRef>
              <c:f>'0,5; 0,25; 0;1; 0,05'!$AA$2</c:f>
              <c:strCache>
                <c:ptCount val="1"/>
                <c:pt idx="0">
                  <c:v>Z064</c:v>
                </c:pt>
              </c:strCache>
            </c:strRef>
          </c:tx>
          <c:spPr>
            <a:ln w="25400" cap="rnd">
              <a:solidFill>
                <a:srgbClr val="EE32D8"/>
              </a:solidFill>
              <a:round/>
            </a:ln>
            <a:effectLst/>
          </c:spPr>
          <c:marker>
            <c:symbol val="none"/>
          </c:marker>
          <c:cat>
            <c:numRef>
              <c:f>'0,5; 0,25; 0;1; 0,05'!$A$3:$A$68</c:f>
              <c:numCache>
                <c:formatCode>General</c:formatCode>
                <c:ptCount val="66"/>
                <c:pt idx="0">
                  <c:v>380</c:v>
                </c:pt>
                <c:pt idx="1">
                  <c:v>385</c:v>
                </c:pt>
                <c:pt idx="2">
                  <c:v>390</c:v>
                </c:pt>
                <c:pt idx="3">
                  <c:v>395</c:v>
                </c:pt>
                <c:pt idx="4">
                  <c:v>400</c:v>
                </c:pt>
                <c:pt idx="5">
                  <c:v>405</c:v>
                </c:pt>
                <c:pt idx="6">
                  <c:v>410</c:v>
                </c:pt>
                <c:pt idx="7">
                  <c:v>415</c:v>
                </c:pt>
                <c:pt idx="8">
                  <c:v>420</c:v>
                </c:pt>
                <c:pt idx="9">
                  <c:v>425</c:v>
                </c:pt>
                <c:pt idx="10">
                  <c:v>430</c:v>
                </c:pt>
                <c:pt idx="11">
                  <c:v>435</c:v>
                </c:pt>
                <c:pt idx="12">
                  <c:v>440</c:v>
                </c:pt>
                <c:pt idx="13">
                  <c:v>445</c:v>
                </c:pt>
                <c:pt idx="14">
                  <c:v>450</c:v>
                </c:pt>
                <c:pt idx="15">
                  <c:v>455</c:v>
                </c:pt>
                <c:pt idx="16">
                  <c:v>460</c:v>
                </c:pt>
                <c:pt idx="17">
                  <c:v>465</c:v>
                </c:pt>
                <c:pt idx="18">
                  <c:v>470</c:v>
                </c:pt>
                <c:pt idx="19">
                  <c:v>475</c:v>
                </c:pt>
                <c:pt idx="20">
                  <c:v>480</c:v>
                </c:pt>
                <c:pt idx="21">
                  <c:v>485</c:v>
                </c:pt>
                <c:pt idx="22">
                  <c:v>490</c:v>
                </c:pt>
                <c:pt idx="23">
                  <c:v>495</c:v>
                </c:pt>
                <c:pt idx="24">
                  <c:v>500</c:v>
                </c:pt>
                <c:pt idx="25">
                  <c:v>505</c:v>
                </c:pt>
                <c:pt idx="26">
                  <c:v>510</c:v>
                </c:pt>
                <c:pt idx="27">
                  <c:v>515</c:v>
                </c:pt>
                <c:pt idx="28">
                  <c:v>520</c:v>
                </c:pt>
                <c:pt idx="29">
                  <c:v>525</c:v>
                </c:pt>
                <c:pt idx="30">
                  <c:v>530</c:v>
                </c:pt>
                <c:pt idx="31">
                  <c:v>535</c:v>
                </c:pt>
                <c:pt idx="32">
                  <c:v>540</c:v>
                </c:pt>
                <c:pt idx="33">
                  <c:v>545</c:v>
                </c:pt>
                <c:pt idx="34">
                  <c:v>550</c:v>
                </c:pt>
                <c:pt idx="35">
                  <c:v>555</c:v>
                </c:pt>
                <c:pt idx="36">
                  <c:v>560</c:v>
                </c:pt>
                <c:pt idx="37">
                  <c:v>565</c:v>
                </c:pt>
                <c:pt idx="38">
                  <c:v>570</c:v>
                </c:pt>
                <c:pt idx="39">
                  <c:v>575</c:v>
                </c:pt>
                <c:pt idx="40">
                  <c:v>580</c:v>
                </c:pt>
                <c:pt idx="41">
                  <c:v>585</c:v>
                </c:pt>
                <c:pt idx="42">
                  <c:v>590</c:v>
                </c:pt>
                <c:pt idx="43">
                  <c:v>595</c:v>
                </c:pt>
                <c:pt idx="44">
                  <c:v>600</c:v>
                </c:pt>
                <c:pt idx="45">
                  <c:v>605</c:v>
                </c:pt>
                <c:pt idx="46">
                  <c:v>610</c:v>
                </c:pt>
                <c:pt idx="47">
                  <c:v>615</c:v>
                </c:pt>
                <c:pt idx="48">
                  <c:v>620</c:v>
                </c:pt>
                <c:pt idx="49">
                  <c:v>625</c:v>
                </c:pt>
                <c:pt idx="50">
                  <c:v>630</c:v>
                </c:pt>
                <c:pt idx="51">
                  <c:v>635</c:v>
                </c:pt>
                <c:pt idx="52">
                  <c:v>640</c:v>
                </c:pt>
                <c:pt idx="53">
                  <c:v>645</c:v>
                </c:pt>
                <c:pt idx="54">
                  <c:v>650</c:v>
                </c:pt>
                <c:pt idx="55">
                  <c:v>655</c:v>
                </c:pt>
                <c:pt idx="56">
                  <c:v>660</c:v>
                </c:pt>
                <c:pt idx="57">
                  <c:v>665</c:v>
                </c:pt>
                <c:pt idx="58">
                  <c:v>670</c:v>
                </c:pt>
                <c:pt idx="59">
                  <c:v>675</c:v>
                </c:pt>
                <c:pt idx="60">
                  <c:v>680</c:v>
                </c:pt>
                <c:pt idx="61">
                  <c:v>685</c:v>
                </c:pt>
                <c:pt idx="62">
                  <c:v>690</c:v>
                </c:pt>
                <c:pt idx="63">
                  <c:v>695</c:v>
                </c:pt>
                <c:pt idx="64">
                  <c:v>700</c:v>
                </c:pt>
                <c:pt idx="65">
                  <c:v>700</c:v>
                </c:pt>
              </c:numCache>
            </c:numRef>
          </c:cat>
          <c:val>
            <c:numRef>
              <c:f>'0,5; 0,25; 0;1; 0,05'!$AA$3:$AA$68</c:f>
              <c:numCache>
                <c:formatCode>General</c:formatCode>
                <c:ptCount val="66"/>
                <c:pt idx="0">
                  <c:v>56</c:v>
                </c:pt>
                <c:pt idx="1">
                  <c:v>64</c:v>
                </c:pt>
                <c:pt idx="2">
                  <c:v>72</c:v>
                </c:pt>
                <c:pt idx="3">
                  <c:v>72</c:v>
                </c:pt>
                <c:pt idx="4">
                  <c:v>80</c:v>
                </c:pt>
                <c:pt idx="5">
                  <c:v>88</c:v>
                </c:pt>
                <c:pt idx="6">
                  <c:v>144</c:v>
                </c:pt>
                <c:pt idx="7">
                  <c:v>192</c:v>
                </c:pt>
                <c:pt idx="8">
                  <c:v>320</c:v>
                </c:pt>
                <c:pt idx="9">
                  <c:v>488</c:v>
                </c:pt>
                <c:pt idx="10">
                  <c:v>760</c:v>
                </c:pt>
                <c:pt idx="11">
                  <c:v>1072</c:v>
                </c:pt>
                <c:pt idx="12">
                  <c:v>1472</c:v>
                </c:pt>
                <c:pt idx="13">
                  <c:v>1840</c:v>
                </c:pt>
                <c:pt idx="14">
                  <c:v>2168</c:v>
                </c:pt>
                <c:pt idx="15">
                  <c:v>2536</c:v>
                </c:pt>
                <c:pt idx="16">
                  <c:v>2768</c:v>
                </c:pt>
                <c:pt idx="17">
                  <c:v>2912</c:v>
                </c:pt>
                <c:pt idx="18">
                  <c:v>2984</c:v>
                </c:pt>
                <c:pt idx="19">
                  <c:v>2800</c:v>
                </c:pt>
                <c:pt idx="20">
                  <c:v>2776</c:v>
                </c:pt>
                <c:pt idx="21">
                  <c:v>2760</c:v>
                </c:pt>
                <c:pt idx="22">
                  <c:v>2616</c:v>
                </c:pt>
                <c:pt idx="23">
                  <c:v>2624</c:v>
                </c:pt>
                <c:pt idx="24">
                  <c:v>2456</c:v>
                </c:pt>
                <c:pt idx="25">
                  <c:v>2336</c:v>
                </c:pt>
                <c:pt idx="26">
                  <c:v>2048</c:v>
                </c:pt>
                <c:pt idx="27">
                  <c:v>1808</c:v>
                </c:pt>
                <c:pt idx="28">
                  <c:v>1536</c:v>
                </c:pt>
                <c:pt idx="29">
                  <c:v>1344</c:v>
                </c:pt>
                <c:pt idx="30">
                  <c:v>1192</c:v>
                </c:pt>
                <c:pt idx="31">
                  <c:v>952</c:v>
                </c:pt>
                <c:pt idx="32">
                  <c:v>840</c:v>
                </c:pt>
                <c:pt idx="33">
                  <c:v>720</c:v>
                </c:pt>
                <c:pt idx="34">
                  <c:v>656</c:v>
                </c:pt>
                <c:pt idx="35">
                  <c:v>496</c:v>
                </c:pt>
                <c:pt idx="36">
                  <c:v>448</c:v>
                </c:pt>
                <c:pt idx="37">
                  <c:v>400</c:v>
                </c:pt>
                <c:pt idx="38">
                  <c:v>304</c:v>
                </c:pt>
                <c:pt idx="39">
                  <c:v>272</c:v>
                </c:pt>
                <c:pt idx="40">
                  <c:v>240</c:v>
                </c:pt>
                <c:pt idx="41">
                  <c:v>208</c:v>
                </c:pt>
                <c:pt idx="42">
                  <c:v>208</c:v>
                </c:pt>
                <c:pt idx="43">
                  <c:v>176</c:v>
                </c:pt>
                <c:pt idx="44">
                  <c:v>152</c:v>
                </c:pt>
                <c:pt idx="45">
                  <c:v>160</c:v>
                </c:pt>
                <c:pt idx="46">
                  <c:v>120</c:v>
                </c:pt>
                <c:pt idx="47">
                  <c:v>112</c:v>
                </c:pt>
                <c:pt idx="48">
                  <c:v>104</c:v>
                </c:pt>
                <c:pt idx="49">
                  <c:v>96</c:v>
                </c:pt>
                <c:pt idx="50">
                  <c:v>80</c:v>
                </c:pt>
                <c:pt idx="51">
                  <c:v>72</c:v>
                </c:pt>
                <c:pt idx="52">
                  <c:v>88</c:v>
                </c:pt>
                <c:pt idx="53">
                  <c:v>88</c:v>
                </c:pt>
                <c:pt idx="54">
                  <c:v>72</c:v>
                </c:pt>
                <c:pt idx="55">
                  <c:v>48</c:v>
                </c:pt>
                <c:pt idx="56">
                  <c:v>64</c:v>
                </c:pt>
                <c:pt idx="57">
                  <c:v>64</c:v>
                </c:pt>
                <c:pt idx="58">
                  <c:v>80</c:v>
                </c:pt>
                <c:pt idx="59">
                  <c:v>64</c:v>
                </c:pt>
                <c:pt idx="60">
                  <c:v>64</c:v>
                </c:pt>
                <c:pt idx="61">
                  <c:v>80</c:v>
                </c:pt>
                <c:pt idx="62">
                  <c:v>64</c:v>
                </c:pt>
                <c:pt idx="63">
                  <c:v>56</c:v>
                </c:pt>
                <c:pt idx="64">
                  <c:v>56</c:v>
                </c:pt>
                <c:pt idx="65">
                  <c:v>56</c:v>
                </c:pt>
              </c:numCache>
            </c:numRef>
          </c:val>
        </c:ser>
        <c:ser>
          <c:idx val="6"/>
          <c:order val="3"/>
          <c:tx>
            <c:strRef>
              <c:f>'0,5; 0,25; 0;1; 0,05'!$AB$2</c:f>
              <c:strCache>
                <c:ptCount val="1"/>
                <c:pt idx="0">
                  <c:v>Z171</c:v>
                </c:pt>
              </c:strCache>
            </c:strRef>
          </c:tx>
          <c:spPr>
            <a:ln w="25400" cap="rnd">
              <a:solidFill>
                <a:srgbClr val="00B0F0"/>
              </a:solidFill>
              <a:round/>
            </a:ln>
            <a:effectLst/>
          </c:spPr>
          <c:marker>
            <c:symbol val="none"/>
          </c:marker>
          <c:cat>
            <c:numRef>
              <c:f>'0,5; 0,25; 0;1; 0,05'!$A$3:$A$68</c:f>
              <c:numCache>
                <c:formatCode>General</c:formatCode>
                <c:ptCount val="66"/>
                <c:pt idx="0">
                  <c:v>380</c:v>
                </c:pt>
                <c:pt idx="1">
                  <c:v>385</c:v>
                </c:pt>
                <c:pt idx="2">
                  <c:v>390</c:v>
                </c:pt>
                <c:pt idx="3">
                  <c:v>395</c:v>
                </c:pt>
                <c:pt idx="4">
                  <c:v>400</c:v>
                </c:pt>
                <c:pt idx="5">
                  <c:v>405</c:v>
                </c:pt>
                <c:pt idx="6">
                  <c:v>410</c:v>
                </c:pt>
                <c:pt idx="7">
                  <c:v>415</c:v>
                </c:pt>
                <c:pt idx="8">
                  <c:v>420</c:v>
                </c:pt>
                <c:pt idx="9">
                  <c:v>425</c:v>
                </c:pt>
                <c:pt idx="10">
                  <c:v>430</c:v>
                </c:pt>
                <c:pt idx="11">
                  <c:v>435</c:v>
                </c:pt>
                <c:pt idx="12">
                  <c:v>440</c:v>
                </c:pt>
                <c:pt idx="13">
                  <c:v>445</c:v>
                </c:pt>
                <c:pt idx="14">
                  <c:v>450</c:v>
                </c:pt>
                <c:pt idx="15">
                  <c:v>455</c:v>
                </c:pt>
                <c:pt idx="16">
                  <c:v>460</c:v>
                </c:pt>
                <c:pt idx="17">
                  <c:v>465</c:v>
                </c:pt>
                <c:pt idx="18">
                  <c:v>470</c:v>
                </c:pt>
                <c:pt idx="19">
                  <c:v>475</c:v>
                </c:pt>
                <c:pt idx="20">
                  <c:v>480</c:v>
                </c:pt>
                <c:pt idx="21">
                  <c:v>485</c:v>
                </c:pt>
                <c:pt idx="22">
                  <c:v>490</c:v>
                </c:pt>
                <c:pt idx="23">
                  <c:v>495</c:v>
                </c:pt>
                <c:pt idx="24">
                  <c:v>500</c:v>
                </c:pt>
                <c:pt idx="25">
                  <c:v>505</c:v>
                </c:pt>
                <c:pt idx="26">
                  <c:v>510</c:v>
                </c:pt>
                <c:pt idx="27">
                  <c:v>515</c:v>
                </c:pt>
                <c:pt idx="28">
                  <c:v>520</c:v>
                </c:pt>
                <c:pt idx="29">
                  <c:v>525</c:v>
                </c:pt>
                <c:pt idx="30">
                  <c:v>530</c:v>
                </c:pt>
                <c:pt idx="31">
                  <c:v>535</c:v>
                </c:pt>
                <c:pt idx="32">
                  <c:v>540</c:v>
                </c:pt>
                <c:pt idx="33">
                  <c:v>545</c:v>
                </c:pt>
                <c:pt idx="34">
                  <c:v>550</c:v>
                </c:pt>
                <c:pt idx="35">
                  <c:v>555</c:v>
                </c:pt>
                <c:pt idx="36">
                  <c:v>560</c:v>
                </c:pt>
                <c:pt idx="37">
                  <c:v>565</c:v>
                </c:pt>
                <c:pt idx="38">
                  <c:v>570</c:v>
                </c:pt>
                <c:pt idx="39">
                  <c:v>575</c:v>
                </c:pt>
                <c:pt idx="40">
                  <c:v>580</c:v>
                </c:pt>
                <c:pt idx="41">
                  <c:v>585</c:v>
                </c:pt>
                <c:pt idx="42">
                  <c:v>590</c:v>
                </c:pt>
                <c:pt idx="43">
                  <c:v>595</c:v>
                </c:pt>
                <c:pt idx="44">
                  <c:v>600</c:v>
                </c:pt>
                <c:pt idx="45">
                  <c:v>605</c:v>
                </c:pt>
                <c:pt idx="46">
                  <c:v>610</c:v>
                </c:pt>
                <c:pt idx="47">
                  <c:v>615</c:v>
                </c:pt>
                <c:pt idx="48">
                  <c:v>620</c:v>
                </c:pt>
                <c:pt idx="49">
                  <c:v>625</c:v>
                </c:pt>
                <c:pt idx="50">
                  <c:v>630</c:v>
                </c:pt>
                <c:pt idx="51">
                  <c:v>635</c:v>
                </c:pt>
                <c:pt idx="52">
                  <c:v>640</c:v>
                </c:pt>
                <c:pt idx="53">
                  <c:v>645</c:v>
                </c:pt>
                <c:pt idx="54">
                  <c:v>650</c:v>
                </c:pt>
                <c:pt idx="55">
                  <c:v>655</c:v>
                </c:pt>
                <c:pt idx="56">
                  <c:v>660</c:v>
                </c:pt>
                <c:pt idx="57">
                  <c:v>665</c:v>
                </c:pt>
                <c:pt idx="58">
                  <c:v>670</c:v>
                </c:pt>
                <c:pt idx="59">
                  <c:v>675</c:v>
                </c:pt>
                <c:pt idx="60">
                  <c:v>680</c:v>
                </c:pt>
                <c:pt idx="61">
                  <c:v>685</c:v>
                </c:pt>
                <c:pt idx="62">
                  <c:v>690</c:v>
                </c:pt>
                <c:pt idx="63">
                  <c:v>695</c:v>
                </c:pt>
                <c:pt idx="64">
                  <c:v>700</c:v>
                </c:pt>
                <c:pt idx="65">
                  <c:v>700</c:v>
                </c:pt>
              </c:numCache>
            </c:numRef>
          </c:cat>
          <c:val>
            <c:numRef>
              <c:f>'0,5; 0,25; 0;1; 0,05'!$AB$3:$AB$68</c:f>
              <c:numCache>
                <c:formatCode>General</c:formatCode>
                <c:ptCount val="66"/>
                <c:pt idx="0">
                  <c:v>56</c:v>
                </c:pt>
                <c:pt idx="1">
                  <c:v>72</c:v>
                </c:pt>
                <c:pt idx="2">
                  <c:v>80</c:v>
                </c:pt>
                <c:pt idx="3">
                  <c:v>64</c:v>
                </c:pt>
                <c:pt idx="4">
                  <c:v>104</c:v>
                </c:pt>
                <c:pt idx="5">
                  <c:v>88</c:v>
                </c:pt>
                <c:pt idx="6">
                  <c:v>112</c:v>
                </c:pt>
                <c:pt idx="7">
                  <c:v>120</c:v>
                </c:pt>
                <c:pt idx="8">
                  <c:v>136</c:v>
                </c:pt>
                <c:pt idx="9">
                  <c:v>152</c:v>
                </c:pt>
                <c:pt idx="10">
                  <c:v>152</c:v>
                </c:pt>
                <c:pt idx="11">
                  <c:v>200</c:v>
                </c:pt>
                <c:pt idx="12">
                  <c:v>184</c:v>
                </c:pt>
                <c:pt idx="13">
                  <c:v>224</c:v>
                </c:pt>
                <c:pt idx="14">
                  <c:v>200</c:v>
                </c:pt>
                <c:pt idx="15">
                  <c:v>184</c:v>
                </c:pt>
                <c:pt idx="16">
                  <c:v>216</c:v>
                </c:pt>
                <c:pt idx="17">
                  <c:v>216</c:v>
                </c:pt>
                <c:pt idx="18">
                  <c:v>216</c:v>
                </c:pt>
                <c:pt idx="19">
                  <c:v>216</c:v>
                </c:pt>
                <c:pt idx="20">
                  <c:v>176</c:v>
                </c:pt>
                <c:pt idx="21">
                  <c:v>184</c:v>
                </c:pt>
                <c:pt idx="22">
                  <c:v>216</c:v>
                </c:pt>
                <c:pt idx="23">
                  <c:v>184</c:v>
                </c:pt>
                <c:pt idx="24">
                  <c:v>216</c:v>
                </c:pt>
                <c:pt idx="25">
                  <c:v>184</c:v>
                </c:pt>
                <c:pt idx="26">
                  <c:v>176</c:v>
                </c:pt>
                <c:pt idx="27">
                  <c:v>176</c:v>
                </c:pt>
                <c:pt idx="28">
                  <c:v>136</c:v>
                </c:pt>
                <c:pt idx="29">
                  <c:v>120</c:v>
                </c:pt>
                <c:pt idx="30">
                  <c:v>152</c:v>
                </c:pt>
                <c:pt idx="31">
                  <c:v>144</c:v>
                </c:pt>
                <c:pt idx="32">
                  <c:v>128</c:v>
                </c:pt>
                <c:pt idx="33">
                  <c:v>120</c:v>
                </c:pt>
                <c:pt idx="34">
                  <c:v>112</c:v>
                </c:pt>
                <c:pt idx="35">
                  <c:v>104</c:v>
                </c:pt>
                <c:pt idx="36">
                  <c:v>136</c:v>
                </c:pt>
                <c:pt idx="37">
                  <c:v>80</c:v>
                </c:pt>
                <c:pt idx="38">
                  <c:v>112</c:v>
                </c:pt>
                <c:pt idx="39">
                  <c:v>80</c:v>
                </c:pt>
                <c:pt idx="40">
                  <c:v>88</c:v>
                </c:pt>
                <c:pt idx="41">
                  <c:v>88</c:v>
                </c:pt>
                <c:pt idx="42">
                  <c:v>104</c:v>
                </c:pt>
                <c:pt idx="43">
                  <c:v>72</c:v>
                </c:pt>
                <c:pt idx="44">
                  <c:v>80</c:v>
                </c:pt>
                <c:pt idx="45">
                  <c:v>72</c:v>
                </c:pt>
                <c:pt idx="46">
                  <c:v>96</c:v>
                </c:pt>
                <c:pt idx="47">
                  <c:v>88</c:v>
                </c:pt>
                <c:pt idx="48">
                  <c:v>80</c:v>
                </c:pt>
                <c:pt idx="49">
                  <c:v>56</c:v>
                </c:pt>
                <c:pt idx="50">
                  <c:v>80</c:v>
                </c:pt>
                <c:pt idx="51">
                  <c:v>96</c:v>
                </c:pt>
                <c:pt idx="52">
                  <c:v>72</c:v>
                </c:pt>
                <c:pt idx="53">
                  <c:v>80</c:v>
                </c:pt>
                <c:pt idx="54">
                  <c:v>72</c:v>
                </c:pt>
                <c:pt idx="55">
                  <c:v>72</c:v>
                </c:pt>
                <c:pt idx="56">
                  <c:v>72</c:v>
                </c:pt>
                <c:pt idx="57">
                  <c:v>64</c:v>
                </c:pt>
                <c:pt idx="58">
                  <c:v>72</c:v>
                </c:pt>
                <c:pt idx="59">
                  <c:v>80</c:v>
                </c:pt>
                <c:pt idx="60">
                  <c:v>64</c:v>
                </c:pt>
                <c:pt idx="61">
                  <c:v>80</c:v>
                </c:pt>
                <c:pt idx="62">
                  <c:v>72</c:v>
                </c:pt>
                <c:pt idx="63">
                  <c:v>72</c:v>
                </c:pt>
                <c:pt idx="64">
                  <c:v>72</c:v>
                </c:pt>
                <c:pt idx="65">
                  <c:v>72</c:v>
                </c:pt>
              </c:numCache>
            </c:numRef>
          </c:val>
        </c:ser>
        <c:ser>
          <c:idx val="0"/>
          <c:order val="4"/>
          <c:tx>
            <c:strRef>
              <c:f>'0,5; 0,25; 0;1; 0,05'!$AC$2</c:f>
              <c:strCache>
                <c:ptCount val="1"/>
                <c:pt idx="0">
                  <c:v>Z174</c:v>
                </c:pt>
              </c:strCache>
            </c:strRef>
          </c:tx>
          <c:spPr>
            <a:ln w="25400" cap="rnd">
              <a:solidFill>
                <a:srgbClr val="FFFF00"/>
              </a:solidFill>
              <a:round/>
            </a:ln>
            <a:effectLst/>
          </c:spPr>
          <c:marker>
            <c:symbol val="none"/>
          </c:marker>
          <c:cat>
            <c:numRef>
              <c:f>'0,5; 0,25; 0;1; 0,05'!$A$3:$A$68</c:f>
              <c:numCache>
                <c:formatCode>General</c:formatCode>
                <c:ptCount val="66"/>
                <c:pt idx="0">
                  <c:v>380</c:v>
                </c:pt>
                <c:pt idx="1">
                  <c:v>385</c:v>
                </c:pt>
                <c:pt idx="2">
                  <c:v>390</c:v>
                </c:pt>
                <c:pt idx="3">
                  <c:v>395</c:v>
                </c:pt>
                <c:pt idx="4">
                  <c:v>400</c:v>
                </c:pt>
                <c:pt idx="5">
                  <c:v>405</c:v>
                </c:pt>
                <c:pt idx="6">
                  <c:v>410</c:v>
                </c:pt>
                <c:pt idx="7">
                  <c:v>415</c:v>
                </c:pt>
                <c:pt idx="8">
                  <c:v>420</c:v>
                </c:pt>
                <c:pt idx="9">
                  <c:v>425</c:v>
                </c:pt>
                <c:pt idx="10">
                  <c:v>430</c:v>
                </c:pt>
                <c:pt idx="11">
                  <c:v>435</c:v>
                </c:pt>
                <c:pt idx="12">
                  <c:v>440</c:v>
                </c:pt>
                <c:pt idx="13">
                  <c:v>445</c:v>
                </c:pt>
                <c:pt idx="14">
                  <c:v>450</c:v>
                </c:pt>
                <c:pt idx="15">
                  <c:v>455</c:v>
                </c:pt>
                <c:pt idx="16">
                  <c:v>460</c:v>
                </c:pt>
                <c:pt idx="17">
                  <c:v>465</c:v>
                </c:pt>
                <c:pt idx="18">
                  <c:v>470</c:v>
                </c:pt>
                <c:pt idx="19">
                  <c:v>475</c:v>
                </c:pt>
                <c:pt idx="20">
                  <c:v>480</c:v>
                </c:pt>
                <c:pt idx="21">
                  <c:v>485</c:v>
                </c:pt>
                <c:pt idx="22">
                  <c:v>490</c:v>
                </c:pt>
                <c:pt idx="23">
                  <c:v>495</c:v>
                </c:pt>
                <c:pt idx="24">
                  <c:v>500</c:v>
                </c:pt>
                <c:pt idx="25">
                  <c:v>505</c:v>
                </c:pt>
                <c:pt idx="26">
                  <c:v>510</c:v>
                </c:pt>
                <c:pt idx="27">
                  <c:v>515</c:v>
                </c:pt>
                <c:pt idx="28">
                  <c:v>520</c:v>
                </c:pt>
                <c:pt idx="29">
                  <c:v>525</c:v>
                </c:pt>
                <c:pt idx="30">
                  <c:v>530</c:v>
                </c:pt>
                <c:pt idx="31">
                  <c:v>535</c:v>
                </c:pt>
                <c:pt idx="32">
                  <c:v>540</c:v>
                </c:pt>
                <c:pt idx="33">
                  <c:v>545</c:v>
                </c:pt>
                <c:pt idx="34">
                  <c:v>550</c:v>
                </c:pt>
                <c:pt idx="35">
                  <c:v>555</c:v>
                </c:pt>
                <c:pt idx="36">
                  <c:v>560</c:v>
                </c:pt>
                <c:pt idx="37">
                  <c:v>565</c:v>
                </c:pt>
                <c:pt idx="38">
                  <c:v>570</c:v>
                </c:pt>
                <c:pt idx="39">
                  <c:v>575</c:v>
                </c:pt>
                <c:pt idx="40">
                  <c:v>580</c:v>
                </c:pt>
                <c:pt idx="41">
                  <c:v>585</c:v>
                </c:pt>
                <c:pt idx="42">
                  <c:v>590</c:v>
                </c:pt>
                <c:pt idx="43">
                  <c:v>595</c:v>
                </c:pt>
                <c:pt idx="44">
                  <c:v>600</c:v>
                </c:pt>
                <c:pt idx="45">
                  <c:v>605</c:v>
                </c:pt>
                <c:pt idx="46">
                  <c:v>610</c:v>
                </c:pt>
                <c:pt idx="47">
                  <c:v>615</c:v>
                </c:pt>
                <c:pt idx="48">
                  <c:v>620</c:v>
                </c:pt>
                <c:pt idx="49">
                  <c:v>625</c:v>
                </c:pt>
                <c:pt idx="50">
                  <c:v>630</c:v>
                </c:pt>
                <c:pt idx="51">
                  <c:v>635</c:v>
                </c:pt>
                <c:pt idx="52">
                  <c:v>640</c:v>
                </c:pt>
                <c:pt idx="53">
                  <c:v>645</c:v>
                </c:pt>
                <c:pt idx="54">
                  <c:v>650</c:v>
                </c:pt>
                <c:pt idx="55">
                  <c:v>655</c:v>
                </c:pt>
                <c:pt idx="56">
                  <c:v>660</c:v>
                </c:pt>
                <c:pt idx="57">
                  <c:v>665</c:v>
                </c:pt>
                <c:pt idx="58">
                  <c:v>670</c:v>
                </c:pt>
                <c:pt idx="59">
                  <c:v>675</c:v>
                </c:pt>
                <c:pt idx="60">
                  <c:v>680</c:v>
                </c:pt>
                <c:pt idx="61">
                  <c:v>685</c:v>
                </c:pt>
                <c:pt idx="62">
                  <c:v>690</c:v>
                </c:pt>
                <c:pt idx="63">
                  <c:v>695</c:v>
                </c:pt>
                <c:pt idx="64">
                  <c:v>700</c:v>
                </c:pt>
                <c:pt idx="65">
                  <c:v>700</c:v>
                </c:pt>
              </c:numCache>
            </c:numRef>
          </c:cat>
          <c:val>
            <c:numRef>
              <c:f>'0,5; 0,25; 0;1; 0,05'!$AC$3:$AC$68</c:f>
              <c:numCache>
                <c:formatCode>General</c:formatCode>
                <c:ptCount val="66"/>
                <c:pt idx="0">
                  <c:v>56</c:v>
                </c:pt>
                <c:pt idx="1">
                  <c:v>64</c:v>
                </c:pt>
                <c:pt idx="2">
                  <c:v>56</c:v>
                </c:pt>
                <c:pt idx="3">
                  <c:v>64</c:v>
                </c:pt>
                <c:pt idx="4">
                  <c:v>48</c:v>
                </c:pt>
                <c:pt idx="5">
                  <c:v>56</c:v>
                </c:pt>
                <c:pt idx="6">
                  <c:v>80</c:v>
                </c:pt>
                <c:pt idx="7">
                  <c:v>88</c:v>
                </c:pt>
                <c:pt idx="8">
                  <c:v>120</c:v>
                </c:pt>
                <c:pt idx="9">
                  <c:v>152</c:v>
                </c:pt>
                <c:pt idx="10">
                  <c:v>152</c:v>
                </c:pt>
                <c:pt idx="11">
                  <c:v>192</c:v>
                </c:pt>
                <c:pt idx="12">
                  <c:v>200</c:v>
                </c:pt>
                <c:pt idx="13">
                  <c:v>240</c:v>
                </c:pt>
                <c:pt idx="14">
                  <c:v>256</c:v>
                </c:pt>
                <c:pt idx="15">
                  <c:v>320</c:v>
                </c:pt>
                <c:pt idx="16">
                  <c:v>312</c:v>
                </c:pt>
                <c:pt idx="17">
                  <c:v>328</c:v>
                </c:pt>
                <c:pt idx="18">
                  <c:v>312</c:v>
                </c:pt>
                <c:pt idx="19">
                  <c:v>280</c:v>
                </c:pt>
                <c:pt idx="20">
                  <c:v>240</c:v>
                </c:pt>
                <c:pt idx="21">
                  <c:v>264</c:v>
                </c:pt>
                <c:pt idx="22">
                  <c:v>224</c:v>
                </c:pt>
                <c:pt idx="23">
                  <c:v>232</c:v>
                </c:pt>
                <c:pt idx="24">
                  <c:v>232</c:v>
                </c:pt>
                <c:pt idx="25">
                  <c:v>272</c:v>
                </c:pt>
                <c:pt idx="26">
                  <c:v>280</c:v>
                </c:pt>
                <c:pt idx="27">
                  <c:v>320</c:v>
                </c:pt>
                <c:pt idx="28">
                  <c:v>368</c:v>
                </c:pt>
                <c:pt idx="29">
                  <c:v>384</c:v>
                </c:pt>
                <c:pt idx="30">
                  <c:v>424</c:v>
                </c:pt>
                <c:pt idx="31">
                  <c:v>400</c:v>
                </c:pt>
                <c:pt idx="32">
                  <c:v>360</c:v>
                </c:pt>
                <c:pt idx="33">
                  <c:v>344</c:v>
                </c:pt>
                <c:pt idx="34">
                  <c:v>320</c:v>
                </c:pt>
                <c:pt idx="35">
                  <c:v>256</c:v>
                </c:pt>
                <c:pt idx="36">
                  <c:v>248</c:v>
                </c:pt>
                <c:pt idx="37">
                  <c:v>200</c:v>
                </c:pt>
                <c:pt idx="38">
                  <c:v>168</c:v>
                </c:pt>
                <c:pt idx="39">
                  <c:v>160</c:v>
                </c:pt>
                <c:pt idx="40">
                  <c:v>144</c:v>
                </c:pt>
                <c:pt idx="41">
                  <c:v>144</c:v>
                </c:pt>
                <c:pt idx="42">
                  <c:v>120</c:v>
                </c:pt>
                <c:pt idx="43">
                  <c:v>104</c:v>
                </c:pt>
                <c:pt idx="44">
                  <c:v>120</c:v>
                </c:pt>
                <c:pt idx="45">
                  <c:v>96</c:v>
                </c:pt>
                <c:pt idx="46">
                  <c:v>80</c:v>
                </c:pt>
                <c:pt idx="47">
                  <c:v>88</c:v>
                </c:pt>
                <c:pt idx="48">
                  <c:v>72</c:v>
                </c:pt>
                <c:pt idx="49">
                  <c:v>80</c:v>
                </c:pt>
                <c:pt idx="50">
                  <c:v>72</c:v>
                </c:pt>
                <c:pt idx="51">
                  <c:v>64</c:v>
                </c:pt>
                <c:pt idx="52">
                  <c:v>64</c:v>
                </c:pt>
                <c:pt idx="53">
                  <c:v>64</c:v>
                </c:pt>
                <c:pt idx="54">
                  <c:v>56</c:v>
                </c:pt>
                <c:pt idx="55">
                  <c:v>64</c:v>
                </c:pt>
                <c:pt idx="56">
                  <c:v>56</c:v>
                </c:pt>
                <c:pt idx="57">
                  <c:v>64</c:v>
                </c:pt>
                <c:pt idx="58">
                  <c:v>56</c:v>
                </c:pt>
                <c:pt idx="59">
                  <c:v>56</c:v>
                </c:pt>
                <c:pt idx="60">
                  <c:v>72</c:v>
                </c:pt>
                <c:pt idx="61">
                  <c:v>56</c:v>
                </c:pt>
                <c:pt idx="62">
                  <c:v>48</c:v>
                </c:pt>
                <c:pt idx="63">
                  <c:v>48</c:v>
                </c:pt>
                <c:pt idx="64">
                  <c:v>40</c:v>
                </c:pt>
                <c:pt idx="65">
                  <c:v>40</c:v>
                </c:pt>
              </c:numCache>
            </c:numRef>
          </c:val>
        </c:ser>
        <c:marker val="1"/>
        <c:axId val="82951552"/>
        <c:axId val="82957824"/>
        <c:extLst>
          <c:ext xmlns:c15="http://schemas.microsoft.com/office/drawing/2012/chart" uri="{02D57815-91ED-43cb-92C2-25804820EDAC}">
            <c15:filteredLineSeries>
              <c15:ser>
                <c:idx val="1"/>
                <c:order val="0"/>
                <c:tx>
                  <c:strRef>
                    <c:extLst>
                      <c:ext uri="{02D57815-91ED-43cb-92C2-25804820EDAC}">
                        <c15:formulaRef>
                          <c15:sqref>'0,5; 0,25; 0;1; 0,05'!$W$2</c15:sqref>
                        </c15:formulaRef>
                      </c:ext>
                    </c:extLst>
                    <c:strCache>
                      <c:ptCount val="1"/>
                      <c:pt idx="0">
                        <c:v>Z001</c:v>
                      </c:pt>
                    </c:strCache>
                  </c:strRef>
                </c:tx>
                <c:spPr>
                  <a:ln w="19050" cap="rnd">
                    <a:solidFill>
                      <a:schemeClr val="tx1"/>
                    </a:solidFill>
                    <a:round/>
                  </a:ln>
                  <a:effectLst/>
                </c:spPr>
                <c:marker>
                  <c:symbol val="none"/>
                </c:marker>
                <c:cat>
                  <c:numRef>
                    <c:extLst>
                      <c:ext uri="{02D57815-91ED-43cb-92C2-25804820EDAC}">
                        <c15:formulaRef>
                          <c15:sqref>'0,5; 0,25; 0;1; 0,05'!$A$3:$A$68</c15:sqref>
                        </c15:formulaRef>
                      </c:ext>
                    </c:extLst>
                    <c:numCache>
                      <c:formatCode>General</c:formatCode>
                      <c:ptCount val="66"/>
                      <c:pt idx="0">
                        <c:v>380</c:v>
                      </c:pt>
                      <c:pt idx="1">
                        <c:v>385</c:v>
                      </c:pt>
                      <c:pt idx="2">
                        <c:v>390</c:v>
                      </c:pt>
                      <c:pt idx="3">
                        <c:v>395</c:v>
                      </c:pt>
                      <c:pt idx="4">
                        <c:v>400</c:v>
                      </c:pt>
                      <c:pt idx="5">
                        <c:v>405</c:v>
                      </c:pt>
                      <c:pt idx="6">
                        <c:v>410</c:v>
                      </c:pt>
                      <c:pt idx="7">
                        <c:v>415</c:v>
                      </c:pt>
                      <c:pt idx="8">
                        <c:v>420</c:v>
                      </c:pt>
                      <c:pt idx="9">
                        <c:v>425</c:v>
                      </c:pt>
                      <c:pt idx="10">
                        <c:v>430</c:v>
                      </c:pt>
                      <c:pt idx="11">
                        <c:v>435</c:v>
                      </c:pt>
                      <c:pt idx="12">
                        <c:v>440</c:v>
                      </c:pt>
                      <c:pt idx="13">
                        <c:v>445</c:v>
                      </c:pt>
                      <c:pt idx="14">
                        <c:v>450</c:v>
                      </c:pt>
                      <c:pt idx="15">
                        <c:v>455</c:v>
                      </c:pt>
                      <c:pt idx="16">
                        <c:v>460</c:v>
                      </c:pt>
                      <c:pt idx="17">
                        <c:v>465</c:v>
                      </c:pt>
                      <c:pt idx="18">
                        <c:v>470</c:v>
                      </c:pt>
                      <c:pt idx="19">
                        <c:v>475</c:v>
                      </c:pt>
                      <c:pt idx="20">
                        <c:v>480</c:v>
                      </c:pt>
                      <c:pt idx="21">
                        <c:v>485</c:v>
                      </c:pt>
                      <c:pt idx="22">
                        <c:v>490</c:v>
                      </c:pt>
                      <c:pt idx="23">
                        <c:v>495</c:v>
                      </c:pt>
                      <c:pt idx="24">
                        <c:v>500</c:v>
                      </c:pt>
                      <c:pt idx="25">
                        <c:v>505</c:v>
                      </c:pt>
                      <c:pt idx="26">
                        <c:v>510</c:v>
                      </c:pt>
                      <c:pt idx="27">
                        <c:v>515</c:v>
                      </c:pt>
                      <c:pt idx="28">
                        <c:v>520</c:v>
                      </c:pt>
                      <c:pt idx="29">
                        <c:v>525</c:v>
                      </c:pt>
                      <c:pt idx="30">
                        <c:v>530</c:v>
                      </c:pt>
                      <c:pt idx="31">
                        <c:v>535</c:v>
                      </c:pt>
                      <c:pt idx="32">
                        <c:v>540</c:v>
                      </c:pt>
                      <c:pt idx="33">
                        <c:v>545</c:v>
                      </c:pt>
                      <c:pt idx="34">
                        <c:v>550</c:v>
                      </c:pt>
                      <c:pt idx="35">
                        <c:v>555</c:v>
                      </c:pt>
                      <c:pt idx="36">
                        <c:v>560</c:v>
                      </c:pt>
                      <c:pt idx="37">
                        <c:v>565</c:v>
                      </c:pt>
                      <c:pt idx="38">
                        <c:v>570</c:v>
                      </c:pt>
                      <c:pt idx="39">
                        <c:v>575</c:v>
                      </c:pt>
                      <c:pt idx="40">
                        <c:v>580</c:v>
                      </c:pt>
                      <c:pt idx="41">
                        <c:v>585</c:v>
                      </c:pt>
                      <c:pt idx="42">
                        <c:v>590</c:v>
                      </c:pt>
                      <c:pt idx="43">
                        <c:v>595</c:v>
                      </c:pt>
                      <c:pt idx="44">
                        <c:v>600</c:v>
                      </c:pt>
                      <c:pt idx="45">
                        <c:v>605</c:v>
                      </c:pt>
                      <c:pt idx="46">
                        <c:v>610</c:v>
                      </c:pt>
                      <c:pt idx="47">
                        <c:v>615</c:v>
                      </c:pt>
                      <c:pt idx="48">
                        <c:v>620</c:v>
                      </c:pt>
                      <c:pt idx="49">
                        <c:v>625</c:v>
                      </c:pt>
                      <c:pt idx="50">
                        <c:v>630</c:v>
                      </c:pt>
                      <c:pt idx="51">
                        <c:v>635</c:v>
                      </c:pt>
                      <c:pt idx="52">
                        <c:v>640</c:v>
                      </c:pt>
                      <c:pt idx="53">
                        <c:v>645</c:v>
                      </c:pt>
                      <c:pt idx="54">
                        <c:v>650</c:v>
                      </c:pt>
                      <c:pt idx="55">
                        <c:v>655</c:v>
                      </c:pt>
                      <c:pt idx="56">
                        <c:v>660</c:v>
                      </c:pt>
                      <c:pt idx="57">
                        <c:v>665</c:v>
                      </c:pt>
                      <c:pt idx="58">
                        <c:v>670</c:v>
                      </c:pt>
                      <c:pt idx="59">
                        <c:v>675</c:v>
                      </c:pt>
                      <c:pt idx="60">
                        <c:v>680</c:v>
                      </c:pt>
                      <c:pt idx="61">
                        <c:v>685</c:v>
                      </c:pt>
                      <c:pt idx="62">
                        <c:v>690</c:v>
                      </c:pt>
                      <c:pt idx="63">
                        <c:v>695</c:v>
                      </c:pt>
                      <c:pt idx="64">
                        <c:v>700</c:v>
                      </c:pt>
                      <c:pt idx="65">
                        <c:v>700</c:v>
                      </c:pt>
                    </c:numCache>
                  </c:numRef>
                </c:cat>
                <c:val>
                  <c:numRef>
                    <c:extLst>
                      <c:ext uri="{02D57815-91ED-43cb-92C2-25804820EDAC}">
                        <c15:formulaRef>
                          <c15:sqref>'0,5; 0,25; 0;1; 0,05'!$W$3:$W$68</c15:sqref>
                        </c15:formulaRef>
                      </c:ext>
                    </c:extLst>
                    <c:numCache>
                      <c:formatCode>General</c:formatCode>
                      <c:ptCount val="66"/>
                      <c:pt idx="0">
                        <c:v>56</c:v>
                      </c:pt>
                      <c:pt idx="1">
                        <c:v>72</c:v>
                      </c:pt>
                      <c:pt idx="2">
                        <c:v>112</c:v>
                      </c:pt>
                      <c:pt idx="3">
                        <c:v>320</c:v>
                      </c:pt>
                      <c:pt idx="4">
                        <c:v>784</c:v>
                      </c:pt>
                      <c:pt idx="5">
                        <c:v>2176</c:v>
                      </c:pt>
                      <c:pt idx="6">
                        <c:v>5352</c:v>
                      </c:pt>
                      <c:pt idx="7">
                        <c:v>10784</c:v>
                      </c:pt>
                      <c:pt idx="8">
                        <c:v>18824</c:v>
                      </c:pt>
                      <c:pt idx="9">
                        <c:v>29824</c:v>
                      </c:pt>
                      <c:pt idx="10">
                        <c:v>39464</c:v>
                      </c:pt>
                      <c:pt idx="11">
                        <c:v>48336</c:v>
                      </c:pt>
                      <c:pt idx="12">
                        <c:v>54464</c:v>
                      </c:pt>
                      <c:pt idx="13">
                        <c:v>58968</c:v>
                      </c:pt>
                      <c:pt idx="14">
                        <c:v>62248</c:v>
                      </c:pt>
                      <c:pt idx="15">
                        <c:v>63624</c:v>
                      </c:pt>
                      <c:pt idx="16">
                        <c:v>64176</c:v>
                      </c:pt>
                      <c:pt idx="17">
                        <c:v>61688</c:v>
                      </c:pt>
                      <c:pt idx="18">
                        <c:v>56928</c:v>
                      </c:pt>
                      <c:pt idx="19">
                        <c:v>49888</c:v>
                      </c:pt>
                      <c:pt idx="20">
                        <c:v>43336</c:v>
                      </c:pt>
                      <c:pt idx="21">
                        <c:v>37016</c:v>
                      </c:pt>
                      <c:pt idx="22">
                        <c:v>30336</c:v>
                      </c:pt>
                      <c:pt idx="23">
                        <c:v>25520</c:v>
                      </c:pt>
                      <c:pt idx="24">
                        <c:v>20784</c:v>
                      </c:pt>
                      <c:pt idx="25">
                        <c:v>17376</c:v>
                      </c:pt>
                      <c:pt idx="26">
                        <c:v>13792</c:v>
                      </c:pt>
                      <c:pt idx="27">
                        <c:v>11448</c:v>
                      </c:pt>
                      <c:pt idx="28">
                        <c:v>9272</c:v>
                      </c:pt>
                      <c:pt idx="29">
                        <c:v>7336</c:v>
                      </c:pt>
                      <c:pt idx="30">
                        <c:v>5792</c:v>
                      </c:pt>
                      <c:pt idx="31">
                        <c:v>4712</c:v>
                      </c:pt>
                      <c:pt idx="32">
                        <c:v>3776</c:v>
                      </c:pt>
                      <c:pt idx="33">
                        <c:v>2952</c:v>
                      </c:pt>
                      <c:pt idx="34">
                        <c:v>2456</c:v>
                      </c:pt>
                      <c:pt idx="35">
                        <c:v>1896</c:v>
                      </c:pt>
                      <c:pt idx="36">
                        <c:v>1512</c:v>
                      </c:pt>
                      <c:pt idx="37">
                        <c:v>1176</c:v>
                      </c:pt>
                      <c:pt idx="38">
                        <c:v>1000</c:v>
                      </c:pt>
                      <c:pt idx="39">
                        <c:v>760</c:v>
                      </c:pt>
                      <c:pt idx="40">
                        <c:v>616</c:v>
                      </c:pt>
                      <c:pt idx="41">
                        <c:v>568</c:v>
                      </c:pt>
                      <c:pt idx="42">
                        <c:v>408</c:v>
                      </c:pt>
                      <c:pt idx="43">
                        <c:v>376</c:v>
                      </c:pt>
                      <c:pt idx="44">
                        <c:v>288</c:v>
                      </c:pt>
                      <c:pt idx="45">
                        <c:v>264</c:v>
                      </c:pt>
                      <c:pt idx="46">
                        <c:v>232</c:v>
                      </c:pt>
                      <c:pt idx="47">
                        <c:v>152</c:v>
                      </c:pt>
                      <c:pt idx="48">
                        <c:v>160</c:v>
                      </c:pt>
                      <c:pt idx="49">
                        <c:v>128</c:v>
                      </c:pt>
                      <c:pt idx="50">
                        <c:v>112</c:v>
                      </c:pt>
                      <c:pt idx="51">
                        <c:v>104</c:v>
                      </c:pt>
                      <c:pt idx="52">
                        <c:v>96</c:v>
                      </c:pt>
                      <c:pt idx="53">
                        <c:v>72</c:v>
                      </c:pt>
                      <c:pt idx="54">
                        <c:v>72</c:v>
                      </c:pt>
                      <c:pt idx="55">
                        <c:v>72</c:v>
                      </c:pt>
                      <c:pt idx="56">
                        <c:v>64</c:v>
                      </c:pt>
                      <c:pt idx="57">
                        <c:v>80</c:v>
                      </c:pt>
                      <c:pt idx="58">
                        <c:v>64</c:v>
                      </c:pt>
                      <c:pt idx="59">
                        <c:v>72</c:v>
                      </c:pt>
                      <c:pt idx="60">
                        <c:v>56</c:v>
                      </c:pt>
                      <c:pt idx="61">
                        <c:v>48</c:v>
                      </c:pt>
                      <c:pt idx="62">
                        <c:v>56</c:v>
                      </c:pt>
                      <c:pt idx="63">
                        <c:v>48</c:v>
                      </c:pt>
                      <c:pt idx="64">
                        <c:v>64</c:v>
                      </c:pt>
                      <c:pt idx="65">
                        <c:v>64</c:v>
                      </c:pt>
                    </c:numCache>
                  </c:numRef>
                </c:val>
                <c:smooth val="0"/>
              </c15:ser>
            </c15:filteredLineSeries>
          </c:ext>
        </c:extLst>
      </c:lineChart>
      <c:catAx>
        <c:axId val="82951552"/>
        <c:scaling>
          <c:orientation val="minMax"/>
        </c:scaling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JansonText-Roman"/>
                    <a:ea typeface="+mn-ea"/>
                    <a:cs typeface="+mn-cs"/>
                  </a:defRPr>
                </a:pPr>
                <a:r>
                  <a:rPr lang="fr-FR" sz="1400" dirty="0" err="1" smtClean="0">
                    <a:latin typeface="JansonText-Roman"/>
                  </a:rPr>
                  <a:t>Wavelength</a:t>
                </a:r>
                <a:r>
                  <a:rPr lang="fr-FR" sz="1400" dirty="0" smtClean="0">
                    <a:latin typeface="JansonText-Roman"/>
                  </a:rPr>
                  <a:t>(nm</a:t>
                </a:r>
                <a:r>
                  <a:rPr lang="fr-FR" sz="1400" dirty="0">
                    <a:latin typeface="JansonText-Roman"/>
                  </a:rPr>
                  <a:t>)</a:t>
                </a:r>
              </a:p>
            </c:rich>
          </c:tx>
          <c:layout/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 w="9525" cap="flat" cmpd="sng" algn="ctr">
            <a:solidFill>
              <a:schemeClr val="bg1"/>
            </a:solidFill>
            <a:round/>
          </a:ln>
          <a:effectLst/>
        </c:spPr>
        <c:txPr>
          <a:bodyPr rot="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JansonText-Roman"/>
                <a:ea typeface="+mn-ea"/>
                <a:cs typeface="+mn-cs"/>
              </a:defRPr>
            </a:pPr>
            <a:endParaRPr lang="fr-FR"/>
          </a:p>
        </c:txPr>
        <c:crossAx val="82957824"/>
        <c:crosses val="autoZero"/>
        <c:auto val="1"/>
        <c:lblAlgn val="ctr"/>
        <c:lblOffset val="100"/>
        <c:tickLblSkip val="5"/>
      </c:catAx>
      <c:valAx>
        <c:axId val="82957824"/>
        <c:scaling>
          <c:orientation val="minMax"/>
        </c:scaling>
        <c:axPos val="l"/>
        <c:majorGridlines>
          <c:spPr>
            <a:ln w="9525" cap="flat" cmpd="sng" algn="ctr">
              <a:solidFill>
                <a:schemeClr val="tx1">
                  <a:alpha val="30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JansonText-Roman"/>
                    <a:ea typeface="+mn-ea"/>
                    <a:cs typeface="+mn-cs"/>
                  </a:defRPr>
                </a:pPr>
                <a:r>
                  <a:rPr lang="fr-FR" sz="1400" dirty="0" err="1" smtClean="0">
                    <a:latin typeface="JansonText-Roman"/>
                  </a:rPr>
                  <a:t>chemiluminescence</a:t>
                </a:r>
                <a:r>
                  <a:rPr lang="fr-FR" sz="1400" dirty="0" smtClean="0">
                    <a:latin typeface="JansonText-Roman"/>
                  </a:rPr>
                  <a:t> </a:t>
                </a:r>
                <a:r>
                  <a:rPr lang="fr-FR" sz="1400" dirty="0">
                    <a:latin typeface="JansonText-Roman"/>
                  </a:rPr>
                  <a:t>(RLU)</a:t>
                </a:r>
              </a:p>
            </c:rich>
          </c:tx>
          <c:layout>
            <c:manualLayout>
              <c:xMode val="edge"/>
              <c:yMode val="edge"/>
              <c:x val="1.410486262261062E-2"/>
              <c:y val="0.29427281554755202"/>
            </c:manualLayout>
          </c:layout>
          <c:spPr>
            <a:noFill/>
            <a:ln>
              <a:noFill/>
            </a:ln>
            <a:effectLst/>
          </c:spPr>
        </c:title>
        <c:numFmt formatCode="General" sourceLinked="1"/>
        <c:maj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2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JansonText-Roman"/>
                <a:ea typeface="+mn-ea"/>
                <a:cs typeface="+mn-cs"/>
              </a:defRPr>
            </a:pPr>
            <a:endParaRPr lang="fr-FR"/>
          </a:p>
        </c:txPr>
        <c:crossAx val="82951552"/>
        <c:crossesAt val="1"/>
        <c:crossBetween val="between"/>
        <c:dispUnits>
          <c:builtInUnit val="thousands"/>
          <c:dispUnitsLbl>
            <c:layout>
              <c:manualLayout>
                <c:xMode val="edge"/>
                <c:yMode val="edge"/>
                <c:x val="2.1237083803288516E-2"/>
                <c:y val="7.7675128611996144E-2"/>
              </c:manualLayout>
            </c:layout>
            <c:spPr>
              <a:noFill/>
              <a:ln>
                <a:noFill/>
              </a:ln>
              <a:effectLst/>
            </c:spPr>
            <c:txPr>
              <a:bodyPr rot="-5400000" spcFirstLastPara="1" vertOverflow="ellipsis" vert="horz" wrap="square" anchor="ctr" anchorCtr="1"/>
              <a:lstStyle/>
              <a:p>
                <a:pPr>
                  <a:defRPr sz="12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fr-FR"/>
              </a:p>
            </c:txPr>
          </c:dispUnitsLbl>
        </c:dispUnits>
      </c:valAx>
      <c:spPr>
        <a:solidFill>
          <a:schemeClr val="bg1"/>
        </a:solidFill>
        <a:ln>
          <a:solidFill>
            <a:schemeClr val="bg1"/>
          </a:solidFill>
        </a:ln>
        <a:effectLst/>
      </c:spPr>
    </c:plotArea>
    <c:plotVisOnly val="1"/>
    <c:dispBlanksAs val="gap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1"/>
  <c:userShapes r:id="rId2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4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1635</cdr:x>
      <cdr:y>0.65544</cdr:y>
    </cdr:from>
    <cdr:to>
      <cdr:x>0.56365</cdr:x>
      <cdr:y>0.80934</cdr:y>
    </cdr:to>
    <cdr:sp macro="" textlink="">
      <cdr:nvSpPr>
        <cdr:cNvPr id="2" name="Flèche vers le bas 1"/>
        <cdr:cNvSpPr/>
      </cdr:nvSpPr>
      <cdr:spPr>
        <a:xfrm xmlns:a="http://schemas.openxmlformats.org/drawingml/2006/main" rot="1813309">
          <a:off x="4575259" y="3610597"/>
          <a:ext cx="419100" cy="847725"/>
        </a:xfrm>
        <a:prstGeom xmlns:a="http://schemas.openxmlformats.org/drawingml/2006/main" prst="downArrow">
          <a:avLst/>
        </a:prstGeom>
        <a:solidFill xmlns:a="http://schemas.openxmlformats.org/drawingml/2006/main">
          <a:schemeClr val="bg1"/>
        </a:solidFill>
        <a:ln xmlns:a="http://schemas.openxmlformats.org/drawingml/2006/main" w="28575">
          <a:solidFill>
            <a:srgbClr val="FFFF0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fr-FR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3D38DE-96BA-44EB-9235-49CFEC5840EF}" type="datetimeFigureOut">
              <a:rPr lang="fr-FR" smtClean="0"/>
              <a:pPr/>
              <a:t>14/02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A3A0F6-BF7C-4F3F-BEAF-BA4D0CBEEAD9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5905185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1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0286979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the </a:t>
            </a:r>
            <a:r>
              <a:rPr lang="fr-FR" dirty="0" err="1" smtClean="0"/>
              <a:t>beginning</a:t>
            </a:r>
            <a:r>
              <a:rPr lang="fr-FR" dirty="0" smtClean="0"/>
              <a:t> </a:t>
            </a:r>
            <a:r>
              <a:rPr lang="fr-FR" dirty="0" err="1" smtClean="0"/>
              <a:t>includes</a:t>
            </a:r>
            <a:r>
              <a:rPr lang="fr-FR" dirty="0" smtClean="0"/>
              <a:t> a </a:t>
            </a:r>
            <a:r>
              <a:rPr lang="fr-FR" dirty="0" err="1" smtClean="0"/>
              <a:t>fluorinated-naphthalene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</a:t>
            </a:r>
            <a:r>
              <a:rPr lang="fr-FR" dirty="0" err="1" smtClean="0"/>
              <a:t>endergoes</a:t>
            </a:r>
            <a:r>
              <a:rPr lang="fr-FR" dirty="0" smtClean="0"/>
              <a:t> a </a:t>
            </a:r>
            <a:r>
              <a:rPr lang="fr-FR" dirty="0" err="1" smtClean="0"/>
              <a:t>Buchwa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upling</a:t>
            </a:r>
            <a:r>
              <a:rPr lang="fr-FR" baseline="0" dirty="0" smtClean="0"/>
              <a:t> (</a:t>
            </a:r>
            <a:r>
              <a:rPr lang="fr-FR" baseline="0" dirty="0" err="1" smtClean="0"/>
              <a:t>again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do love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action</a:t>
            </a:r>
            <a:r>
              <a:rPr lang="fr-FR" baseline="0" dirty="0" smtClean="0"/>
              <a:t>) to </a:t>
            </a:r>
            <a:r>
              <a:rPr lang="fr-FR" baseline="0" dirty="0" err="1" smtClean="0"/>
              <a:t>produc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wan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mino</a:t>
            </a:r>
            <a:r>
              <a:rPr lang="fr-FR" baseline="0" dirty="0" smtClean="0"/>
              <a:t>-ester</a:t>
            </a:r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ri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direct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erform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amidation</a:t>
            </a:r>
            <a:r>
              <a:rPr lang="fr-FR" baseline="0" dirty="0" smtClean="0"/>
              <a:t>/cyclisation as </a:t>
            </a:r>
            <a:r>
              <a:rPr lang="fr-FR" baseline="0" dirty="0" err="1" smtClean="0"/>
              <a:t>intended</a:t>
            </a:r>
            <a:r>
              <a:rPr lang="fr-FR" baseline="0" dirty="0" smtClean="0"/>
              <a:t>, but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ea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lectr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overty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molecul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oblem</a:t>
            </a:r>
            <a:r>
              <a:rPr lang="fr-FR" baseline="0" dirty="0" smtClean="0"/>
              <a:t> for direct </a:t>
            </a:r>
            <a:r>
              <a:rPr lang="fr-FR" baseline="0" dirty="0" err="1" smtClean="0"/>
              <a:t>ch</a:t>
            </a:r>
            <a:r>
              <a:rPr lang="fr-FR" baseline="0" dirty="0" smtClean="0"/>
              <a:t>-activation</a:t>
            </a:r>
          </a:p>
          <a:p>
            <a:endParaRPr lang="fr-FR" baseline="0" dirty="0" smtClean="0"/>
          </a:p>
          <a:p>
            <a:r>
              <a:rPr lang="fr-FR" baseline="0" dirty="0" smtClean="0"/>
              <a:t>So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cided</a:t>
            </a:r>
            <a:r>
              <a:rPr lang="fr-FR" baseline="0" dirty="0" smtClean="0"/>
              <a:t> to use a </a:t>
            </a:r>
            <a:r>
              <a:rPr lang="fr-FR" baseline="0" dirty="0" err="1" smtClean="0"/>
              <a:t>bromination</a:t>
            </a:r>
            <a:r>
              <a:rPr lang="fr-FR" baseline="0" dirty="0" smtClean="0"/>
              <a:t> and an </a:t>
            </a:r>
            <a:r>
              <a:rPr lang="fr-FR" baseline="0" dirty="0" err="1" smtClean="0"/>
              <a:t>amidation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allow</a:t>
            </a:r>
            <a:r>
              <a:rPr lang="fr-FR" baseline="0" dirty="0" smtClean="0"/>
              <a:t> us to </a:t>
            </a:r>
            <a:r>
              <a:rPr lang="fr-FR" baseline="0" dirty="0" err="1" smtClean="0"/>
              <a:t>prepar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piperazino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rmediate</a:t>
            </a:r>
            <a:r>
              <a:rPr lang="fr-FR" baseline="0" dirty="0" smtClean="0"/>
              <a:t> via </a:t>
            </a:r>
            <a:r>
              <a:rPr lang="fr-FR" baseline="0" dirty="0" err="1" smtClean="0"/>
              <a:t>p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upling</a:t>
            </a:r>
            <a:endParaRPr lang="fr-FR" baseline="0" dirty="0" smtClean="0"/>
          </a:p>
          <a:p>
            <a:r>
              <a:rPr lang="fr-FR" baseline="0" dirty="0" err="1" smtClean="0"/>
              <a:t>Then</a:t>
            </a:r>
            <a:r>
              <a:rPr lang="fr-FR" baseline="0" dirty="0" smtClean="0"/>
              <a:t>, the </a:t>
            </a:r>
            <a:r>
              <a:rPr lang="fr-FR" baseline="0" dirty="0" err="1" smtClean="0"/>
              <a:t>usu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ynthes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ed</a:t>
            </a:r>
            <a:r>
              <a:rPr lang="fr-FR" baseline="0" dirty="0" smtClean="0"/>
              <a:t> to the hydroxypyrazine and </a:t>
            </a:r>
            <a:r>
              <a:rPr lang="fr-FR" baseline="0" dirty="0" err="1" smtClean="0"/>
              <a:t>af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more </a:t>
            </a:r>
            <a:r>
              <a:rPr lang="fr-FR" baseline="0" dirty="0" err="1" smtClean="0"/>
              <a:t>steps</a:t>
            </a:r>
            <a:r>
              <a:rPr lang="fr-FR" baseline="0" dirty="0" smtClean="0"/>
              <a:t> to the </a:t>
            </a:r>
            <a:r>
              <a:rPr lang="fr-FR" baseline="0" dirty="0" err="1" smtClean="0"/>
              <a:t>wanted</a:t>
            </a:r>
            <a:r>
              <a:rPr lang="fr-FR" baseline="0" dirty="0" smtClean="0"/>
              <a:t> analogu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10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42524378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u final, </a:t>
            </a:r>
            <a:r>
              <a:rPr lang="en-US" dirty="0" err="1" smtClean="0"/>
              <a:t>parmi</a:t>
            </a:r>
            <a:r>
              <a:rPr lang="en-US" dirty="0" smtClean="0"/>
              <a:t> les 4 analogues </a:t>
            </a:r>
            <a:r>
              <a:rPr lang="en-US" dirty="0" err="1" smtClean="0"/>
              <a:t>possiblemen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ynthétisables</a:t>
            </a:r>
            <a:r>
              <a:rPr lang="en-US" baseline="0" dirty="0" smtClean="0"/>
              <a:t> via </a:t>
            </a:r>
            <a:r>
              <a:rPr lang="en-US" baseline="0" dirty="0" err="1" smtClean="0"/>
              <a:t>cett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oie</a:t>
            </a:r>
            <a:r>
              <a:rPr lang="en-US" baseline="0" dirty="0" smtClean="0"/>
              <a:t> de </a:t>
            </a:r>
            <a:r>
              <a:rPr lang="en-US" baseline="0" dirty="0" err="1" smtClean="0"/>
              <a:t>synthèse</a:t>
            </a:r>
            <a:r>
              <a:rPr lang="en-US" baseline="0" dirty="0" smtClean="0"/>
              <a:t>, </a:t>
            </a:r>
            <a:r>
              <a:rPr lang="en-US" baseline="0" dirty="0" err="1" smtClean="0"/>
              <a:t>seul</a:t>
            </a:r>
            <a:r>
              <a:rPr lang="en-US" baseline="0" dirty="0" smtClean="0"/>
              <a:t> un a </a:t>
            </a:r>
            <a:r>
              <a:rPr lang="en-US" baseline="0" dirty="0" err="1" smtClean="0"/>
              <a:t>p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être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ynthétisé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14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4308160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15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4263890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err="1" smtClean="0"/>
              <a:t>En</a:t>
            </a:r>
            <a:r>
              <a:rPr lang="en-US" b="1" dirty="0" smtClean="0"/>
              <a:t> </a:t>
            </a:r>
            <a:r>
              <a:rPr lang="en-US" b="1" dirty="0" err="1" smtClean="0"/>
              <a:t>ce</a:t>
            </a:r>
            <a:r>
              <a:rPr lang="en-US" b="1" dirty="0" smtClean="0"/>
              <a:t> qui </a:t>
            </a:r>
            <a:r>
              <a:rPr lang="en-US" b="1" dirty="0" err="1" smtClean="0"/>
              <a:t>concerne</a:t>
            </a:r>
            <a:r>
              <a:rPr lang="en-US" b="1" dirty="0" smtClean="0"/>
              <a:t> les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autres</a:t>
            </a:r>
            <a:r>
              <a:rPr lang="en-US" b="1" baseline="0" dirty="0" smtClean="0"/>
              <a:t> analogues, nous </a:t>
            </a:r>
            <a:r>
              <a:rPr lang="en-US" b="1" baseline="0" dirty="0" err="1" smtClean="0"/>
              <a:t>avons</a:t>
            </a:r>
            <a:r>
              <a:rPr lang="en-US" b="1" baseline="0" dirty="0" smtClean="0"/>
              <a:t> commence par nous </a:t>
            </a:r>
            <a:r>
              <a:rPr lang="en-US" b="1" baseline="0" dirty="0" err="1" smtClean="0"/>
              <a:t>intéresser</a:t>
            </a:r>
            <a:r>
              <a:rPr lang="en-US" b="1" baseline="0" dirty="0" smtClean="0"/>
              <a:t> à </a:t>
            </a:r>
            <a:r>
              <a:rPr lang="en-US" b="1" baseline="0" dirty="0" err="1" smtClean="0"/>
              <a:t>leurs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propriétés</a:t>
            </a:r>
            <a:r>
              <a:rPr lang="en-US" b="1" baseline="0" dirty="0" smtClean="0"/>
              <a:t> de </a:t>
            </a:r>
            <a:r>
              <a:rPr lang="en-US" b="1" baseline="0" dirty="0" err="1" smtClean="0"/>
              <a:t>chimiluminescence</a:t>
            </a:r>
            <a:r>
              <a:rPr lang="en-US" b="1" baseline="0" dirty="0" smtClean="0"/>
              <a:t> à </a:t>
            </a:r>
            <a:r>
              <a:rPr lang="en-US" b="1" baseline="0" dirty="0" err="1" smtClean="0"/>
              <a:t>faible</a:t>
            </a:r>
            <a:r>
              <a:rPr lang="en-US" b="1" baseline="0" dirty="0" smtClean="0"/>
              <a:t> concentration</a:t>
            </a:r>
            <a:endParaRPr lang="en-US" b="1" dirty="0" smtClean="0"/>
          </a:p>
          <a:p>
            <a:r>
              <a:rPr lang="en-US" b="1" dirty="0" err="1" smtClean="0"/>
              <a:t>Dans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ces</a:t>
            </a:r>
            <a:r>
              <a:rPr lang="en-US" b="1" baseline="0" dirty="0" smtClean="0"/>
              <a:t> conditions, </a:t>
            </a:r>
            <a:r>
              <a:rPr lang="en-US" b="1" baseline="0" dirty="0" err="1" smtClean="0"/>
              <a:t>tous</a:t>
            </a:r>
            <a:r>
              <a:rPr lang="en-US" b="1" baseline="0" dirty="0" smtClean="0"/>
              <a:t> </a:t>
            </a:r>
            <a:r>
              <a:rPr lang="en-US" b="1" baseline="0" dirty="0" err="1" smtClean="0"/>
              <a:t>ont</a:t>
            </a:r>
            <a:r>
              <a:rPr lang="en-US" b="1" baseline="0" dirty="0" smtClean="0"/>
              <a:t> un maximum </a:t>
            </a:r>
            <a:r>
              <a:rPr lang="en-US" b="1" baseline="0" dirty="0" err="1" smtClean="0"/>
              <a:t>d’intensité</a:t>
            </a:r>
            <a:r>
              <a:rPr lang="en-US" b="1" baseline="0" dirty="0" smtClean="0"/>
              <a:t> pour </a:t>
            </a:r>
            <a:r>
              <a:rPr lang="en-US" b="1" baseline="0" dirty="0" err="1" smtClean="0"/>
              <a:t>une</a:t>
            </a:r>
            <a:r>
              <a:rPr lang="en-US" b="1" baseline="0" dirty="0" smtClean="0"/>
              <a:t> </a:t>
            </a:r>
            <a:r>
              <a:rPr lang="en-US" b="1" dirty="0" err="1" smtClean="0"/>
              <a:t>longueur</a:t>
            </a:r>
            <a:r>
              <a:rPr lang="en-US" b="1" dirty="0" smtClean="0"/>
              <a:t> </a:t>
            </a:r>
            <a:r>
              <a:rPr lang="en-US" b="1" dirty="0" err="1" smtClean="0"/>
              <a:t>d’onde</a:t>
            </a:r>
            <a:r>
              <a:rPr lang="en-US" b="1" dirty="0" smtClean="0"/>
              <a:t> </a:t>
            </a:r>
            <a:r>
              <a:rPr lang="en-US" b="1" dirty="0" err="1" smtClean="0"/>
              <a:t>d’environ</a:t>
            </a:r>
            <a:r>
              <a:rPr lang="en-US" b="1" dirty="0" smtClean="0"/>
              <a:t> 470 nm </a:t>
            </a:r>
            <a:r>
              <a:rPr lang="en-US" b="1" dirty="0" err="1" smtClean="0"/>
              <a:t>sauf</a:t>
            </a:r>
            <a:r>
              <a:rPr lang="en-US" b="1" dirty="0" smtClean="0"/>
              <a:t> un analogue</a:t>
            </a:r>
            <a:endParaRPr lang="en-US" b="1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16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3545185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baseline="0" noProof="0" dirty="0" smtClean="0">
                <a:latin typeface="Highway Gothic" pitchFamily="2" charset="0"/>
              </a:rPr>
              <a:t>Natural bioluminescence, very </a:t>
            </a:r>
            <a:r>
              <a:rPr lang="en-US" i="0" baseline="0" noProof="0" dirty="0" err="1" smtClean="0">
                <a:latin typeface="Highway Gothic" pitchFamily="2" charset="0"/>
              </a:rPr>
              <a:t>commun</a:t>
            </a:r>
            <a:r>
              <a:rPr lang="en-US" i="0" baseline="0" noProof="0" dirty="0" smtClean="0">
                <a:latin typeface="Highway Gothic" pitchFamily="2" charset="0"/>
              </a:rPr>
              <a:t> in ocea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baseline="0" noProof="0" dirty="0" smtClean="0">
                <a:latin typeface="Highway Gothic" pitchFamily="2" charset="0"/>
              </a:rPr>
              <a:t>Substrate + enzyme = </a:t>
            </a:r>
            <a:r>
              <a:rPr lang="en-US" b="1" i="0" baseline="0" noProof="0" dirty="0" smtClean="0">
                <a:latin typeface="Highway Gothic" pitchFamily="2" charset="0"/>
              </a:rPr>
              <a:t>bioluminescenc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i="0" baseline="0" noProof="0" dirty="0" smtClean="0">
                <a:latin typeface="Highway Gothic" pitchFamily="2" charset="0"/>
              </a:rPr>
              <a:t>Substrate + base = </a:t>
            </a:r>
            <a:r>
              <a:rPr lang="en-US" b="1" i="0" baseline="0" noProof="0" dirty="0" err="1" smtClean="0">
                <a:latin typeface="Highway Gothic" pitchFamily="2" charset="0"/>
              </a:rPr>
              <a:t>chemiluminescence</a:t>
            </a:r>
            <a:endParaRPr lang="en-US" b="1" i="0" baseline="0" noProof="0" dirty="0" smtClean="0">
              <a:latin typeface="Highway Gothic" pitchFamily="2" charset="0"/>
            </a:endParaRPr>
          </a:p>
          <a:p>
            <a:endParaRPr lang="en-US" noProof="0" dirty="0" smtClean="0">
              <a:latin typeface="Highway Gothic" pitchFamily="2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1808128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noProof="0" dirty="0" smtClean="0"/>
              <a:t>Reporting system in life science</a:t>
            </a:r>
          </a:p>
          <a:p>
            <a:r>
              <a:rPr lang="en-US" b="1" noProof="0" dirty="0" smtClean="0"/>
              <a:t>Structure-bioluminescence</a:t>
            </a:r>
            <a:r>
              <a:rPr lang="en-US" b="1" baseline="0" noProof="0" dirty="0" smtClean="0"/>
              <a:t> relationship</a:t>
            </a:r>
            <a:endParaRPr lang="en-US" b="1" noProof="0" dirty="0" smtClean="0"/>
          </a:p>
          <a:p>
            <a:r>
              <a:rPr lang="en-US" b="1" noProof="0" dirty="0" smtClean="0"/>
              <a:t>eight steps,</a:t>
            </a:r>
            <a:r>
              <a:rPr lang="en-US" b="1" baseline="0" noProof="0" dirty="0" smtClean="0"/>
              <a:t> a hundred and fifty new analogues of </a:t>
            </a:r>
            <a:r>
              <a:rPr lang="en-US" b="1" baseline="0" noProof="0" dirty="0" err="1" smtClean="0"/>
              <a:t>coelenterazine</a:t>
            </a:r>
            <a:endParaRPr lang="en-US" b="1" baseline="0" noProof="0" dirty="0" smtClean="0"/>
          </a:p>
          <a:p>
            <a:endParaRPr lang="en-US" b="1" baseline="0" noProof="0" dirty="0" smtClean="0"/>
          </a:p>
          <a:p>
            <a:endParaRPr lang="fr-FR" baseline="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204856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This </a:t>
            </a:r>
            <a:r>
              <a:rPr lang="fr-FR" dirty="0" err="1" smtClean="0"/>
              <a:t>enzymat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action</a:t>
            </a:r>
            <a:r>
              <a:rPr lang="fr-FR" baseline="0" dirty="0" smtClean="0"/>
              <a:t>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4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545713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EQUIERING</a:t>
            </a:r>
          </a:p>
          <a:p>
            <a:pPr algn="just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epending on the application, the reporting system (that is to say the luciferin/luciferase system) must have different properties:</a:t>
            </a:r>
          </a:p>
          <a:p>
            <a:pPr algn="just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tense bioluminescent signal… is widely appreciated</a:t>
            </a:r>
          </a:p>
          <a:p>
            <a:pPr algn="just"/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ong lasting signal (for high-throughput screening)</a:t>
            </a:r>
          </a:p>
          <a:p>
            <a:r>
              <a:rPr lang="fr-FR" dirty="0" smtClean="0"/>
              <a:t>In</a:t>
            </a:r>
            <a:r>
              <a:rPr lang="fr-FR" baseline="0" dirty="0" smtClean="0"/>
              <a:t> nature,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kind</a:t>
            </a:r>
            <a:r>
              <a:rPr lang="fr-FR" baseline="0" dirty="0" smtClean="0"/>
              <a:t> of bioluminescent </a:t>
            </a:r>
            <a:r>
              <a:rPr lang="fr-FR" baseline="0" dirty="0" err="1" smtClean="0"/>
              <a:t>systems</a:t>
            </a:r>
            <a:r>
              <a:rPr lang="fr-FR" baseline="0" dirty="0" smtClean="0"/>
              <a:t> have been </a:t>
            </a:r>
            <a:r>
              <a:rPr lang="fr-FR" baseline="0" dirty="0" err="1" smtClean="0"/>
              <a:t>specializ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em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lue</a:t>
            </a:r>
            <a:r>
              <a:rPr lang="fr-FR" baseline="0" dirty="0" smtClean="0"/>
              <a:t> light,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tted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underwater</a:t>
            </a:r>
            <a:r>
              <a:rPr lang="fr-FR" baseline="0" dirty="0" smtClean="0"/>
              <a:t> use. </a:t>
            </a:r>
            <a:r>
              <a:rPr lang="fr-FR" baseline="0" dirty="0" err="1" smtClean="0"/>
              <a:t>However</a:t>
            </a:r>
            <a:r>
              <a:rPr lang="fr-FR" baseline="0" dirty="0" smtClean="0"/>
              <a:t>, for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iological</a:t>
            </a:r>
            <a:r>
              <a:rPr lang="fr-FR" baseline="0" dirty="0" smtClean="0"/>
              <a:t> applications, a </a:t>
            </a:r>
            <a:r>
              <a:rPr lang="fr-FR" baseline="0" dirty="0" err="1" smtClean="0"/>
              <a:t>red-hifted</a:t>
            </a:r>
            <a:r>
              <a:rPr lang="fr-FR" baseline="0" dirty="0" smtClean="0"/>
              <a:t> signal </a:t>
            </a:r>
            <a:r>
              <a:rPr lang="fr-FR" baseline="0" dirty="0" err="1" smtClean="0"/>
              <a:t>w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uch</a:t>
            </a:r>
            <a:r>
              <a:rPr lang="fr-FR" baseline="0" dirty="0" smtClean="0"/>
              <a:t> more </a:t>
            </a:r>
            <a:r>
              <a:rPr lang="fr-FR" baseline="0" dirty="0" err="1" smtClean="0"/>
              <a:t>suitable</a:t>
            </a:r>
            <a:r>
              <a:rPr lang="fr-FR" baseline="0" dirty="0" smtClean="0"/>
              <a:t>, as </a:t>
            </a:r>
            <a:r>
              <a:rPr lang="fr-FR" baseline="0" dirty="0" err="1" smtClean="0"/>
              <a:t>red</a:t>
            </a:r>
            <a:r>
              <a:rPr lang="fr-FR" baseline="0" dirty="0" smtClean="0"/>
              <a:t> light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ble to </a:t>
            </a:r>
            <a:r>
              <a:rPr lang="fr-FR" baseline="0" dirty="0" err="1" smtClean="0"/>
              <a:t>pas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roug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mmalian</a:t>
            </a:r>
            <a:r>
              <a:rPr lang="fr-FR" baseline="0" dirty="0" smtClean="0"/>
              <a:t> tissues</a:t>
            </a:r>
          </a:p>
          <a:p>
            <a:endParaRPr lang="fr-FR" baseline="0" dirty="0" smtClean="0"/>
          </a:p>
          <a:p>
            <a:r>
              <a:rPr lang="fr-FR" baseline="0" dirty="0" smtClean="0"/>
              <a:t>So, the goal of </a:t>
            </a:r>
            <a:r>
              <a:rPr lang="fr-FR" baseline="0" dirty="0" err="1" smtClean="0"/>
              <a:t>m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ojec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s</a:t>
            </a:r>
            <a:r>
              <a:rPr lang="fr-FR" baseline="0" dirty="0" smtClean="0"/>
              <a:t> : how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dapt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naturally</a:t>
            </a:r>
            <a:r>
              <a:rPr lang="fr-FR" baseline="0" dirty="0" smtClean="0"/>
              <a:t> « </a:t>
            </a:r>
            <a:r>
              <a:rPr lang="fr-FR" baseline="0" dirty="0" err="1" smtClean="0"/>
              <a:t>blue</a:t>
            </a:r>
            <a:r>
              <a:rPr lang="fr-FR" baseline="0" dirty="0" smtClean="0"/>
              <a:t> » bioluminescent system to </a:t>
            </a:r>
            <a:r>
              <a:rPr lang="fr-FR" baseline="0" dirty="0" err="1" smtClean="0"/>
              <a:t>obtai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d</a:t>
            </a:r>
            <a:r>
              <a:rPr lang="fr-FR" baseline="0" dirty="0" smtClean="0"/>
              <a:t> light ?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5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4161228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baseline="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6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9884209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7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424001906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8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2075439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A3A0F6-BF7C-4F3F-BEAF-BA4D0CBEEAD9}" type="slidenum">
              <a:rPr lang="fr-FR" smtClean="0"/>
              <a:pPr/>
              <a:t>9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7390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57350" y="4464028"/>
            <a:ext cx="6858000" cy="1194650"/>
          </a:xfrm>
        </p:spPr>
        <p:txBody>
          <a:bodyPr wrap="none" anchor="t">
            <a:normAutofit/>
          </a:bodyPr>
          <a:lstStyle>
            <a:lvl1pPr algn="r">
              <a:defRPr sz="7200" b="0" spc="-225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100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7349" y="3829878"/>
            <a:ext cx="6858000" cy="618523"/>
          </a:xfrm>
        </p:spPr>
        <p:txBody>
          <a:bodyPr anchor="b">
            <a:normAutofit/>
          </a:bodyPr>
          <a:lstStyle>
            <a:lvl1pPr marL="0" indent="0" algn="r">
              <a:buNone/>
              <a:defRPr sz="24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60576853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Image panoramiqu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367161"/>
            <a:ext cx="7886700" cy="819355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9841" y="987426"/>
            <a:ext cx="7886700" cy="337973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5186516"/>
            <a:ext cx="7885509" cy="682472"/>
          </a:xfrm>
        </p:spPr>
        <p:txBody>
          <a:bodyPr/>
          <a:lstStyle>
            <a:lvl1pPr marL="0" indent="0">
              <a:buNone/>
              <a:defRPr sz="12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6518413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3534344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4489399"/>
            <a:ext cx="7885509" cy="1501826"/>
          </a:xfrm>
        </p:spPr>
        <p:txBody>
          <a:bodyPr anchor="ctr"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49475883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365125"/>
            <a:ext cx="6977064" cy="2992904"/>
          </a:xfrm>
        </p:spPr>
        <p:txBody>
          <a:bodyPr anchor="ctr"/>
          <a:lstStyle>
            <a:lvl1pPr>
              <a:defRPr sz="33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365557"/>
            <a:ext cx="6564224" cy="54896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8650" y="4501729"/>
            <a:ext cx="7884318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  <p:sp>
        <p:nvSpPr>
          <p:cNvPr id="9" name="TextBox 8"/>
          <p:cNvSpPr txBox="1"/>
          <p:nvPr/>
        </p:nvSpPr>
        <p:spPr>
          <a:xfrm>
            <a:off x="833283" y="786824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28359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="" xmlns:p14="http://schemas.microsoft.com/office/powerpoint/2010/main" val="285265261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326968"/>
            <a:ext cx="7886700" cy="2511835"/>
          </a:xfrm>
        </p:spPr>
        <p:txBody>
          <a:bodyPr anchor="b">
            <a:normAutofit/>
          </a:bodyPr>
          <a:lstStyle>
            <a:lvl1pPr>
              <a:defRPr sz="405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4850581"/>
            <a:ext cx="7885509" cy="1140644"/>
          </a:xfrm>
        </p:spPr>
        <p:txBody>
          <a:bodyPr anchor="t"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775323907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 colonn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002961" y="1885950"/>
            <a:ext cx="2210150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017598" y="2571750"/>
            <a:ext cx="21955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40996" y="1885950"/>
            <a:ext cx="2202181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18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433081" y="2571750"/>
            <a:ext cx="2210096" cy="358933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71777" y="1885950"/>
            <a:ext cx="2199085" cy="576262"/>
          </a:xfrm>
        </p:spPr>
        <p:txBody>
          <a:bodyPr vert="horz" lIns="91440" tIns="45720" rIns="91440" bIns="45720" rtlCol="0" anchor="b">
            <a:noAutofit/>
          </a:bodyPr>
          <a:lstStyle>
            <a:lvl1pPr>
              <a:buNone/>
              <a:defRPr lang="en-US" sz="1800" b="0" dirty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871777" y="2571750"/>
            <a:ext cx="2199085" cy="3589338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55671063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 colonnes d’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99064" y="4297503"/>
            <a:ext cx="2205038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99064" y="2256354"/>
            <a:ext cx="2205038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99064" y="4873766"/>
            <a:ext cx="2205038" cy="659189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26748" y="4297503"/>
            <a:ext cx="2197894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26747" y="2256354"/>
            <a:ext cx="2197894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425733" y="4873765"/>
            <a:ext cx="2200805" cy="659189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853242" y="4297503"/>
            <a:ext cx="2199085" cy="576262"/>
          </a:xfrm>
        </p:spPr>
        <p:txBody>
          <a:bodyPr anchor="b">
            <a:noAutofit/>
          </a:bodyPr>
          <a:lstStyle>
            <a:lvl1pPr marL="0" indent="0">
              <a:buNone/>
              <a:defRPr sz="1800" b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41000"/>
                        <a:lumOff val="59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853241" y="2256354"/>
            <a:ext cx="219908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853148" y="4873763"/>
            <a:ext cx="2201998" cy="659189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18756744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09743252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1311835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87167996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40899" y="4464028"/>
            <a:ext cx="6858000" cy="1194650"/>
          </a:xfrm>
        </p:spPr>
        <p:txBody>
          <a:bodyPr wrap="none" anchor="t">
            <a:normAutofit/>
          </a:bodyPr>
          <a:lstStyle>
            <a:lvl1pPr algn="l">
              <a:defRPr sz="7200" b="0" spc="-225">
                <a:gradFill flip="none" rotWithShape="1">
                  <a:gsLst>
                    <a:gs pos="32000">
                      <a:schemeClr val="tx1">
                        <a:lumMod val="89000"/>
                      </a:schemeClr>
                    </a:gs>
                    <a:gs pos="0">
                      <a:schemeClr val="bg1">
                        <a:lumMod val="47000"/>
                        <a:lumOff val="53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8100000" scaled="1"/>
                  <a:tileRect/>
                </a:gradFill>
                <a:effectLst>
                  <a:outerShdw blurRad="469900" dist="342900" dir="5400000" sy="-20000" rotWithShape="0">
                    <a:prstClr val="black">
                      <a:alpha val="66000"/>
                    </a:prstClr>
                  </a:outerShdw>
                </a:effectLst>
                <a:latin typeface="+mj-lt"/>
              </a:defRPr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640899" y="3829878"/>
            <a:ext cx="6858000" cy="617822"/>
          </a:xfrm>
        </p:spPr>
        <p:txBody>
          <a:bodyPr anchor="b">
            <a:normAutofit/>
          </a:bodyPr>
          <a:lstStyle>
            <a:lvl1pPr marL="0" indent="0" algn="l">
              <a:buNone/>
              <a:defRPr sz="2400" b="0">
                <a:gradFill flip="none" rotWithShape="1"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  <a:tileRect/>
                </a:gradFill>
                <a:latin typeface="+mj-lt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57123639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0000" y="1825625"/>
            <a:ext cx="3768912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39880" y="1825625"/>
            <a:ext cx="3775470" cy="435133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49627008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000" y="1681163"/>
            <a:ext cx="3768912" cy="823912"/>
          </a:xfrm>
        </p:spPr>
        <p:txBody>
          <a:bodyPr anchor="b">
            <a:normAutofit/>
          </a:bodyPr>
          <a:lstStyle>
            <a:lvl1pPr marL="0" indent="0">
              <a:buNone/>
              <a:defRPr sz="20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000" y="2505075"/>
            <a:ext cx="3768912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39880" y="1681163"/>
            <a:ext cx="3776661" cy="823912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2">
                        <a:lumMod val="90000"/>
                        <a:lumOff val="10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</a:lstStyle>
          <a:p>
            <a:pPr marL="0" lvl="0" indent="0"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39880" y="2505075"/>
            <a:ext cx="3776661" cy="3684588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211866026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99000603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184238945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000" y="2057400"/>
            <a:ext cx="2739019" cy="3811588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92119443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000" y="2057400"/>
            <a:ext cx="2739019" cy="3811588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gradFill>
                  <a:gsLst>
                    <a:gs pos="15000">
                      <a:schemeClr val="tx2"/>
                    </a:gs>
                    <a:gs pos="73000">
                      <a:schemeClr val="tx2">
                        <a:lumMod val="60000"/>
                        <a:lumOff val="40000"/>
                      </a:schemeClr>
                    </a:gs>
                    <a:gs pos="0">
                      <a:schemeClr val="tx1"/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16200000" scaled="1"/>
                </a:gra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40351574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000" y="1825625"/>
            <a:ext cx="767535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r>
              <a:rPr lang="fr-FR" smtClean="0"/>
              <a:t>13/05/2019</a:t>
            </a:r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r>
              <a:rPr lang="fr-FR" smtClean="0"/>
              <a:t>Glwadys GAGNOT</a:t>
            </a:r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38000"/>
                        <a:lumOff val="62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5400000" scaled="1"/>
                  <a:tileRect/>
                </a:gradFill>
              </a:defRPr>
            </a:lvl1pPr>
          </a:lstStyle>
          <a:p>
            <a:fld id="{F6FCCD5B-7724-4F39-8547-BE17DFAA5E3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="" xmlns:p14="http://schemas.microsoft.com/office/powerpoint/2010/main" val="380851419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  <p:sldLayoutId id="2147483758" r:id="rId14"/>
    <p:sldLayoutId id="2147483759" r:id="rId15"/>
    <p:sldLayoutId id="2147483760" r:id="rId16"/>
    <p:sldLayoutId id="2147483761" r:id="rId17"/>
  </p:sldLayoutIdLst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400" b="0" kern="1200">
          <a:gradFill flip="none" rotWithShape="1">
            <a:gsLst>
              <a:gs pos="28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  <a:tileRect/>
          </a:gra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6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gradFill>
            <a:gsLst>
              <a:gs pos="34000">
                <a:schemeClr val="tx1">
                  <a:lumMod val="93000"/>
                </a:schemeClr>
              </a:gs>
              <a:gs pos="0">
                <a:schemeClr val="bg1">
                  <a:lumMod val="25000"/>
                  <a:lumOff val="75000"/>
                </a:schemeClr>
              </a:gs>
              <a:gs pos="100000">
                <a:schemeClr val="tx2">
                  <a:lumMod val="0"/>
                  <a:lumOff val="100000"/>
                </a:schemeClr>
              </a:gs>
            </a:gsLst>
            <a:lin ang="4800000" scaled="0"/>
          </a:gra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microsoft.com/office/2007/relationships/hdphoto" Target="../media/hdphoto1.wdp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chart" Target="../charts/chart3.xml"/><Relationship Id="rId5" Type="http://schemas.openxmlformats.org/officeDocument/2006/relationships/oleObject" Target="../embeddings/oleObject43.bin"/><Relationship Id="rId4" Type="http://schemas.openxmlformats.org/officeDocument/2006/relationships/chart" Target="../charts/char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6.bin"/><Relationship Id="rId4" Type="http://schemas.openxmlformats.org/officeDocument/2006/relationships/chart" Target="../charts/chart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oleObject" Target="../embeddings/oleObject47.bin"/><Relationship Id="rId7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6.png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jpeg"/><Relationship Id="rId5" Type="http://schemas.openxmlformats.org/officeDocument/2006/relationships/image" Target="../media/image1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chart" Target="../charts/chart1.xml"/><Relationship Id="rId5" Type="http://schemas.openxmlformats.org/officeDocument/2006/relationships/image" Target="../media/image18.jpeg"/><Relationship Id="rId4" Type="http://schemas.openxmlformats.org/officeDocument/2006/relationships/image" Target="../media/image17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1733696" y="1680760"/>
            <a:ext cx="6858000" cy="1355589"/>
          </a:xfrm>
        </p:spPr>
        <p:txBody>
          <a:bodyPr>
            <a:noAutofit/>
          </a:bodyPr>
          <a:lstStyle/>
          <a:p>
            <a:r>
              <a:rPr lang="en-US" sz="4500" dirty="0" smtClean="0">
                <a:effectLst/>
              </a:rPr>
              <a:t>Synthesis of exotic chemiluminescent </a:t>
            </a:r>
            <a:br>
              <a:rPr lang="en-US" sz="4500" dirty="0" smtClean="0">
                <a:effectLst/>
              </a:rPr>
            </a:br>
            <a:r>
              <a:rPr lang="en-US" sz="4500" dirty="0" err="1" smtClean="0">
                <a:effectLst/>
              </a:rPr>
              <a:t>imidazolone</a:t>
            </a:r>
            <a:r>
              <a:rPr lang="en-US" sz="4500" dirty="0" smtClean="0">
                <a:effectLst/>
              </a:rPr>
              <a:t>-bearing </a:t>
            </a:r>
            <a:r>
              <a:rPr lang="en-US" sz="4500" dirty="0" err="1" smtClean="0">
                <a:effectLst/>
              </a:rPr>
              <a:t>heterocycles</a:t>
            </a:r>
            <a:endParaRPr lang="fr-FR" sz="4500" dirty="0">
              <a:effectLst/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657349" y="3580966"/>
            <a:ext cx="6858000" cy="1313835"/>
          </a:xfrm>
        </p:spPr>
        <p:txBody>
          <a:bodyPr>
            <a:normAutofit fontScale="85000" lnSpcReduction="20000"/>
          </a:bodyPr>
          <a:lstStyle/>
          <a:p>
            <a:r>
              <a:rPr lang="fr-FR" sz="2800" dirty="0" smtClean="0">
                <a:latin typeface="Quantify" pitchFamily="2" charset="0"/>
              </a:rPr>
              <a:t>Glwadys GAGNOT</a:t>
            </a:r>
          </a:p>
          <a:p>
            <a:r>
              <a:rPr lang="fr-FR" dirty="0" smtClean="0">
                <a:latin typeface="Quantify" pitchFamily="2" charset="0"/>
              </a:rPr>
              <a:t>ICMMO Group Meeting – 14/02/2020</a:t>
            </a:r>
          </a:p>
          <a:p>
            <a:endParaRPr lang="fr-FR" dirty="0">
              <a:latin typeface="Quantify" pitchFamily="2" charset="0"/>
            </a:endParaRPr>
          </a:p>
          <a:p>
            <a:r>
              <a:rPr lang="fr-FR" sz="1900" dirty="0" err="1" smtClean="0">
                <a:latin typeface="Quantify" pitchFamily="2" charset="0"/>
              </a:rPr>
              <a:t>PhD</a:t>
            </a:r>
            <a:r>
              <a:rPr lang="fr-FR" sz="1900" dirty="0" smtClean="0">
                <a:latin typeface="Quantify" pitchFamily="2" charset="0"/>
              </a:rPr>
              <a:t> </a:t>
            </a:r>
            <a:r>
              <a:rPr lang="fr-FR" sz="1900" dirty="0" err="1" smtClean="0">
                <a:latin typeface="Quantify" pitchFamily="2" charset="0"/>
              </a:rPr>
              <a:t>Supervisor</a:t>
            </a:r>
            <a:r>
              <a:rPr lang="fr-FR" sz="1900" dirty="0" smtClean="0">
                <a:latin typeface="Quantify" pitchFamily="2" charset="0"/>
              </a:rPr>
              <a:t>: Dr Yves L. JANIN</a:t>
            </a:r>
          </a:p>
        </p:txBody>
      </p:sp>
      <p:sp>
        <p:nvSpPr>
          <p:cNvPr id="9" name="Rectangle 8"/>
          <p:cNvSpPr/>
          <p:nvPr/>
        </p:nvSpPr>
        <p:spPr>
          <a:xfrm>
            <a:off x="-167950" y="5148337"/>
            <a:ext cx="9433248" cy="1090373"/>
          </a:xfrm>
          <a:prstGeom prst="rect">
            <a:avLst/>
          </a:prstGeom>
          <a:solidFill>
            <a:schemeClr val="tx1"/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09563" y="5361537"/>
            <a:ext cx="1800000" cy="686117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94381" y="5259001"/>
            <a:ext cx="880745" cy="891189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33696" y="5390961"/>
            <a:ext cx="1191811" cy="627269"/>
          </a:xfrm>
          <a:prstGeom prst="rect">
            <a:avLst/>
          </a:prstGeom>
          <a:ln w="28575">
            <a:noFill/>
          </a:ln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7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BEBA8EAE-BF5A-486C-A8C5-ECC9F3942E4B}">
                <a14:imgProps xmlns=""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359944" y="5356913"/>
            <a:ext cx="1800000" cy="695364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34437" y="5252966"/>
            <a:ext cx="864822" cy="90325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41779009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à coins arrondis 11"/>
          <p:cNvSpPr/>
          <p:nvPr/>
        </p:nvSpPr>
        <p:spPr>
          <a:xfrm>
            <a:off x="4760377" y="4270729"/>
            <a:ext cx="1571760" cy="1712956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10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10" name="Titre 1"/>
          <p:cNvSpPr txBox="1">
            <a:spLocks/>
          </p:cNvSpPr>
          <p:nvPr/>
        </p:nvSpPr>
        <p:spPr>
          <a:xfrm>
            <a:off x="628650" y="365126"/>
            <a:ext cx="78867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latin typeface="Highway Gothic" pitchFamily="2" charset="0"/>
              </a:rPr>
              <a:t>Fluorinated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 smtClean="0">
                <a:latin typeface="Highway Gothic" pitchFamily="2" charset="0"/>
              </a:rPr>
              <a:t>bridged-cores</a:t>
            </a:r>
            <a:endParaRPr lang="fr-FR" dirty="0">
              <a:latin typeface="Highway Gothic" pitchFamily="2" charset="0"/>
            </a:endParaRPr>
          </a:p>
        </p:txBody>
      </p:sp>
      <p:sp>
        <p:nvSpPr>
          <p:cNvPr id="11" name="Espace réservé du contenu 2"/>
          <p:cNvSpPr>
            <a:spLocks noGrp="1"/>
          </p:cNvSpPr>
          <p:nvPr>
            <p:ph idx="1"/>
          </p:nvPr>
        </p:nvSpPr>
        <p:spPr>
          <a:xfrm>
            <a:off x="0" y="6062663"/>
            <a:ext cx="9144000" cy="587375"/>
          </a:xfrm>
        </p:spPr>
        <p:txBody>
          <a:bodyPr lIns="1080000" rIns="1080000">
            <a:normAutofit/>
          </a:bodyPr>
          <a:lstStyle/>
          <a:p>
            <a:pPr marL="0" indent="0" algn="r">
              <a:buNone/>
            </a:pP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11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steps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, 4%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overall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yield</a:t>
            </a:r>
            <a:endParaRPr lang="fr-FR" sz="2800" dirty="0">
              <a:solidFill>
                <a:schemeClr val="tx1"/>
              </a:solidFill>
              <a:latin typeface="Highway Gothic" pitchFamily="2" charset="0"/>
            </a:endParaRPr>
          </a:p>
        </p:txBody>
      </p:sp>
      <p:sp>
        <p:nvSpPr>
          <p:cNvPr id="13" name="Rectangle à coins arrondis 12"/>
          <p:cNvSpPr/>
          <p:nvPr/>
        </p:nvSpPr>
        <p:spPr>
          <a:xfrm>
            <a:off x="5194196" y="2737797"/>
            <a:ext cx="1438451" cy="1343666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38870612"/>
              </p:ext>
            </p:extLst>
          </p:nvPr>
        </p:nvGraphicFramePr>
        <p:xfrm>
          <a:off x="401638" y="4295140"/>
          <a:ext cx="8377237" cy="1770063"/>
        </p:xfrm>
        <a:graphic>
          <a:graphicData uri="http://schemas.openxmlformats.org/presentationml/2006/ole">
            <p:oleObj spid="_x0000_s2943" name="CS ChemDraw Drawing" r:id="rId4" imgW="11970671" imgH="2527740" progId="ChemDraw.Document.6.0">
              <p:embed/>
            </p:oleObj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5900446"/>
              </p:ext>
            </p:extLst>
          </p:nvPr>
        </p:nvGraphicFramePr>
        <p:xfrm>
          <a:off x="150813" y="1214438"/>
          <a:ext cx="5162550" cy="1439862"/>
        </p:xfrm>
        <a:graphic>
          <a:graphicData uri="http://schemas.openxmlformats.org/presentationml/2006/ole">
            <p:oleObj spid="_x0000_s2944" name="CS ChemDraw Drawing" r:id="rId5" imgW="7375890" imgH="2066088" progId="ChemDraw.Document.6.0">
              <p:embed/>
            </p:oleObj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6031670"/>
              </p:ext>
            </p:extLst>
          </p:nvPr>
        </p:nvGraphicFramePr>
        <p:xfrm>
          <a:off x="182563" y="1365250"/>
          <a:ext cx="8758237" cy="2644775"/>
        </p:xfrm>
        <a:graphic>
          <a:graphicData uri="http://schemas.openxmlformats.org/presentationml/2006/ole">
            <p:oleObj spid="_x0000_s2945" name="CS ChemDraw Drawing" r:id="rId6" imgW="12513254" imgH="3777426" progId="ChemDraw.Document.6.0">
              <p:embed/>
            </p:oleObj>
          </a:graphicData>
        </a:graphic>
      </p:graphicFrame>
      <p:sp>
        <p:nvSpPr>
          <p:cNvPr id="20" name="Rectangle à coins arrondis 19"/>
          <p:cNvSpPr/>
          <p:nvPr/>
        </p:nvSpPr>
        <p:spPr>
          <a:xfrm>
            <a:off x="98218" y="2746002"/>
            <a:ext cx="1504952" cy="1341371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57584810"/>
              </p:ext>
            </p:extLst>
          </p:nvPr>
        </p:nvGraphicFramePr>
        <p:xfrm>
          <a:off x="1687513" y="2840038"/>
          <a:ext cx="4878387" cy="1247775"/>
        </p:xfrm>
        <a:graphic>
          <a:graphicData uri="http://schemas.openxmlformats.org/presentationml/2006/ole">
            <p:oleObj spid="_x0000_s2946" name="CS ChemDraw Drawing" r:id="rId7" imgW="6965624" imgH="1782666" progId="ChemDraw.Document.6.0">
              <p:embed/>
            </p:oleObj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92773706"/>
              </p:ext>
            </p:extLst>
          </p:nvPr>
        </p:nvGraphicFramePr>
        <p:xfrm>
          <a:off x="6654800" y="2906713"/>
          <a:ext cx="2417763" cy="1111250"/>
        </p:xfrm>
        <a:graphic>
          <a:graphicData uri="http://schemas.openxmlformats.org/presentationml/2006/ole">
            <p:oleObj spid="_x0000_s2947" name="CS ChemDraw Drawing" r:id="rId8" imgW="3452872" imgH="1588945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4009527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build="p"/>
      <p:bldP spid="13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à coins arrondis 8"/>
          <p:cNvSpPr/>
          <p:nvPr/>
        </p:nvSpPr>
        <p:spPr>
          <a:xfrm>
            <a:off x="3690962" y="4401924"/>
            <a:ext cx="1869358" cy="1570654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11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10" name="Espace réservé du contenu 2"/>
          <p:cNvSpPr txBox="1">
            <a:spLocks/>
          </p:cNvSpPr>
          <p:nvPr/>
        </p:nvSpPr>
        <p:spPr>
          <a:xfrm>
            <a:off x="0" y="1033736"/>
            <a:ext cx="9144000" cy="587375"/>
          </a:xfrm>
          <a:prstGeom prst="rect">
            <a:avLst/>
          </a:prstGeom>
        </p:spPr>
        <p:txBody>
          <a:bodyPr vert="horz" lIns="1080000" tIns="45720" rIns="108000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fr-FR" sz="2000" dirty="0" err="1" smtClean="0">
                <a:solidFill>
                  <a:schemeClr val="tx1"/>
                </a:solidFill>
                <a:latin typeface="Highway Gothic" pitchFamily="2" charset="0"/>
              </a:rPr>
              <a:t>Using</a:t>
            </a:r>
            <a:r>
              <a:rPr lang="fr-FR" sz="2000" dirty="0" smtClean="0">
                <a:solidFill>
                  <a:schemeClr val="tx1"/>
                </a:solidFill>
                <a:latin typeface="Highway Gothic" pitchFamily="2" charset="0"/>
              </a:rPr>
              <a:t> the </a:t>
            </a:r>
            <a:r>
              <a:rPr lang="fr-FR" sz="2000" dirty="0" err="1" smtClean="0">
                <a:solidFill>
                  <a:schemeClr val="tx1"/>
                </a:solidFill>
                <a:latin typeface="Highway Gothic" pitchFamily="2" charset="0"/>
              </a:rPr>
              <a:t>previously</a:t>
            </a:r>
            <a:r>
              <a:rPr lang="fr-FR" sz="2000" dirty="0" smtClean="0">
                <a:solidFill>
                  <a:schemeClr val="tx1"/>
                </a:solidFill>
                <a:latin typeface="Highway Gothic" pitchFamily="2" charset="0"/>
              </a:rPr>
              <a:t> </a:t>
            </a:r>
            <a:r>
              <a:rPr lang="fr-FR" sz="2000" dirty="0" err="1" smtClean="0">
                <a:solidFill>
                  <a:schemeClr val="tx1"/>
                </a:solidFill>
                <a:latin typeface="Highway Gothic" pitchFamily="2" charset="0"/>
              </a:rPr>
              <a:t>described</a:t>
            </a:r>
            <a:r>
              <a:rPr lang="fr-FR" sz="2000" dirty="0" smtClean="0">
                <a:solidFill>
                  <a:schemeClr val="tx1"/>
                </a:solidFill>
                <a:latin typeface="Highway Gothic" pitchFamily="2" charset="0"/>
              </a:rPr>
              <a:t> </a:t>
            </a:r>
            <a:r>
              <a:rPr lang="fr-FR" sz="2000" dirty="0" err="1" smtClean="0">
                <a:solidFill>
                  <a:schemeClr val="tx1"/>
                </a:solidFill>
                <a:latin typeface="Highway Gothic" pitchFamily="2" charset="0"/>
              </a:rPr>
              <a:t>synthetic</a:t>
            </a:r>
            <a:r>
              <a:rPr lang="fr-FR" sz="2000" dirty="0" smtClean="0">
                <a:solidFill>
                  <a:schemeClr val="tx1"/>
                </a:solidFill>
                <a:latin typeface="Highway Gothic" pitchFamily="2" charset="0"/>
              </a:rPr>
              <a:t> </a:t>
            </a:r>
            <a:r>
              <a:rPr lang="fr-FR" sz="2000" dirty="0" err="1" smtClean="0">
                <a:solidFill>
                  <a:schemeClr val="tx1"/>
                </a:solidFill>
                <a:latin typeface="Highway Gothic" pitchFamily="2" charset="0"/>
              </a:rPr>
              <a:t>pathway</a:t>
            </a:r>
            <a:r>
              <a:rPr lang="fr-FR" sz="2000" dirty="0" smtClean="0">
                <a:solidFill>
                  <a:schemeClr val="tx1"/>
                </a:solidFill>
                <a:latin typeface="Highway Gothic" pitchFamily="2" charset="0"/>
              </a:rPr>
              <a:t>…</a:t>
            </a:r>
            <a:endParaRPr lang="fr-FR" sz="2000" dirty="0">
              <a:solidFill>
                <a:schemeClr val="tx1"/>
              </a:solidFill>
              <a:latin typeface="Keep Calm Med" pitchFamily="2" charset="0"/>
            </a:endParaRPr>
          </a:p>
        </p:txBody>
      </p:sp>
      <p:sp>
        <p:nvSpPr>
          <p:cNvPr id="8" name="Titre 1"/>
          <p:cNvSpPr txBox="1">
            <a:spLocks/>
          </p:cNvSpPr>
          <p:nvPr/>
        </p:nvSpPr>
        <p:spPr>
          <a:xfrm>
            <a:off x="628650" y="365126"/>
            <a:ext cx="78867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latin typeface="Highway Gothic" pitchFamily="2" charset="0"/>
              </a:rPr>
              <a:t>Isoquinoline-like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>
                <a:latin typeface="Highway Gothic" pitchFamily="2" charset="0"/>
              </a:rPr>
              <a:t>c</a:t>
            </a:r>
            <a:r>
              <a:rPr lang="fr-FR" dirty="0" err="1" smtClean="0">
                <a:latin typeface="Highway Gothic" pitchFamily="2" charset="0"/>
              </a:rPr>
              <a:t>ores</a:t>
            </a:r>
            <a:endParaRPr lang="fr-FR" dirty="0">
              <a:latin typeface="Highway Gothic" pitchFamily="2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995006497"/>
              </p:ext>
            </p:extLst>
          </p:nvPr>
        </p:nvGraphicFramePr>
        <p:xfrm>
          <a:off x="618882" y="1522413"/>
          <a:ext cx="6151563" cy="1227137"/>
        </p:xfrm>
        <a:graphic>
          <a:graphicData uri="http://schemas.openxmlformats.org/presentationml/2006/ole">
            <p:oleObj spid="_x0000_s30267" name="CS ChemDraw Drawing" r:id="rId3" imgW="8785523" imgH="1756729" progId="ChemDraw.Document.6.0">
              <p:embed/>
            </p:oleObj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29151970"/>
              </p:ext>
            </p:extLst>
          </p:nvPr>
        </p:nvGraphicFramePr>
        <p:xfrm>
          <a:off x="370276" y="3034100"/>
          <a:ext cx="1268412" cy="1112837"/>
        </p:xfrm>
        <a:graphic>
          <a:graphicData uri="http://schemas.openxmlformats.org/presentationml/2006/ole">
            <p:oleObj spid="_x0000_s30268" name="CS ChemDraw Drawing" r:id="rId4" imgW="1814774" imgH="1590566" progId="ChemDraw.Document.6.0">
              <p:embed/>
            </p:oleObj>
          </a:graphicData>
        </a:graphic>
      </p:graphicFrame>
      <p:sp>
        <p:nvSpPr>
          <p:cNvPr id="15" name="Rectangle à coins arrondis 14"/>
          <p:cNvSpPr/>
          <p:nvPr/>
        </p:nvSpPr>
        <p:spPr>
          <a:xfrm>
            <a:off x="257175" y="2908299"/>
            <a:ext cx="1496463" cy="1341361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096630535"/>
              </p:ext>
            </p:extLst>
          </p:nvPr>
        </p:nvGraphicFramePr>
        <p:xfrm>
          <a:off x="555625" y="4524137"/>
          <a:ext cx="7959725" cy="1547812"/>
        </p:xfrm>
        <a:graphic>
          <a:graphicData uri="http://schemas.openxmlformats.org/presentationml/2006/ole">
            <p:oleObj spid="_x0000_s30269" name="CS ChemDraw Drawing" r:id="rId5" imgW="11367152" imgH="2209285" progId="ChemDraw.Document.6.0">
              <p:embed/>
            </p:oleObj>
          </a:graphicData>
        </a:graphic>
      </p:graphicFrame>
      <p:sp>
        <p:nvSpPr>
          <p:cNvPr id="21" name="Espace réservé du contenu 2"/>
          <p:cNvSpPr>
            <a:spLocks noGrp="1"/>
          </p:cNvSpPr>
          <p:nvPr>
            <p:ph idx="1"/>
          </p:nvPr>
        </p:nvSpPr>
        <p:spPr>
          <a:xfrm>
            <a:off x="0" y="6118685"/>
            <a:ext cx="9144000" cy="587375"/>
          </a:xfrm>
        </p:spPr>
        <p:txBody>
          <a:bodyPr lIns="1080000" rIns="1080000">
            <a:normAutofit/>
          </a:bodyPr>
          <a:lstStyle/>
          <a:p>
            <a:pPr marL="0" indent="0" algn="r">
              <a:buNone/>
            </a:pP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9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steps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, 4%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overall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yield</a:t>
            </a:r>
            <a:endParaRPr lang="fr-FR" sz="2800" dirty="0">
              <a:solidFill>
                <a:schemeClr val="tx1"/>
              </a:solidFill>
              <a:latin typeface="Highway Gothic" pitchFamily="2" charset="0"/>
            </a:endParaRPr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01027588"/>
              </p:ext>
            </p:extLst>
          </p:nvPr>
        </p:nvGraphicFramePr>
        <p:xfrm>
          <a:off x="6859708" y="1653092"/>
          <a:ext cx="1784483" cy="954529"/>
        </p:xfrm>
        <a:graphic>
          <a:graphicData uri="http://schemas.openxmlformats.org/presentationml/2006/ole">
            <p:oleObj spid="_x0000_s30270" name="CS ChemDraw Drawing" r:id="rId6" imgW="2549261" imgH="1363613" progId="ChemDraw.Document.6.0">
              <p:embed/>
            </p:oleObj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6343498"/>
              </p:ext>
            </p:extLst>
          </p:nvPr>
        </p:nvGraphicFramePr>
        <p:xfrm>
          <a:off x="1866739" y="2889901"/>
          <a:ext cx="5267325" cy="1293812"/>
        </p:xfrm>
        <a:graphic>
          <a:graphicData uri="http://schemas.openxmlformats.org/presentationml/2006/ole">
            <p:oleObj spid="_x0000_s30271" name="CS ChemDraw Drawing" r:id="rId7" imgW="7525053" imgH="1848321" progId="ChemDraw.Document.6.0">
              <p:embed/>
            </p:oleObj>
          </a:graphicData>
        </a:graphic>
      </p:graphicFrame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592132683"/>
              </p:ext>
            </p:extLst>
          </p:nvPr>
        </p:nvGraphicFramePr>
        <p:xfrm>
          <a:off x="7250722" y="2674578"/>
          <a:ext cx="1700271" cy="1592647"/>
        </p:xfrm>
        <a:graphic>
          <a:graphicData uri="http://schemas.openxmlformats.org/presentationml/2006/ole">
            <p:oleObj spid="_x0000_s30272" name="CS ChemDraw Drawing" r:id="rId8" imgW="2428959" imgH="227521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2419843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  <p:bldP spid="2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à coins arrondis 13"/>
          <p:cNvSpPr/>
          <p:nvPr/>
        </p:nvSpPr>
        <p:spPr>
          <a:xfrm>
            <a:off x="4560418" y="2596277"/>
            <a:ext cx="1643236" cy="1208280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12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1674891" y="24061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771905733"/>
              </p:ext>
            </p:extLst>
          </p:nvPr>
        </p:nvGraphicFramePr>
        <p:xfrm>
          <a:off x="292100" y="1358672"/>
          <a:ext cx="8534400" cy="2814637"/>
        </p:xfrm>
        <a:graphic>
          <a:graphicData uri="http://schemas.openxmlformats.org/presentationml/2006/ole">
            <p:oleObj spid="_x0000_s90274" name="CS ChemDraw Drawing" r:id="rId3" imgW="12205487" imgH="4027679" progId="ChemDraw.Document.6.0">
              <p:embed/>
            </p:oleObj>
          </a:graphicData>
        </a:graphic>
      </p:graphicFrame>
      <p:sp>
        <p:nvSpPr>
          <p:cNvPr id="12" name="Espace réservé du contenu 2"/>
          <p:cNvSpPr>
            <a:spLocks noGrp="1"/>
          </p:cNvSpPr>
          <p:nvPr>
            <p:ph idx="1"/>
          </p:nvPr>
        </p:nvSpPr>
        <p:spPr>
          <a:xfrm>
            <a:off x="0" y="4092350"/>
            <a:ext cx="9144000" cy="587375"/>
          </a:xfrm>
        </p:spPr>
        <p:txBody>
          <a:bodyPr lIns="1080000" rIns="1080000">
            <a:normAutofit/>
          </a:bodyPr>
          <a:lstStyle/>
          <a:p>
            <a:pPr marL="0" indent="0" algn="r">
              <a:buNone/>
            </a:pP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5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steps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, 35%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overall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yield</a:t>
            </a:r>
            <a:endParaRPr lang="fr-FR" sz="2800" dirty="0" smtClean="0">
              <a:solidFill>
                <a:schemeClr val="tx1"/>
              </a:solidFill>
              <a:latin typeface="Highway Gothic" pitchFamily="2" charset="0"/>
            </a:endParaRPr>
          </a:p>
        </p:txBody>
      </p:sp>
      <p:sp>
        <p:nvSpPr>
          <p:cNvPr id="13" name="Titre 1"/>
          <p:cNvSpPr txBox="1">
            <a:spLocks/>
          </p:cNvSpPr>
          <p:nvPr/>
        </p:nvSpPr>
        <p:spPr>
          <a:xfrm>
            <a:off x="628650" y="365126"/>
            <a:ext cx="78867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latin typeface="Highway Gothic" pitchFamily="2" charset="0"/>
              </a:rPr>
              <a:t>Quinoxaline-</a:t>
            </a:r>
            <a:r>
              <a:rPr lang="fr-FR" dirty="0" err="1">
                <a:latin typeface="Highway Gothic" pitchFamily="2" charset="0"/>
              </a:rPr>
              <a:t>l</a:t>
            </a:r>
            <a:r>
              <a:rPr lang="fr-FR" dirty="0" err="1" smtClean="0">
                <a:latin typeface="Highway Gothic" pitchFamily="2" charset="0"/>
              </a:rPr>
              <a:t>ike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>
                <a:latin typeface="Highway Gothic" pitchFamily="2" charset="0"/>
              </a:rPr>
              <a:t>c</a:t>
            </a:r>
            <a:r>
              <a:rPr lang="fr-FR" dirty="0" err="1" smtClean="0">
                <a:latin typeface="Highway Gothic" pitchFamily="2" charset="0"/>
              </a:rPr>
              <a:t>ores</a:t>
            </a:r>
            <a:endParaRPr lang="fr-FR" dirty="0">
              <a:latin typeface="Highway Gothic" pitchFamily="2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09489424"/>
              </p:ext>
            </p:extLst>
          </p:nvPr>
        </p:nvGraphicFramePr>
        <p:xfrm>
          <a:off x="441649" y="4858289"/>
          <a:ext cx="8237537" cy="1647825"/>
        </p:xfrm>
        <a:graphic>
          <a:graphicData uri="http://schemas.openxmlformats.org/presentationml/2006/ole">
            <p:oleObj spid="_x0000_s90275" name="CS ChemDraw Drawing" r:id="rId4" imgW="10300352" imgH="2060144" progId="ChemDraw.Document.6.0">
              <p:embed/>
            </p:oleObj>
          </a:graphicData>
        </a:graphic>
      </p:graphicFrame>
      <p:sp>
        <p:nvSpPr>
          <p:cNvPr id="16" name="Rectangle à coins arrondis 15"/>
          <p:cNvSpPr/>
          <p:nvPr/>
        </p:nvSpPr>
        <p:spPr>
          <a:xfrm>
            <a:off x="6837686" y="4796377"/>
            <a:ext cx="1947863" cy="1362073"/>
          </a:xfrm>
          <a:prstGeom prst="roundRect">
            <a:avLst/>
          </a:prstGeom>
          <a:noFill/>
          <a:ln w="190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0276" name="Object 164"/>
          <p:cNvGraphicFramePr>
            <a:graphicFrameLocks noChangeAspect="1"/>
          </p:cNvGraphicFramePr>
          <p:nvPr/>
        </p:nvGraphicFramePr>
        <p:xfrm>
          <a:off x="800100" y="1165225"/>
          <a:ext cx="5095875" cy="1303338"/>
        </p:xfrm>
        <a:graphic>
          <a:graphicData uri="http://schemas.openxmlformats.org/presentationml/2006/ole">
            <p:oleObj spid="_x0000_s90276" name="CS ChemDraw Drawing" r:id="rId5" imgW="6766021" imgH="1730814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53799837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2" grpId="0" build="p"/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à coins arrondis 14"/>
          <p:cNvSpPr/>
          <p:nvPr/>
        </p:nvSpPr>
        <p:spPr>
          <a:xfrm>
            <a:off x="7098458" y="2156499"/>
            <a:ext cx="1643236" cy="1183985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13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654871" y="438110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2689088"/>
              </p:ext>
            </p:extLst>
          </p:nvPr>
        </p:nvGraphicFramePr>
        <p:xfrm>
          <a:off x="305544" y="4526136"/>
          <a:ext cx="8597900" cy="1223963"/>
        </p:xfrm>
        <a:graphic>
          <a:graphicData uri="http://schemas.openxmlformats.org/presentationml/2006/ole">
            <p:oleObj spid="_x0000_s91381" name="CS ChemDraw Drawing" r:id="rId3" imgW="12283170" imgH="1742949" progId="ChemDraw.Document.6.0">
              <p:embed/>
            </p:oleObj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778696" y="28743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26275994"/>
              </p:ext>
            </p:extLst>
          </p:nvPr>
        </p:nvGraphicFramePr>
        <p:xfrm>
          <a:off x="214311" y="1155171"/>
          <a:ext cx="8715375" cy="971550"/>
        </p:xfrm>
        <a:graphic>
          <a:graphicData uri="http://schemas.openxmlformats.org/presentationml/2006/ole">
            <p:oleObj spid="_x0000_s91382" name="CS ChemDraw Drawing" r:id="rId4" imgW="12455261" imgH="1387929" progId="ChemDraw.Document.6.0">
              <p:embed/>
            </p:oleObj>
          </a:graphicData>
        </a:graphic>
      </p:graphicFrame>
      <p:sp>
        <p:nvSpPr>
          <p:cNvPr id="12" name="Titre 1"/>
          <p:cNvSpPr txBox="1">
            <a:spLocks/>
          </p:cNvSpPr>
          <p:nvPr/>
        </p:nvSpPr>
        <p:spPr>
          <a:xfrm>
            <a:off x="628650" y="365126"/>
            <a:ext cx="78867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smtClean="0">
                <a:latin typeface="Highway Gothic" pitchFamily="2" charset="0"/>
              </a:rPr>
              <a:t>Quinoxaline-</a:t>
            </a:r>
            <a:r>
              <a:rPr lang="fr-FR" dirty="0" err="1">
                <a:latin typeface="Highway Gothic" pitchFamily="2" charset="0"/>
              </a:rPr>
              <a:t>l</a:t>
            </a:r>
            <a:r>
              <a:rPr lang="fr-FR" dirty="0" err="1" smtClean="0">
                <a:latin typeface="Highway Gothic" pitchFamily="2" charset="0"/>
              </a:rPr>
              <a:t>ike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>
                <a:latin typeface="Highway Gothic" pitchFamily="2" charset="0"/>
              </a:rPr>
              <a:t>c</a:t>
            </a:r>
            <a:r>
              <a:rPr lang="fr-FR" dirty="0" err="1" smtClean="0">
                <a:latin typeface="Highway Gothic" pitchFamily="2" charset="0"/>
              </a:rPr>
              <a:t>ores</a:t>
            </a:r>
            <a:endParaRPr lang="fr-FR" dirty="0">
              <a:latin typeface="Highway Gothic" pitchFamily="2" charset="0"/>
            </a:endParaRPr>
          </a:p>
        </p:txBody>
      </p:sp>
      <p:cxnSp>
        <p:nvCxnSpPr>
          <p:cNvPr id="3" name="Connecteur droit 2"/>
          <p:cNvCxnSpPr/>
          <p:nvPr/>
        </p:nvCxnSpPr>
        <p:spPr>
          <a:xfrm>
            <a:off x="427038" y="4182783"/>
            <a:ext cx="8267700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83726731"/>
              </p:ext>
            </p:extLst>
          </p:nvPr>
        </p:nvGraphicFramePr>
        <p:xfrm>
          <a:off x="438150" y="2219325"/>
          <a:ext cx="8256588" cy="1063625"/>
        </p:xfrm>
        <a:graphic>
          <a:graphicData uri="http://schemas.openxmlformats.org/presentationml/2006/ole">
            <p:oleObj spid="_x0000_s91383" name="CS ChemDraw Drawing" r:id="rId5" imgW="11795490" imgH="1521940" progId="ChemDraw.Document.6.0">
              <p:embed/>
            </p:oleObj>
          </a:graphicData>
        </a:graphic>
      </p:graphicFrame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86635206"/>
              </p:ext>
            </p:extLst>
          </p:nvPr>
        </p:nvGraphicFramePr>
        <p:xfrm>
          <a:off x="5856189" y="5650937"/>
          <a:ext cx="2560638" cy="560388"/>
        </p:xfrm>
        <a:graphic>
          <a:graphicData uri="http://schemas.openxmlformats.org/presentationml/2006/ole">
            <p:oleObj spid="_x0000_s91384" name="CS ChemDraw Drawing" r:id="rId6" imgW="3657061" imgH="799741" progId="ChemDraw.Document.6.0">
              <p:embed/>
            </p:oleObj>
          </a:graphicData>
        </a:graphic>
      </p:graphicFrame>
      <p:sp>
        <p:nvSpPr>
          <p:cNvPr id="18" name="Espace réservé du contenu 2"/>
          <p:cNvSpPr>
            <a:spLocks noGrp="1"/>
          </p:cNvSpPr>
          <p:nvPr>
            <p:ph idx="1"/>
          </p:nvPr>
        </p:nvSpPr>
        <p:spPr>
          <a:xfrm>
            <a:off x="0" y="3467946"/>
            <a:ext cx="9144000" cy="587375"/>
          </a:xfrm>
        </p:spPr>
        <p:txBody>
          <a:bodyPr lIns="1080000" rIns="1080000">
            <a:normAutofit/>
          </a:bodyPr>
          <a:lstStyle/>
          <a:p>
            <a:pPr marL="0" indent="0" algn="r">
              <a:buNone/>
            </a:pP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5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steps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, 1%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overall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yield</a:t>
            </a:r>
            <a:endParaRPr lang="fr-FR" sz="2800" dirty="0" smtClean="0">
              <a:solidFill>
                <a:schemeClr val="tx1"/>
              </a:solidFill>
              <a:latin typeface="Highway Gothic" pitchFamily="2" charset="0"/>
            </a:endParaRPr>
          </a:p>
        </p:txBody>
      </p:sp>
      <p:sp>
        <p:nvSpPr>
          <p:cNvPr id="16" name="Rectangle à coins arrondis 15"/>
          <p:cNvSpPr/>
          <p:nvPr/>
        </p:nvSpPr>
        <p:spPr>
          <a:xfrm>
            <a:off x="3586957" y="1095375"/>
            <a:ext cx="1651794" cy="1031346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à coins arrondis 16"/>
          <p:cNvSpPr/>
          <p:nvPr/>
        </p:nvSpPr>
        <p:spPr>
          <a:xfrm>
            <a:off x="324594" y="2311716"/>
            <a:ext cx="1651794" cy="830441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à coins arrondis 18"/>
          <p:cNvSpPr/>
          <p:nvPr/>
        </p:nvSpPr>
        <p:spPr>
          <a:xfrm>
            <a:off x="5153821" y="4506206"/>
            <a:ext cx="1651794" cy="1031346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Image 20"/>
          <p:cNvPicPr/>
          <p:nvPr/>
        </p:nvPicPr>
        <p:blipFill>
          <a:blip r:embed="rId7" cstate="print">
            <a:extLst>
              <a:ext uri="{28A0092B-C50C-407E-A947-70E740481C1C}">
                <a14:useLocalDpi xmlns="" xmlns:wpc="http://schemas.microsoft.com/office/word/2010/wordprocessingCanvas" xmlns:mc="http://schemas.openxmlformats.org/markup-compatibility/2006" xmlns:o="urn:schemas-microsoft-com:office:office" xmlns:m="http://schemas.openxmlformats.org/officeDocument/2006/math" xmlns:v="urn:schemas-microsoft-com:vml" xmlns:wp14="http://schemas.microsoft.com/office/word/2010/wordprocessingDrawing" xmlns:wp="http://schemas.openxmlformats.org/drawingml/2006/wordprocessingDrawing" xmlns:w10="urn:schemas-microsoft-com:office:word" xmlns:w="http://schemas.openxmlformats.org/wordprocessingml/2006/main" xmlns:w14="http://schemas.microsoft.com/office/word/2010/wordml" xmlns:w15="http://schemas.microsoft.com/office/word/2012/wordml" xmlns:wpg="http://schemas.microsoft.com/office/word/2010/wordprocessingGroup" xmlns:wpi="http://schemas.microsoft.com/office/word/2010/wordprocessingInk" xmlns:wne="http://schemas.microsoft.com/office/word/2006/wordml" xmlns:wps="http://schemas.microsoft.com/office/word/2010/wordprocessingShape" xmlns:a14="http://schemas.microsoft.com/office/drawing/2010/main" xmlns:pic="http://schemas.openxmlformats.org/drawingml/2006/picture" xmlns:lc="http://schemas.openxmlformats.org/drawingml/2006/lockedCanvas" val="0"/>
              </a:ext>
            </a:extLst>
          </a:blip>
          <a:stretch>
            <a:fillRect/>
          </a:stretch>
        </p:blipFill>
        <p:spPr>
          <a:xfrm flipH="1">
            <a:off x="3004991" y="2407489"/>
            <a:ext cx="2884824" cy="148056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80266528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build="p"/>
      <p:bldP spid="16" grpId="0" animBg="1"/>
      <p:bldP spid="17" grpId="0" animBg="1"/>
      <p:bldP spid="1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à coins arrondis 18"/>
          <p:cNvSpPr/>
          <p:nvPr/>
        </p:nvSpPr>
        <p:spPr>
          <a:xfrm>
            <a:off x="4648467" y="5339130"/>
            <a:ext cx="1643236" cy="1259206"/>
          </a:xfrm>
          <a:prstGeom prst="roundRect">
            <a:avLst/>
          </a:prstGeom>
          <a:solidFill>
            <a:srgbClr val="C00000">
              <a:alpha val="4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à coins arrondis 20"/>
          <p:cNvSpPr/>
          <p:nvPr/>
        </p:nvSpPr>
        <p:spPr>
          <a:xfrm>
            <a:off x="6566581" y="5335634"/>
            <a:ext cx="1643236" cy="1259206"/>
          </a:xfrm>
          <a:prstGeom prst="roundRect">
            <a:avLst/>
          </a:prstGeom>
          <a:solidFill>
            <a:srgbClr val="C00000">
              <a:alpha val="4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à coins arrondis 17"/>
          <p:cNvSpPr/>
          <p:nvPr/>
        </p:nvSpPr>
        <p:spPr>
          <a:xfrm>
            <a:off x="2674764" y="5335634"/>
            <a:ext cx="1643236" cy="1259206"/>
          </a:xfrm>
          <a:prstGeom prst="roundRect">
            <a:avLst/>
          </a:prstGeom>
          <a:solidFill>
            <a:srgbClr val="C00000">
              <a:alpha val="4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à coins arrondis 16"/>
          <p:cNvSpPr/>
          <p:nvPr/>
        </p:nvSpPr>
        <p:spPr>
          <a:xfrm>
            <a:off x="736986" y="5335634"/>
            <a:ext cx="1643236" cy="1259206"/>
          </a:xfrm>
          <a:prstGeom prst="roundRect">
            <a:avLst/>
          </a:prstGeom>
          <a:solidFill>
            <a:schemeClr val="accent3">
              <a:lumMod val="75000"/>
              <a:alpha val="40000"/>
            </a:schemeClr>
          </a:solidFill>
          <a:ln>
            <a:solidFill>
              <a:schemeClr val="accent3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969228" y="6403204"/>
            <a:ext cx="2057400" cy="365125"/>
          </a:xfrm>
        </p:spPr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14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778696" y="28743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itre 1"/>
          <p:cNvSpPr txBox="1">
            <a:spLocks/>
          </p:cNvSpPr>
          <p:nvPr/>
        </p:nvSpPr>
        <p:spPr>
          <a:xfrm>
            <a:off x="628650" y="365126"/>
            <a:ext cx="78867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sz="4000" dirty="0" err="1" smtClean="0">
                <a:latin typeface="Highway Gothic" pitchFamily="2" charset="0"/>
              </a:rPr>
              <a:t>Imidazopyridopyrazinones</a:t>
            </a:r>
            <a:endParaRPr lang="fr-FR" sz="4000" dirty="0">
              <a:latin typeface="Highway Gothic" pitchFamily="2" charset="0"/>
            </a:endParaRPr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74674599"/>
              </p:ext>
            </p:extLst>
          </p:nvPr>
        </p:nvGraphicFramePr>
        <p:xfrm>
          <a:off x="278606" y="1395103"/>
          <a:ext cx="8586788" cy="1084262"/>
        </p:xfrm>
        <a:graphic>
          <a:graphicData uri="http://schemas.openxmlformats.org/presentationml/2006/ole">
            <p:oleObj spid="_x0000_s125954" name="CS ChemDraw Drawing" r:id="rId4" imgW="12272381" imgH="1544905" progId="ChemDraw.Document.6.0">
              <p:embed/>
            </p:oleObj>
          </a:graphicData>
        </a:graphic>
      </p:graphicFrame>
      <p:sp>
        <p:nvSpPr>
          <p:cNvPr id="10" name="Rectangle à coins arrondis 9"/>
          <p:cNvSpPr/>
          <p:nvPr/>
        </p:nvSpPr>
        <p:spPr>
          <a:xfrm>
            <a:off x="5679678" y="1376053"/>
            <a:ext cx="1651794" cy="1084262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85979963"/>
              </p:ext>
            </p:extLst>
          </p:nvPr>
        </p:nvGraphicFramePr>
        <p:xfrm>
          <a:off x="1733550" y="3944938"/>
          <a:ext cx="5678488" cy="917575"/>
        </p:xfrm>
        <a:graphic>
          <a:graphicData uri="http://schemas.openxmlformats.org/presentationml/2006/ole">
            <p:oleObj spid="_x0000_s125955" name="CS ChemDraw Drawing" r:id="rId5" imgW="8110377" imgH="1308766" progId="ChemDraw.Document.6.0">
              <p:embed/>
            </p:oleObj>
          </a:graphicData>
        </a:graphic>
      </p:graphicFrame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2087766"/>
              </p:ext>
            </p:extLst>
          </p:nvPr>
        </p:nvGraphicFramePr>
        <p:xfrm>
          <a:off x="278606" y="2583657"/>
          <a:ext cx="4597400" cy="825500"/>
        </p:xfrm>
        <a:graphic>
          <a:graphicData uri="http://schemas.openxmlformats.org/presentationml/2006/ole">
            <p:oleObj spid="_x0000_s125956" name="CS ChemDraw Drawing" r:id="rId6" imgW="6565068" imgH="1177727" progId="ChemDraw.Document.6.0">
              <p:embed/>
            </p:oleObj>
          </a:graphicData>
        </a:graphic>
      </p:graphicFrame>
      <p:sp>
        <p:nvSpPr>
          <p:cNvPr id="13" name="Rectangle à coins arrondis 12"/>
          <p:cNvSpPr/>
          <p:nvPr/>
        </p:nvSpPr>
        <p:spPr>
          <a:xfrm>
            <a:off x="202754" y="2498415"/>
            <a:ext cx="1651794" cy="841278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cteur droit 13"/>
          <p:cNvCxnSpPr/>
          <p:nvPr/>
        </p:nvCxnSpPr>
        <p:spPr>
          <a:xfrm>
            <a:off x="427038" y="3635869"/>
            <a:ext cx="8267700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7966359"/>
              </p:ext>
            </p:extLst>
          </p:nvPr>
        </p:nvGraphicFramePr>
        <p:xfrm>
          <a:off x="4075113" y="5832677"/>
          <a:ext cx="242887" cy="449263"/>
        </p:xfrm>
        <a:graphic>
          <a:graphicData uri="http://schemas.openxmlformats.org/presentationml/2006/ole">
            <p:oleObj spid="_x0000_s125957" name="CS ChemDraw Drawing" r:id="rId7" imgW="345800" imgH="642765" progId="ChemDraw.Document.6.0">
              <p:embed/>
            </p:oleObj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27988783"/>
              </p:ext>
            </p:extLst>
          </p:nvPr>
        </p:nvGraphicFramePr>
        <p:xfrm>
          <a:off x="814388" y="5459615"/>
          <a:ext cx="7356475" cy="1066800"/>
        </p:xfrm>
        <a:graphic>
          <a:graphicData uri="http://schemas.openxmlformats.org/presentationml/2006/ole">
            <p:oleObj spid="_x0000_s125958" name="CS ChemDraw Drawing" r:id="rId8" imgW="10506159" imgH="1521940" progId="ChemDraw.Document.6.0">
              <p:embed/>
            </p:oleObj>
          </a:graphicData>
        </a:graphic>
      </p:graphicFrame>
      <p:cxnSp>
        <p:nvCxnSpPr>
          <p:cNvPr id="22" name="Connecteur droit 21"/>
          <p:cNvCxnSpPr/>
          <p:nvPr/>
        </p:nvCxnSpPr>
        <p:spPr>
          <a:xfrm>
            <a:off x="438150" y="5088172"/>
            <a:ext cx="8267700" cy="0"/>
          </a:xfrm>
          <a:prstGeom prst="line">
            <a:avLst/>
          </a:prstGeom>
          <a:ln w="19050"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Imag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 flipV="1">
            <a:off x="5632659" y="2519856"/>
            <a:ext cx="1776668" cy="1166767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67931342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18" grpId="0" animBg="1"/>
      <p:bldP spid="17" grpId="0" animBg="1"/>
      <p:bldP spid="10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6940877" y="6347552"/>
            <a:ext cx="2057400" cy="365125"/>
          </a:xfrm>
        </p:spPr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15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628650" y="386146"/>
            <a:ext cx="78867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latin typeface="Highway Gothic" pitchFamily="2" charset="0"/>
              </a:rPr>
              <a:t>Chemiluminescence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 smtClean="0">
                <a:latin typeface="Highway Gothic" pitchFamily="2" charset="0"/>
              </a:rPr>
              <a:t>at</a:t>
            </a:r>
            <a:r>
              <a:rPr lang="fr-FR" dirty="0" smtClean="0">
                <a:latin typeface="Highway Gothic" pitchFamily="2" charset="0"/>
              </a:rPr>
              <a:t> 5mM</a:t>
            </a:r>
            <a:endParaRPr lang="fr-FR" dirty="0">
              <a:latin typeface="Highway Gothic" pitchFamily="2" charset="0"/>
            </a:endParaRPr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" name="Graphique 20"/>
          <p:cNvGraphicFramePr/>
          <p:nvPr>
            <p:extLst>
              <p:ext uri="{D42A27DB-BD31-4B8C-83A1-F6EECF244321}">
                <p14:modId xmlns="" xmlns:p14="http://schemas.microsoft.com/office/powerpoint/2010/main" val="2160589970"/>
              </p:ext>
            </p:extLst>
          </p:nvPr>
        </p:nvGraphicFramePr>
        <p:xfrm>
          <a:off x="3130258" y="2585545"/>
          <a:ext cx="6001078" cy="427245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8" name="Groupe 7"/>
          <p:cNvGrpSpPr/>
          <p:nvPr/>
        </p:nvGrpSpPr>
        <p:grpSpPr>
          <a:xfrm>
            <a:off x="3521111" y="3310993"/>
            <a:ext cx="5185309" cy="1869744"/>
            <a:chOff x="1770703" y="3392054"/>
            <a:chExt cx="5185309" cy="1869744"/>
          </a:xfrm>
        </p:grpSpPr>
        <p:sp>
          <p:nvSpPr>
            <p:cNvPr id="10" name="ZoneTexte 9"/>
            <p:cNvSpPr txBox="1"/>
            <p:nvPr/>
          </p:nvSpPr>
          <p:spPr>
            <a:xfrm>
              <a:off x="3665928" y="3392054"/>
              <a:ext cx="20954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dirty="0"/>
                <a:t>c</a:t>
              </a:r>
              <a:r>
                <a:rPr lang="en-US" sz="1600" b="1" dirty="0" smtClean="0"/>
                <a:t>ommercial substrate</a:t>
              </a:r>
              <a:endParaRPr lang="en-US" sz="1600" b="1" dirty="0"/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1770703" y="3996484"/>
              <a:ext cx="16002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B0F0"/>
                  </a:solidFill>
                </a:rPr>
                <a:t>natural substrate</a:t>
              </a:r>
              <a:endParaRPr lang="en-US" sz="1600" b="1" dirty="0">
                <a:solidFill>
                  <a:srgbClr val="00B0F0"/>
                </a:solidFill>
              </a:endParaRPr>
            </a:p>
          </p:txBody>
        </p:sp>
        <p:sp>
          <p:nvSpPr>
            <p:cNvPr id="11" name="Flèche droite 10"/>
            <p:cNvSpPr/>
            <p:nvPr/>
          </p:nvSpPr>
          <p:spPr>
            <a:xfrm rot="3047366">
              <a:off x="2665361" y="4811673"/>
              <a:ext cx="723383" cy="176867"/>
            </a:xfrm>
            <a:prstGeom prst="rightArrow">
              <a:avLst/>
            </a:prstGeom>
            <a:solidFill>
              <a:srgbClr val="00B0F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8" name="Flèche droite 27"/>
            <p:cNvSpPr/>
            <p:nvPr/>
          </p:nvSpPr>
          <p:spPr>
            <a:xfrm rot="8200371">
              <a:off x="5074423" y="5037573"/>
              <a:ext cx="591874" cy="190764"/>
            </a:xfrm>
            <a:prstGeom prst="rightArrow">
              <a:avLst/>
            </a:prstGeom>
            <a:solidFill>
              <a:srgbClr val="EE32D8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graphicFrame>
          <p:nvGraphicFramePr>
            <p:cNvPr id="29" name="Obje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37575648"/>
                </p:ext>
              </p:extLst>
            </p:nvPr>
          </p:nvGraphicFramePr>
          <p:xfrm>
            <a:off x="5651087" y="4017186"/>
            <a:ext cx="1304925" cy="1014413"/>
          </p:xfrm>
          <a:graphic>
            <a:graphicData uri="http://schemas.openxmlformats.org/presentationml/2006/ole">
              <p:oleObj spid="_x0000_s97339" name="CS ChemDraw Drawing" r:id="rId5" imgW="2174330" imgH="1692966" progId="ChemDraw.Document.6.0">
                <p:embed/>
              </p:oleObj>
            </a:graphicData>
          </a:graphic>
        </p:graphicFrame>
      </p:grpSp>
      <p:graphicFrame>
        <p:nvGraphicFramePr>
          <p:cNvPr id="16" name="Graphique 15"/>
          <p:cNvGraphicFramePr/>
          <p:nvPr>
            <p:extLst>
              <p:ext uri="{D42A27DB-BD31-4B8C-83A1-F6EECF244321}">
                <p14:modId xmlns="" xmlns:p14="http://schemas.microsoft.com/office/powerpoint/2010/main" val="511080289"/>
              </p:ext>
            </p:extLst>
          </p:nvPr>
        </p:nvGraphicFramePr>
        <p:xfrm>
          <a:off x="156590" y="2585545"/>
          <a:ext cx="2951443" cy="40259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20" name="Flèche droite 19"/>
          <p:cNvSpPr/>
          <p:nvPr/>
        </p:nvSpPr>
        <p:spPr>
          <a:xfrm rot="8200371">
            <a:off x="5635150" y="3762892"/>
            <a:ext cx="591874" cy="190764"/>
          </a:xfrm>
          <a:prstGeom prst="right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90598186"/>
              </p:ext>
            </p:extLst>
          </p:nvPr>
        </p:nvGraphicFramePr>
        <p:xfrm>
          <a:off x="1042988" y="1252538"/>
          <a:ext cx="7265987" cy="1214437"/>
        </p:xfrm>
        <a:graphic>
          <a:graphicData uri="http://schemas.openxmlformats.org/presentationml/2006/ole">
            <p:oleObj spid="_x0000_s97340" name="CS ChemDraw Drawing" r:id="rId7" imgW="10375068" imgH="1737005" progId="ChemDraw.Document.6.0">
              <p:embed/>
            </p:oleObj>
          </a:graphicData>
        </a:graphic>
      </p:graphicFrame>
      <p:grpSp>
        <p:nvGrpSpPr>
          <p:cNvPr id="2" name="Groupe 1"/>
          <p:cNvGrpSpPr/>
          <p:nvPr/>
        </p:nvGrpSpPr>
        <p:grpSpPr>
          <a:xfrm>
            <a:off x="1714516" y="3310993"/>
            <a:ext cx="1509839" cy="1934010"/>
            <a:chOff x="1714516" y="3310993"/>
            <a:chExt cx="1509839" cy="1934010"/>
          </a:xfrm>
        </p:grpSpPr>
        <p:sp>
          <p:nvSpPr>
            <p:cNvPr id="18" name="Flèche droite 17"/>
            <p:cNvSpPr/>
            <p:nvPr/>
          </p:nvSpPr>
          <p:spPr>
            <a:xfrm rot="11218875">
              <a:off x="1765389" y="3424536"/>
              <a:ext cx="313795" cy="202899"/>
            </a:xfrm>
            <a:prstGeom prst="rightArrow">
              <a:avLst/>
            </a:prstGeom>
            <a:solidFill>
              <a:schemeClr val="accent2">
                <a:lumMod val="5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graphicFrame>
          <p:nvGraphicFramePr>
            <p:cNvPr id="19" name="Obje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70837549"/>
                </p:ext>
              </p:extLst>
            </p:nvPr>
          </p:nvGraphicFramePr>
          <p:xfrm>
            <a:off x="1797085" y="3310993"/>
            <a:ext cx="1216025" cy="1030288"/>
          </p:xfrm>
          <a:graphic>
            <a:graphicData uri="http://schemas.openxmlformats.org/presentationml/2006/ole">
              <p:oleObj spid="_x0000_s97341" name="CS ChemDraw Drawing" r:id="rId8" imgW="2023548" imgH="1715661" progId="ChemDraw.Document.6.0">
                <p:embed/>
              </p:oleObj>
            </a:graphicData>
          </a:graphic>
        </p:graphicFrame>
        <p:sp>
          <p:nvSpPr>
            <p:cNvPr id="17" name="Flèche droite 16"/>
            <p:cNvSpPr/>
            <p:nvPr/>
          </p:nvSpPr>
          <p:spPr>
            <a:xfrm rot="9317154">
              <a:off x="1714516" y="5012195"/>
              <a:ext cx="345943" cy="232808"/>
            </a:xfrm>
            <a:prstGeom prst="rightArrow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23" name="ZoneTexte 22"/>
            <p:cNvSpPr txBox="1"/>
            <p:nvPr/>
          </p:nvSpPr>
          <p:spPr>
            <a:xfrm>
              <a:off x="1825970" y="4593332"/>
              <a:ext cx="139838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/>
                <a:t>c</a:t>
              </a:r>
              <a:r>
                <a:rPr lang="en-US" sz="1400" b="1" dirty="0" smtClean="0"/>
                <a:t>ommercial substrate</a:t>
              </a:r>
              <a:endParaRPr lang="en-US" sz="1400" b="1" dirty="0"/>
            </a:p>
          </p:txBody>
        </p:sp>
      </p:grpSp>
    </p:spTree>
    <p:extLst>
      <p:ext uri="{BB962C8B-B14F-4D97-AF65-F5344CB8AC3E}">
        <p14:creationId xmlns="" xmlns:p14="http://schemas.microsoft.com/office/powerpoint/2010/main" val="152016663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1" grpId="0">
        <p:bldAsOne/>
      </p:bldGraphic>
      <p:bldGraphic spid="16" grpId="0">
        <p:bldAsOne/>
      </p:bldGraphic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>
          <a:xfrm>
            <a:off x="6337300" y="6397625"/>
            <a:ext cx="2057400" cy="365125"/>
          </a:xfrm>
        </p:spPr>
        <p:txBody>
          <a:bodyPr/>
          <a:lstStyle/>
          <a:p>
            <a:fld id="{F6FCCD5B-7724-4F39-8547-BE17DFAA5E30}" type="slidenum">
              <a:rPr lang="fr-FR" sz="1400" smtClean="0">
                <a:latin typeface="Highway Gothic" pitchFamily="2" charset="0"/>
              </a:rPr>
              <a:pPr/>
              <a:t>16</a:t>
            </a:fld>
            <a:endParaRPr lang="fr-FR" sz="1400" dirty="0">
              <a:latin typeface="Highway Gothic" pitchFamily="2" charset="0"/>
            </a:endParaRPr>
          </a:p>
        </p:txBody>
      </p:sp>
      <p:sp>
        <p:nvSpPr>
          <p:cNvPr id="6" name="Titre 1"/>
          <p:cNvSpPr txBox="1">
            <a:spLocks/>
          </p:cNvSpPr>
          <p:nvPr/>
        </p:nvSpPr>
        <p:spPr>
          <a:xfrm>
            <a:off x="0" y="386146"/>
            <a:ext cx="91440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fr-FR" sz="4000" dirty="0" err="1" smtClean="0">
                <a:latin typeface="Highway Gothic" pitchFamily="2" charset="0"/>
              </a:rPr>
              <a:t>Chemiluminescence</a:t>
            </a:r>
            <a:r>
              <a:rPr lang="fr-FR" sz="4000" dirty="0" smtClean="0">
                <a:latin typeface="Highway Gothic" pitchFamily="2" charset="0"/>
              </a:rPr>
              <a:t> </a:t>
            </a:r>
            <a:r>
              <a:rPr lang="fr-FR" sz="4000" dirty="0" err="1" smtClean="0">
                <a:latin typeface="Highway Gothic" pitchFamily="2" charset="0"/>
              </a:rPr>
              <a:t>at</a:t>
            </a:r>
            <a:r>
              <a:rPr lang="fr-FR" sz="4000" dirty="0" smtClean="0">
                <a:latin typeface="Highway Gothic" pitchFamily="2" charset="0"/>
              </a:rPr>
              <a:t> 0,05 </a:t>
            </a:r>
            <a:r>
              <a:rPr lang="fr-FR" sz="4000" dirty="0" err="1" smtClean="0">
                <a:latin typeface="Highway Gothic" pitchFamily="2" charset="0"/>
              </a:rPr>
              <a:t>mM</a:t>
            </a:r>
            <a:endParaRPr lang="fr-FR" sz="4000" dirty="0">
              <a:latin typeface="Highway Gothic" pitchFamily="2" charset="0"/>
            </a:endParaRPr>
          </a:p>
        </p:txBody>
      </p:sp>
      <p:graphicFrame>
        <p:nvGraphicFramePr>
          <p:cNvPr id="13" name="Graphique 12"/>
          <p:cNvGraphicFramePr>
            <a:graphicFrameLocks/>
          </p:cNvGraphicFramePr>
          <p:nvPr>
            <p:extLst>
              <p:ext uri="{D42A27DB-BD31-4B8C-83A1-F6EECF244321}">
                <p14:modId xmlns="" xmlns:p14="http://schemas.microsoft.com/office/powerpoint/2010/main" val="44437158"/>
              </p:ext>
            </p:extLst>
          </p:nvPr>
        </p:nvGraphicFramePr>
        <p:xfrm>
          <a:off x="159401" y="999744"/>
          <a:ext cx="8860774" cy="57630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67513089"/>
              </p:ext>
            </p:extLst>
          </p:nvPr>
        </p:nvGraphicFramePr>
        <p:xfrm>
          <a:off x="4479925" y="1800225"/>
          <a:ext cx="3914775" cy="2268538"/>
        </p:xfrm>
        <a:graphic>
          <a:graphicData uri="http://schemas.openxmlformats.org/presentationml/2006/ole">
            <p:oleObj spid="_x0000_s126978" name="CS ChemDraw Drawing" r:id="rId5" imgW="7115057" imgH="4112993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25214104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 smtClean="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17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6" name="Titre 1"/>
          <p:cNvSpPr txBox="1">
            <a:spLocks/>
          </p:cNvSpPr>
          <p:nvPr/>
        </p:nvSpPr>
        <p:spPr>
          <a:xfrm>
            <a:off x="628650" y="386146"/>
            <a:ext cx="7886700" cy="1052689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latin typeface="Highway Gothic" pitchFamily="2" charset="0"/>
              </a:rPr>
              <a:t>Current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 smtClean="0">
                <a:latin typeface="Highway Gothic" pitchFamily="2" charset="0"/>
              </a:rPr>
              <a:t>project</a:t>
            </a:r>
            <a:r>
              <a:rPr lang="fr-FR" dirty="0" smtClean="0">
                <a:latin typeface="Highway Gothic" pitchFamily="2" charset="0"/>
              </a:rPr>
              <a:t>:</a:t>
            </a:r>
          </a:p>
          <a:p>
            <a:r>
              <a:rPr lang="fr-FR" dirty="0" err="1" smtClean="0">
                <a:latin typeface="Highway Gothic" pitchFamily="2" charset="0"/>
              </a:rPr>
              <a:t>Electrochemistry</a:t>
            </a:r>
            <a:endParaRPr lang="fr-FR" dirty="0">
              <a:latin typeface="Highway Gothic" pitchFamily="2" charset="0"/>
            </a:endParaRPr>
          </a:p>
        </p:txBody>
      </p:sp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745410" y="1573305"/>
          <a:ext cx="5581650" cy="1919288"/>
        </p:xfrm>
        <a:graphic>
          <a:graphicData uri="http://schemas.openxmlformats.org/presentationml/2006/ole">
            <p:oleObj spid="_x0000_s112643" name="CS ChemDraw Drawing" r:id="rId3" imgW="7973082" imgH="2741175" progId="ChemDraw.Document.6.0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2724182" y="3614656"/>
            <a:ext cx="416144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err="1" smtClean="0">
                <a:latin typeface="Calibri" panose="020F0502020204030204" pitchFamily="34" charset="0"/>
              </a:rPr>
              <a:t>Saleh</a:t>
            </a:r>
            <a:r>
              <a:rPr lang="en-US" sz="1400" dirty="0" smtClean="0">
                <a:latin typeface="Calibri" panose="020F0502020204030204" pitchFamily="34" charset="0"/>
              </a:rPr>
              <a:t>, N., </a:t>
            </a:r>
            <a:r>
              <a:rPr lang="en-US" sz="1400" dirty="0" err="1" smtClean="0">
                <a:latin typeface="Calibri" panose="020F0502020204030204" pitchFamily="34" charset="0"/>
              </a:rPr>
              <a:t>Voituriez</a:t>
            </a:r>
            <a:r>
              <a:rPr lang="en-US" sz="1400" dirty="0" smtClean="0">
                <a:latin typeface="Calibri" panose="020F0502020204030204" pitchFamily="34" charset="0"/>
              </a:rPr>
              <a:t>, A. </a:t>
            </a:r>
            <a:r>
              <a:rPr lang="en-US" sz="1400" i="1" dirty="0" smtClean="0">
                <a:latin typeface="Calibri" panose="020F0502020204030204" pitchFamily="34" charset="0"/>
              </a:rPr>
              <a:t>J. Org. Chem. </a:t>
            </a:r>
            <a:r>
              <a:rPr lang="en-US" sz="1400" dirty="0" smtClean="0">
                <a:latin typeface="Calibri" panose="020F0502020204030204" pitchFamily="34" charset="0"/>
              </a:rPr>
              <a:t>2016, 81, 4371</a:t>
            </a:r>
            <a:endParaRPr lang="en-US" sz="1400" dirty="0"/>
          </a:p>
        </p:txBody>
      </p:sp>
      <p:graphicFrame>
        <p:nvGraphicFramePr>
          <p:cNvPr id="112645" name="Object 5"/>
          <p:cNvGraphicFramePr>
            <a:graphicFrameLocks noChangeAspect="1"/>
          </p:cNvGraphicFramePr>
          <p:nvPr/>
        </p:nvGraphicFramePr>
        <p:xfrm>
          <a:off x="4262998" y="4128619"/>
          <a:ext cx="4554537" cy="2366963"/>
        </p:xfrm>
        <a:graphic>
          <a:graphicData uri="http://schemas.openxmlformats.org/presentationml/2006/ole">
            <p:oleObj spid="_x0000_s112645" name="CS ChemDraw Drawing" r:id="rId4" imgW="6502490" imgH="3382808" progId="ChemDraw.Document.6.0">
              <p:embed/>
            </p:oleObj>
          </a:graphicData>
        </a:graphic>
      </p:graphicFrame>
      <p:graphicFrame>
        <p:nvGraphicFramePr>
          <p:cNvPr id="112646" name="Object 6"/>
          <p:cNvGraphicFramePr>
            <a:graphicFrameLocks noChangeAspect="1"/>
          </p:cNvGraphicFramePr>
          <p:nvPr/>
        </p:nvGraphicFramePr>
        <p:xfrm>
          <a:off x="465391" y="4485807"/>
          <a:ext cx="3113088" cy="1652587"/>
        </p:xfrm>
        <a:graphic>
          <a:graphicData uri="http://schemas.openxmlformats.org/presentationml/2006/ole">
            <p:oleObj spid="_x0000_s112646" name="CS ChemDraw Drawing" r:id="rId5" imgW="4451159" imgH="2360299" progId="ChemDraw.Document.6.0">
              <p:embed/>
            </p:oleObj>
          </a:graphicData>
        </a:graphic>
      </p:graphicFrame>
      <p:pic>
        <p:nvPicPr>
          <p:cNvPr id="15" name="Image 14" descr="logo icmmo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484" y="363741"/>
            <a:ext cx="1260000" cy="882000"/>
          </a:xfrm>
          <a:prstGeom prst="rect">
            <a:avLst/>
          </a:prstGeom>
        </p:spPr>
      </p:pic>
      <p:pic>
        <p:nvPicPr>
          <p:cNvPr id="16" name="Image 15" descr="logo charmat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461275" y="498497"/>
            <a:ext cx="1260000" cy="567568"/>
          </a:xfrm>
          <a:prstGeom prst="rect">
            <a:avLst/>
          </a:prstGeom>
        </p:spPr>
      </p:pic>
      <p:pic>
        <p:nvPicPr>
          <p:cNvPr id="17" name="Image 16" descr="icsn-logo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25141" y="457341"/>
            <a:ext cx="1260000" cy="663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2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30249"/>
          </a:xfrm>
        </p:spPr>
        <p:txBody>
          <a:bodyPr>
            <a:normAutofit/>
          </a:bodyPr>
          <a:lstStyle/>
          <a:p>
            <a:r>
              <a:rPr lang="fr-FR" dirty="0" smtClean="0">
                <a:latin typeface="Highway Gothic" pitchFamily="2" charset="0"/>
              </a:rPr>
              <a:t>Natural bioluminescence</a:t>
            </a:r>
            <a:endParaRPr lang="fr-FR" dirty="0">
              <a:latin typeface="Highway Gothic" pitchFamily="2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2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19" name="ZoneTexte 18"/>
          <p:cNvSpPr txBox="1"/>
          <p:nvPr/>
        </p:nvSpPr>
        <p:spPr bwMode="auto">
          <a:xfrm>
            <a:off x="249204" y="3878033"/>
            <a:ext cx="86455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0" rIns="36000" bIns="0" rtlCol="0" anchor="b">
            <a:spAutoFit/>
          </a:bodyPr>
          <a:lstStyle/>
          <a:p>
            <a:pPr algn="ctr"/>
            <a:r>
              <a:rPr lang="fr-FR" sz="1200" dirty="0" err="1" smtClean="0">
                <a:latin typeface="Calibri" panose="020F0502020204030204" pitchFamily="34" charset="0"/>
              </a:rPr>
              <a:t>Shimomura</a:t>
            </a:r>
            <a:r>
              <a:rPr lang="fr-FR" sz="1200" dirty="0" smtClean="0">
                <a:latin typeface="Calibri" panose="020F0502020204030204" pitchFamily="34" charset="0"/>
              </a:rPr>
              <a:t>, O. </a:t>
            </a:r>
            <a:r>
              <a:rPr lang="fr-FR" sz="1200" i="1" dirty="0" smtClean="0">
                <a:latin typeface="Calibri" panose="020F0502020204030204" pitchFamily="34" charset="0"/>
              </a:rPr>
              <a:t>Bioluminescence: Chemical </a:t>
            </a:r>
            <a:r>
              <a:rPr lang="fr-FR" sz="1200" i="1" dirty="0" err="1" smtClean="0">
                <a:latin typeface="Calibri" panose="020F0502020204030204" pitchFamily="34" charset="0"/>
              </a:rPr>
              <a:t>Principles</a:t>
            </a:r>
            <a:r>
              <a:rPr lang="fr-FR" sz="1200" i="1" dirty="0" smtClean="0">
                <a:latin typeface="Calibri" panose="020F0502020204030204" pitchFamily="34" charset="0"/>
              </a:rPr>
              <a:t> and </a:t>
            </a:r>
            <a:r>
              <a:rPr lang="fr-FR" sz="1200" i="1" dirty="0" err="1" smtClean="0">
                <a:latin typeface="Calibri" panose="020F0502020204030204" pitchFamily="34" charset="0"/>
              </a:rPr>
              <a:t>Methods</a:t>
            </a:r>
            <a:r>
              <a:rPr lang="fr-FR" sz="1200" i="1" dirty="0" smtClean="0">
                <a:latin typeface="Calibri" panose="020F0502020204030204" pitchFamily="34" charset="0"/>
              </a:rPr>
              <a:t>, </a:t>
            </a:r>
            <a:r>
              <a:rPr lang="fr-FR" sz="1200" i="1" dirty="0" err="1" smtClean="0">
                <a:latin typeface="Calibri" panose="020F0502020204030204" pitchFamily="34" charset="0"/>
              </a:rPr>
              <a:t>Revised</a:t>
            </a:r>
            <a:r>
              <a:rPr lang="fr-FR" sz="1200" i="1" dirty="0" smtClean="0">
                <a:latin typeface="Calibri" panose="020F0502020204030204" pitchFamily="34" charset="0"/>
              </a:rPr>
              <a:t> Edition</a:t>
            </a:r>
            <a:r>
              <a:rPr lang="fr-FR" sz="1200" dirty="0" smtClean="0">
                <a:latin typeface="Calibri" panose="020F0502020204030204" pitchFamily="34" charset="0"/>
              </a:rPr>
              <a:t>; World Scientific: Singapore, </a:t>
            </a:r>
            <a:r>
              <a:rPr lang="fr-FR" sz="1200" b="1" dirty="0" smtClean="0">
                <a:latin typeface="Calibri" panose="020F0502020204030204" pitchFamily="34" charset="0"/>
              </a:rPr>
              <a:t>2012</a:t>
            </a:r>
            <a:r>
              <a:rPr lang="fr-FR" sz="1200" dirty="0" smtClean="0">
                <a:latin typeface="Calibri" panose="020F0502020204030204" pitchFamily="34" charset="0"/>
              </a:rPr>
              <a:t>.</a:t>
            </a:r>
            <a:endParaRPr lang="fr-FR" sz="1200" dirty="0">
              <a:latin typeface="Calibri" panose="020F0502020204030204" pitchFamily="34" charset="0"/>
            </a:endParaRPr>
          </a:p>
        </p:txBody>
      </p:sp>
      <p:grpSp>
        <p:nvGrpSpPr>
          <p:cNvPr id="21" name="Groupe 20"/>
          <p:cNvGrpSpPr/>
          <p:nvPr/>
        </p:nvGrpSpPr>
        <p:grpSpPr>
          <a:xfrm>
            <a:off x="6637797" y="1272880"/>
            <a:ext cx="2340000" cy="2520000"/>
            <a:chOff x="3082413" y="1359000"/>
            <a:chExt cx="2533074" cy="2106266"/>
          </a:xfrm>
        </p:grpSpPr>
        <p:pic>
          <p:nvPicPr>
            <p:cNvPr id="22" name="Image 2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095487" y="1359000"/>
              <a:ext cx="2520000" cy="2106266"/>
            </a:xfrm>
            <a:prstGeom prst="rect">
              <a:avLst/>
            </a:prstGeom>
          </p:spPr>
        </p:pic>
        <p:sp>
          <p:nvSpPr>
            <p:cNvPr id="23" name="ZoneTexte 22"/>
            <p:cNvSpPr txBox="1"/>
            <p:nvPr/>
          </p:nvSpPr>
          <p:spPr>
            <a:xfrm>
              <a:off x="3082413" y="1365409"/>
              <a:ext cx="25328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i="1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Oplophorus</a:t>
              </a:r>
              <a:r>
                <a:rPr lang="fr-FR" sz="1600" i="1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 </a:t>
              </a:r>
              <a:r>
                <a:rPr lang="fr-FR" sz="1600" i="1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gracilirostris</a:t>
              </a:r>
              <a:endParaRPr lang="fr-FR" sz="1600" i="1" dirty="0" smtClean="0"/>
            </a:p>
            <a:p>
              <a:r>
                <a:rPr lang="fr-FR" sz="1600" dirty="0" smtClean="0"/>
                <a:t>(</a:t>
              </a:r>
              <a:r>
                <a:rPr lang="fr-FR" sz="1600" dirty="0" err="1" smtClean="0"/>
                <a:t>Inoue</a:t>
              </a:r>
              <a:r>
                <a:rPr lang="fr-FR" sz="1600" dirty="0" smtClean="0"/>
                <a:t> and </a:t>
              </a:r>
              <a:r>
                <a:rPr lang="fr-FR" sz="1600" dirty="0" err="1" smtClean="0"/>
                <a:t>Kakoi</a:t>
              </a:r>
              <a:r>
                <a:rPr lang="fr-FR" sz="1600" dirty="0" smtClean="0"/>
                <a:t>, 1976)</a:t>
              </a:r>
              <a:endParaRPr lang="fr-FR" sz="1600" dirty="0"/>
            </a:p>
          </p:txBody>
        </p:sp>
      </p:grpSp>
      <p:grpSp>
        <p:nvGrpSpPr>
          <p:cNvPr id="24" name="Groupe 23"/>
          <p:cNvGrpSpPr/>
          <p:nvPr/>
        </p:nvGrpSpPr>
        <p:grpSpPr>
          <a:xfrm>
            <a:off x="2523781" y="1272872"/>
            <a:ext cx="1890001" cy="2593124"/>
            <a:chOff x="4322813" y="3853061"/>
            <a:chExt cx="1890001" cy="2222680"/>
          </a:xfrm>
        </p:grpSpPr>
        <p:pic>
          <p:nvPicPr>
            <p:cNvPr id="25" name="Image 24"/>
            <p:cNvPicPr>
              <a:picLocks noChangeAspect="1"/>
            </p:cNvPicPr>
            <p:nvPr/>
          </p:nvPicPr>
          <p:blipFill rotWithShape="1">
            <a:blip r:embed="rId5"/>
            <a:srcRect l="10995" t="-23494" r="9006" b="-29040"/>
            <a:stretch/>
          </p:blipFill>
          <p:spPr>
            <a:xfrm>
              <a:off x="4322813" y="3853061"/>
              <a:ext cx="1890000" cy="2160000"/>
            </a:xfrm>
            <a:prstGeom prst="rect">
              <a:avLst/>
            </a:prstGeom>
            <a:solidFill>
              <a:schemeClr val="bg1"/>
            </a:solidFill>
            <a:effectLst>
              <a:softEdge rad="0"/>
            </a:effectLst>
          </p:spPr>
        </p:pic>
        <p:sp>
          <p:nvSpPr>
            <p:cNvPr id="26" name="ZoneTexte 25"/>
            <p:cNvSpPr txBox="1"/>
            <p:nvPr/>
          </p:nvSpPr>
          <p:spPr>
            <a:xfrm>
              <a:off x="4332888" y="5490966"/>
              <a:ext cx="187992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i="1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Gaussia</a:t>
              </a:r>
              <a:r>
                <a:rPr lang="fr-FR" sz="1600" i="1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 princeps</a:t>
              </a:r>
              <a:endParaRPr lang="fr-FR" sz="1600" i="1" dirty="0" smtClean="0"/>
            </a:p>
            <a:p>
              <a:r>
                <a:rPr lang="fr-FR" sz="1600" dirty="0" smtClean="0"/>
                <a:t>(Barnes, 1972)</a:t>
              </a:r>
              <a:endParaRPr lang="fr-FR" sz="1600" dirty="0"/>
            </a:p>
          </p:txBody>
        </p:sp>
      </p:grpSp>
      <p:grpSp>
        <p:nvGrpSpPr>
          <p:cNvPr id="28" name="Groupe 27"/>
          <p:cNvGrpSpPr/>
          <p:nvPr/>
        </p:nvGrpSpPr>
        <p:grpSpPr>
          <a:xfrm>
            <a:off x="4625789" y="1272880"/>
            <a:ext cx="1800000" cy="2520000"/>
            <a:chOff x="5796649" y="1833309"/>
            <a:chExt cx="2880003" cy="3838628"/>
          </a:xfrm>
          <a:effectLst>
            <a:glow rad="127000">
              <a:schemeClr val="accent1">
                <a:alpha val="0"/>
              </a:schemeClr>
            </a:glow>
            <a:outerShdw dist="50800" dir="5400000" algn="ctr" rotWithShape="0">
              <a:srgbClr val="000000">
                <a:alpha val="0"/>
              </a:srgbClr>
            </a:outerShdw>
          </a:effectLst>
        </p:grpSpPr>
        <p:pic>
          <p:nvPicPr>
            <p:cNvPr id="35" name="Image 34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6649" y="1833309"/>
              <a:ext cx="2879999" cy="3838628"/>
            </a:xfrm>
            <a:prstGeom prst="rect">
              <a:avLst/>
            </a:prstGeom>
          </p:spPr>
        </p:pic>
        <p:sp>
          <p:nvSpPr>
            <p:cNvPr id="36" name="ZoneTexte 35"/>
            <p:cNvSpPr txBox="1"/>
            <p:nvPr/>
          </p:nvSpPr>
          <p:spPr>
            <a:xfrm>
              <a:off x="5800064" y="1841981"/>
              <a:ext cx="2876588" cy="5196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fr-FR" sz="1600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Dinoflagellates</a:t>
              </a:r>
              <a:endParaRPr lang="fr-FR" sz="1600" dirty="0" smtClean="0">
                <a:solidFill>
                  <a:schemeClr val="accent6">
                    <a:lumMod val="60000"/>
                    <a:lumOff val="40000"/>
                  </a:schemeClr>
                </a:solidFill>
              </a:endParaRPr>
            </a:p>
            <a:p>
              <a:pPr algn="r"/>
              <a:r>
                <a:rPr lang="fr-FR" sz="1600" dirty="0" smtClean="0"/>
                <a:t>(Hasting and </a:t>
              </a:r>
              <a:r>
                <a:rPr lang="fr-FR" sz="1600" dirty="0" err="1" smtClean="0"/>
                <a:t>Sweeney</a:t>
              </a:r>
              <a:r>
                <a:rPr lang="fr-FR" sz="1600" dirty="0" smtClean="0"/>
                <a:t>, 1957)</a:t>
              </a:r>
              <a:endParaRPr lang="fr-FR" sz="1600" dirty="0"/>
            </a:p>
          </p:txBody>
        </p:sp>
      </p:grpSp>
      <p:grpSp>
        <p:nvGrpSpPr>
          <p:cNvPr id="37" name="Groupe 36"/>
          <p:cNvGrpSpPr>
            <a:grpSpLocks noChangeAspect="1"/>
          </p:cNvGrpSpPr>
          <p:nvPr/>
        </p:nvGrpSpPr>
        <p:grpSpPr>
          <a:xfrm>
            <a:off x="186574" y="1276833"/>
            <a:ext cx="2125200" cy="2520000"/>
            <a:chOff x="594750" y="1359000"/>
            <a:chExt cx="2428800" cy="2880000"/>
          </a:xfrm>
        </p:grpSpPr>
        <p:pic>
          <p:nvPicPr>
            <p:cNvPr id="38" name="Image 37"/>
            <p:cNvPicPr>
              <a:picLocks noChangeAspect="1"/>
            </p:cNvPicPr>
            <p:nvPr/>
          </p:nvPicPr>
          <p:blipFill>
            <a:blip r:embed="rId7">
              <a:lum contrast="15000"/>
            </a:blip>
            <a:stretch>
              <a:fillRect/>
            </a:stretch>
          </p:blipFill>
          <p:spPr>
            <a:xfrm>
              <a:off x="594750" y="1359000"/>
              <a:ext cx="2428800" cy="2880000"/>
            </a:xfrm>
            <a:prstGeom prst="rect">
              <a:avLst/>
            </a:prstGeom>
          </p:spPr>
        </p:pic>
        <p:sp>
          <p:nvSpPr>
            <p:cNvPr id="39" name="ZoneTexte 38"/>
            <p:cNvSpPr txBox="1"/>
            <p:nvPr/>
          </p:nvSpPr>
          <p:spPr>
            <a:xfrm>
              <a:off x="594750" y="3275085"/>
              <a:ext cx="242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i="1" dirty="0" err="1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Aequorea</a:t>
              </a:r>
              <a:r>
                <a:rPr lang="fr-FR" sz="1600" i="1" dirty="0" smtClean="0">
                  <a:solidFill>
                    <a:schemeClr val="accent6">
                      <a:lumMod val="60000"/>
                      <a:lumOff val="40000"/>
                    </a:schemeClr>
                  </a:solidFill>
                </a:rPr>
                <a:t> victoria</a:t>
              </a:r>
              <a:r>
                <a:rPr lang="fr-FR" sz="1600" i="1" dirty="0" smtClean="0"/>
                <a:t> </a:t>
              </a:r>
            </a:p>
            <a:p>
              <a:r>
                <a:rPr lang="fr-FR" sz="1600" dirty="0" smtClean="0"/>
                <a:t>(Harvey, 1921 and </a:t>
              </a:r>
              <a:r>
                <a:rPr lang="fr-FR" sz="1600" dirty="0" err="1" smtClean="0"/>
                <a:t>Shimomura</a:t>
              </a:r>
              <a:r>
                <a:rPr lang="fr-FR" sz="1600" dirty="0" smtClean="0"/>
                <a:t>, 1995)</a:t>
              </a:r>
              <a:endParaRPr lang="fr-FR" sz="1600" dirty="0"/>
            </a:p>
          </p:txBody>
        </p:sp>
      </p:grp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175862077"/>
              </p:ext>
            </p:extLst>
          </p:nvPr>
        </p:nvGraphicFramePr>
        <p:xfrm>
          <a:off x="3219450" y="4387851"/>
          <a:ext cx="2705100" cy="1968500"/>
        </p:xfrm>
        <a:graphic>
          <a:graphicData uri="http://schemas.openxmlformats.org/presentationml/2006/ole">
            <p:oleObj spid="_x0000_s92242" name="CS ChemDraw Drawing" r:id="rId8" imgW="3382875" imgH="2460780" progId="ChemDraw.Document.6.0">
              <p:embed/>
            </p:oleObj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01028653"/>
              </p:ext>
            </p:extLst>
          </p:nvPr>
        </p:nvGraphicFramePr>
        <p:xfrm>
          <a:off x="5848413" y="4402350"/>
          <a:ext cx="2932113" cy="1509713"/>
        </p:xfrm>
        <a:graphic>
          <a:graphicData uri="http://schemas.openxmlformats.org/presentationml/2006/ole">
            <p:oleObj spid="_x0000_s92243" name="CS ChemDraw Drawing" r:id="rId9" imgW="3658679" imgH="1883174" progId="ChemDraw.Document.6.0">
              <p:embed/>
            </p:oleObj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92934559"/>
              </p:ext>
            </p:extLst>
          </p:nvPr>
        </p:nvGraphicFramePr>
        <p:xfrm>
          <a:off x="363474" y="4295775"/>
          <a:ext cx="2676525" cy="2243138"/>
        </p:xfrm>
        <a:graphic>
          <a:graphicData uri="http://schemas.openxmlformats.org/presentationml/2006/ole">
            <p:oleObj spid="_x0000_s92244" name="CS ChemDraw Drawing" r:id="rId10" imgW="3345056" imgH="280233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78260915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30249"/>
          </a:xfrm>
        </p:spPr>
        <p:txBody>
          <a:bodyPr/>
          <a:lstStyle/>
          <a:p>
            <a:r>
              <a:rPr lang="fr-FR" dirty="0" smtClean="0">
                <a:latin typeface="Highway Gothic" pitchFamily="2" charset="0"/>
              </a:rPr>
              <a:t>Our </a:t>
            </a:r>
            <a:r>
              <a:rPr lang="fr-FR" dirty="0" err="1" smtClean="0">
                <a:latin typeface="Highway Gothic" pitchFamily="2" charset="0"/>
              </a:rPr>
              <a:t>synthetic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 smtClean="0">
                <a:latin typeface="Highway Gothic" pitchFamily="2" charset="0"/>
              </a:rPr>
              <a:t>pathway</a:t>
            </a:r>
            <a:endParaRPr lang="fr-FR" dirty="0">
              <a:latin typeface="Highway Gothic" pitchFamily="2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3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43552417"/>
              </p:ext>
            </p:extLst>
          </p:nvPr>
        </p:nvGraphicFramePr>
        <p:xfrm>
          <a:off x="715975" y="2245823"/>
          <a:ext cx="7828237" cy="3113424"/>
        </p:xfrm>
        <a:graphic>
          <a:graphicData uri="http://schemas.openxmlformats.org/presentationml/2006/ole">
            <p:oleObj spid="_x0000_s20795" name="CS ChemDraw Drawing" r:id="rId4" imgW="9785296" imgH="3891780" progId="ChemDraw.Document.6.0">
              <p:embed/>
            </p:oleObj>
          </a:graphicData>
        </a:graphic>
      </p:graphicFrame>
      <p:sp>
        <p:nvSpPr>
          <p:cNvPr id="28" name="Espace réservé du contenu 2"/>
          <p:cNvSpPr>
            <a:spLocks noGrp="1"/>
          </p:cNvSpPr>
          <p:nvPr>
            <p:ph idx="1"/>
          </p:nvPr>
        </p:nvSpPr>
        <p:spPr>
          <a:xfrm>
            <a:off x="0" y="1170540"/>
            <a:ext cx="9144000" cy="454997"/>
          </a:xfrm>
        </p:spPr>
        <p:txBody>
          <a:bodyPr lIns="1080000">
            <a:normAutofit/>
          </a:bodyPr>
          <a:lstStyle/>
          <a:p>
            <a:pPr marL="0" indent="0">
              <a:buNone/>
            </a:pPr>
            <a:r>
              <a:rPr lang="fr-FR" sz="2000" dirty="0" smtClean="0">
                <a:solidFill>
                  <a:schemeClr val="tx1"/>
                </a:solidFill>
              </a:rPr>
              <a:t>How to </a:t>
            </a:r>
            <a:r>
              <a:rPr lang="fr-FR" sz="2000" dirty="0" err="1" smtClean="0">
                <a:solidFill>
                  <a:schemeClr val="tx1"/>
                </a:solidFill>
              </a:rPr>
              <a:t>easily</a:t>
            </a:r>
            <a:r>
              <a:rPr lang="fr-FR" sz="2000" dirty="0" smtClean="0">
                <a:solidFill>
                  <a:schemeClr val="tx1"/>
                </a:solidFill>
              </a:rPr>
              <a:t> </a:t>
            </a:r>
            <a:r>
              <a:rPr lang="fr-FR" sz="2000" dirty="0" err="1" smtClean="0">
                <a:solidFill>
                  <a:schemeClr val="tx1"/>
                </a:solidFill>
              </a:rPr>
              <a:t>produce</a:t>
            </a:r>
            <a:r>
              <a:rPr lang="fr-FR" sz="2000" dirty="0" smtClean="0">
                <a:solidFill>
                  <a:schemeClr val="tx1"/>
                </a:solidFill>
              </a:rPr>
              <a:t> coelenterazine analogues?</a:t>
            </a:r>
            <a:endParaRPr lang="fr-FR" sz="2000" dirty="0">
              <a:solidFill>
                <a:schemeClr val="tx1"/>
              </a:solidFill>
            </a:endParaRPr>
          </a:p>
        </p:txBody>
      </p:sp>
      <p:sp>
        <p:nvSpPr>
          <p:cNvPr id="29" name="Espace réservé du contenu 2"/>
          <p:cNvSpPr txBox="1">
            <a:spLocks/>
          </p:cNvSpPr>
          <p:nvPr/>
        </p:nvSpPr>
        <p:spPr>
          <a:xfrm>
            <a:off x="5867363" y="4300345"/>
            <a:ext cx="3062896" cy="1748229"/>
          </a:xfrm>
          <a:prstGeom prst="rect">
            <a:avLst/>
          </a:prstGeom>
        </p:spPr>
        <p:txBody>
          <a:bodyPr vert="horz" lIns="1080000" tIns="45720" rIns="91440" bIns="45720" rtlCol="0">
            <a:no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fr-FR" sz="2800" dirty="0" smtClean="0">
                <a:solidFill>
                  <a:schemeClr val="tx1"/>
                </a:solidFill>
              </a:rPr>
              <a:t>More </a:t>
            </a:r>
            <a:r>
              <a:rPr lang="fr-FR" sz="2800" dirty="0" err="1" smtClean="0">
                <a:solidFill>
                  <a:schemeClr val="tx1"/>
                </a:solidFill>
              </a:rPr>
              <a:t>than</a:t>
            </a:r>
            <a:r>
              <a:rPr lang="fr-FR" sz="2800" dirty="0" smtClean="0">
                <a:solidFill>
                  <a:schemeClr val="tx1"/>
                </a:solidFill>
              </a:rPr>
              <a:t> </a:t>
            </a:r>
            <a:r>
              <a:rPr lang="fr-FR" sz="2800" dirty="0" smtClean="0">
                <a:solidFill>
                  <a:srgbClr val="FFFF00"/>
                </a:solidFill>
              </a:rPr>
              <a:t>150 new analogues </a:t>
            </a:r>
            <a:r>
              <a:rPr lang="fr-FR" sz="2800" dirty="0" err="1" smtClean="0">
                <a:solidFill>
                  <a:schemeClr val="tx1"/>
                </a:solidFill>
              </a:rPr>
              <a:t>synthesized</a:t>
            </a:r>
            <a:r>
              <a:rPr lang="fr-FR" sz="2800" dirty="0" smtClean="0">
                <a:solidFill>
                  <a:schemeClr val="tx1"/>
                </a:solidFill>
              </a:rPr>
              <a:t>!</a:t>
            </a:r>
            <a:endParaRPr lang="fr-FR" sz="2800" dirty="0">
              <a:solidFill>
                <a:schemeClr val="tx1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549371" y="6048574"/>
            <a:ext cx="416144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Janin, Y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L. </a:t>
            </a:r>
            <a:r>
              <a:rPr lang="en-US" sz="1400" i="1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t al. </a:t>
            </a:r>
            <a:r>
              <a:rPr lang="en-US" sz="140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atent </a:t>
            </a:r>
            <a:r>
              <a:rPr lang="en-US" sz="140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P 3395803 / WO 2018197727</a:t>
            </a:r>
            <a:endParaRPr lang="en-US" sz="1400" dirty="0"/>
          </a:p>
        </p:txBody>
      </p:sp>
      <p:sp>
        <p:nvSpPr>
          <p:cNvPr id="18" name="Rectangle 17"/>
          <p:cNvSpPr/>
          <p:nvPr/>
        </p:nvSpPr>
        <p:spPr>
          <a:xfrm>
            <a:off x="2322942" y="6294286"/>
            <a:ext cx="461430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outant, </a:t>
            </a:r>
            <a:r>
              <a:rPr lang="fr-FR" sz="1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. P. </a:t>
            </a:r>
            <a:r>
              <a:rPr lang="fr-FR" sz="1400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et al. </a:t>
            </a:r>
            <a:r>
              <a:rPr lang="fr-FR" sz="14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rg</a:t>
            </a:r>
            <a:r>
              <a:rPr lang="fr-FR" sz="1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14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omol</a:t>
            </a:r>
            <a:r>
              <a:rPr lang="fr-FR" sz="1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fr-FR" sz="1400" dirty="0" err="1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em</a:t>
            </a:r>
            <a:r>
              <a:rPr lang="fr-FR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fr-FR" sz="1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019, 17, 3709-3713.</a:t>
            </a:r>
            <a:endParaRPr lang="en-US" sz="1400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694573633"/>
              </p:ext>
            </p:extLst>
          </p:nvPr>
        </p:nvGraphicFramePr>
        <p:xfrm>
          <a:off x="6560121" y="206724"/>
          <a:ext cx="2370138" cy="1722438"/>
        </p:xfrm>
        <a:graphic>
          <a:graphicData uri="http://schemas.openxmlformats.org/presentationml/2006/ole">
            <p:oleObj spid="_x0000_s20796" name="CS ChemDraw Drawing" r:id="rId5" imgW="3382875" imgH="246078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4794091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4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17" name="Titre 1"/>
          <p:cNvSpPr txBox="1">
            <a:spLocks/>
          </p:cNvSpPr>
          <p:nvPr/>
        </p:nvSpPr>
        <p:spPr>
          <a:xfrm>
            <a:off x="628650" y="365126"/>
            <a:ext cx="78867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latin typeface="Highway Gothic" pitchFamily="2" charset="0"/>
              </a:rPr>
              <a:t>Recent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 smtClean="0">
                <a:latin typeface="Highway Gothic" pitchFamily="2" charset="0"/>
              </a:rPr>
              <a:t>achievements</a:t>
            </a:r>
            <a:endParaRPr lang="fr-FR" dirty="0">
              <a:latin typeface="Highway Gothic" pitchFamily="2" charset="0"/>
            </a:endParaRPr>
          </a:p>
        </p:txBody>
      </p:sp>
      <p:grpSp>
        <p:nvGrpSpPr>
          <p:cNvPr id="11" name="Groupe 10"/>
          <p:cNvGrpSpPr/>
          <p:nvPr/>
        </p:nvGrpSpPr>
        <p:grpSpPr>
          <a:xfrm>
            <a:off x="628650" y="1095375"/>
            <a:ext cx="7922227" cy="1631092"/>
            <a:chOff x="315611" y="1223663"/>
            <a:chExt cx="7922227" cy="1631092"/>
          </a:xfrm>
        </p:grpSpPr>
        <p:sp>
          <p:nvSpPr>
            <p:cNvPr id="12" name="Rectangle 11"/>
            <p:cNvSpPr/>
            <p:nvPr/>
          </p:nvSpPr>
          <p:spPr>
            <a:xfrm>
              <a:off x="315611" y="1627317"/>
              <a:ext cx="5615632" cy="8237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2400" dirty="0" smtClean="0">
                  <a:solidFill>
                    <a:schemeClr val="tx1"/>
                  </a:solidFill>
                  <a:latin typeface="Highway Gothic" pitchFamily="2" charset="0"/>
                </a:rPr>
                <a:t>Intense signal</a:t>
              </a:r>
              <a:endParaRPr lang="fr-FR" sz="2400" dirty="0">
                <a:solidFill>
                  <a:schemeClr val="tx1"/>
                </a:solidFill>
                <a:latin typeface="Highway Gothic" pitchFamily="2" charset="0"/>
              </a:endParaRPr>
            </a:p>
          </p:txBody>
        </p:sp>
        <p:sp>
          <p:nvSpPr>
            <p:cNvPr id="13" name="Rectangle à coins arrondis 12"/>
            <p:cNvSpPr/>
            <p:nvPr/>
          </p:nvSpPr>
          <p:spPr>
            <a:xfrm>
              <a:off x="5931243" y="1223663"/>
              <a:ext cx="2306595" cy="1631092"/>
            </a:xfrm>
            <a:prstGeom prst="roundRect">
              <a:avLst/>
            </a:prstGeom>
            <a:blipFill dpi="0" rotWithShape="1">
              <a:blip r:embed="rId4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28575">
              <a:solidFill>
                <a:schemeClr val="accent2">
                  <a:lumMod val="75000"/>
                </a:schemeClr>
              </a:solidFill>
            </a:ln>
            <a:effectLst>
              <a:glow rad="127000">
                <a:schemeClr val="accent1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4" name="Groupe 13"/>
          <p:cNvGrpSpPr/>
          <p:nvPr/>
        </p:nvGrpSpPr>
        <p:grpSpPr>
          <a:xfrm>
            <a:off x="628650" y="2757788"/>
            <a:ext cx="7931752" cy="1631092"/>
            <a:chOff x="628650" y="2757788"/>
            <a:chExt cx="7931752" cy="1631092"/>
          </a:xfrm>
        </p:grpSpPr>
        <p:sp>
          <p:nvSpPr>
            <p:cNvPr id="15" name="Rectangle 14"/>
            <p:cNvSpPr/>
            <p:nvPr/>
          </p:nvSpPr>
          <p:spPr>
            <a:xfrm>
              <a:off x="2944770" y="3161442"/>
              <a:ext cx="5615632" cy="8237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2400" dirty="0" smtClean="0">
                  <a:solidFill>
                    <a:schemeClr val="tx1"/>
                  </a:solidFill>
                  <a:latin typeface="Highway Gothic" pitchFamily="2" charset="0"/>
                </a:rPr>
                <a:t>Long-lasting signal</a:t>
              </a:r>
              <a:endParaRPr lang="fr-FR" sz="2400" dirty="0">
                <a:solidFill>
                  <a:schemeClr val="tx1"/>
                </a:solidFill>
                <a:latin typeface="Highway Gothic" pitchFamily="2" charset="0"/>
              </a:endParaRPr>
            </a:p>
          </p:txBody>
        </p:sp>
        <p:sp>
          <p:nvSpPr>
            <p:cNvPr id="16" name="Rectangle à coins arrondis 15"/>
            <p:cNvSpPr/>
            <p:nvPr/>
          </p:nvSpPr>
          <p:spPr>
            <a:xfrm>
              <a:off x="628650" y="2757788"/>
              <a:ext cx="2306595" cy="1631092"/>
            </a:xfrm>
            <a:prstGeom prst="roundRect">
              <a:avLst/>
            </a:prstGeom>
            <a:blipFill dpi="0" rotWithShape="1">
              <a:blip r:embed="rId5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28575">
              <a:solidFill>
                <a:schemeClr val="accent2">
                  <a:lumMod val="75000"/>
                </a:schemeClr>
              </a:solidFill>
            </a:ln>
            <a:effectLst>
              <a:glow rad="127000">
                <a:schemeClr val="accent1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9" name="Groupe 18"/>
          <p:cNvGrpSpPr/>
          <p:nvPr/>
        </p:nvGrpSpPr>
        <p:grpSpPr>
          <a:xfrm>
            <a:off x="602529" y="1095375"/>
            <a:ext cx="7946937" cy="5260976"/>
            <a:chOff x="979893" y="1095375"/>
            <a:chExt cx="7946937" cy="5260976"/>
          </a:xfrm>
        </p:grpSpPr>
        <p:grpSp>
          <p:nvGrpSpPr>
            <p:cNvPr id="8" name="Groupe 7"/>
            <p:cNvGrpSpPr/>
            <p:nvPr/>
          </p:nvGrpSpPr>
          <p:grpSpPr>
            <a:xfrm>
              <a:off x="979893" y="1095375"/>
              <a:ext cx="7946937" cy="5260976"/>
              <a:chOff x="979893" y="1095375"/>
              <a:chExt cx="7946937" cy="5260976"/>
            </a:xfrm>
          </p:grpSpPr>
          <p:grpSp>
            <p:nvGrpSpPr>
              <p:cNvPr id="7" name="Groupe 6"/>
              <p:cNvGrpSpPr/>
              <p:nvPr/>
            </p:nvGrpSpPr>
            <p:grpSpPr>
              <a:xfrm>
                <a:off x="979893" y="2055813"/>
                <a:ext cx="6924675" cy="4300538"/>
                <a:chOff x="979893" y="2055813"/>
                <a:chExt cx="6924675" cy="4300538"/>
              </a:xfrm>
            </p:grpSpPr>
            <p:graphicFrame>
              <p:nvGraphicFramePr>
                <p:cNvPr id="9" name="Graphique 8"/>
                <p:cNvGraphicFramePr>
                  <a:graphicFrameLocks/>
                </p:cNvGraphicFramePr>
                <p:nvPr>
                  <p:extLst>
                    <p:ext uri="{D42A27DB-BD31-4B8C-83A1-F6EECF244321}">
                      <p14:modId xmlns="" xmlns:p14="http://schemas.microsoft.com/office/powerpoint/2010/main" val="3607114399"/>
                    </p:ext>
                  </p:extLst>
                </p:nvPr>
              </p:nvGraphicFramePr>
              <p:xfrm>
                <a:off x="979893" y="2055813"/>
                <a:ext cx="6924675" cy="4300538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6"/>
                </a:graphicData>
              </a:graphic>
            </p:graphicFrame>
            <p:sp>
              <p:nvSpPr>
                <p:cNvPr id="2" name="ZoneTexte 1"/>
                <p:cNvSpPr txBox="1"/>
                <p:nvPr/>
              </p:nvSpPr>
              <p:spPr>
                <a:xfrm>
                  <a:off x="3246120" y="4922223"/>
                  <a:ext cx="2183130" cy="2769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 smtClean="0">
                      <a:solidFill>
                        <a:schemeClr val="accent6"/>
                      </a:solidFill>
                    </a:rPr>
                    <a:t>Natural substrate</a:t>
                  </a:r>
                  <a:endParaRPr lang="en-US" sz="1200" b="1" dirty="0">
                    <a:solidFill>
                      <a:schemeClr val="accent6"/>
                    </a:solidFill>
                  </a:endParaRPr>
                </a:p>
              </p:txBody>
            </p:sp>
            <p:sp>
              <p:nvSpPr>
                <p:cNvPr id="18" name="ZoneTexte 17"/>
                <p:cNvSpPr txBox="1"/>
                <p:nvPr/>
              </p:nvSpPr>
              <p:spPr>
                <a:xfrm>
                  <a:off x="2175598" y="4594952"/>
                  <a:ext cx="151184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b="1" dirty="0" smtClean="0"/>
                    <a:t>Commercial substrate</a:t>
                  </a:r>
                  <a:endParaRPr lang="en-US" sz="1200" b="1" dirty="0"/>
                </a:p>
              </p:txBody>
            </p:sp>
          </p:grpSp>
          <p:sp>
            <p:nvSpPr>
              <p:cNvPr id="10" name="Rectangle 9"/>
              <p:cNvSpPr/>
              <p:nvPr/>
            </p:nvSpPr>
            <p:spPr>
              <a:xfrm>
                <a:off x="3589020" y="1095375"/>
                <a:ext cx="5337810" cy="2682875"/>
              </a:xfrm>
              <a:prstGeom prst="rect">
                <a:avLst/>
              </a:prstGeom>
              <a:solidFill>
                <a:schemeClr val="bg1">
                  <a:lumMod val="50000"/>
                  <a:lumOff val="50000"/>
                </a:schemeClr>
              </a:solidFill>
              <a:ln w="25400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" name="Obje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74346890"/>
                </p:ext>
              </p:extLst>
            </p:nvPr>
          </p:nvGraphicFramePr>
          <p:xfrm>
            <a:off x="3687763" y="1149350"/>
            <a:ext cx="5165725" cy="2595563"/>
          </p:xfrm>
          <a:graphic>
            <a:graphicData uri="http://schemas.openxmlformats.org/presentationml/2006/ole">
              <p:oleObj spid="_x0000_s30806" name="CS ChemDraw Drawing" r:id="rId7" imgW="10327865" imgH="5191833" progId="ChemDraw.Document.6.0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375668810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30249"/>
          </a:xfrm>
        </p:spPr>
        <p:txBody>
          <a:bodyPr>
            <a:normAutofit/>
          </a:bodyPr>
          <a:lstStyle/>
          <a:p>
            <a:r>
              <a:rPr lang="fr-FR" dirty="0" err="1" smtClean="0">
                <a:latin typeface="Highway Gothic" pitchFamily="2" charset="0"/>
              </a:rPr>
              <a:t>Next</a:t>
            </a:r>
            <a:r>
              <a:rPr lang="fr-FR" dirty="0" smtClean="0">
                <a:latin typeface="Highway Gothic" pitchFamily="2" charset="0"/>
              </a:rPr>
              <a:t>: </a:t>
            </a:r>
            <a:r>
              <a:rPr lang="fr-FR" dirty="0" err="1" smtClean="0">
                <a:latin typeface="Highway Gothic" pitchFamily="2" charset="0"/>
              </a:rPr>
              <a:t>red-shifted</a:t>
            </a:r>
            <a:r>
              <a:rPr lang="fr-FR" dirty="0" smtClean="0">
                <a:latin typeface="Highway Gothic" pitchFamily="2" charset="0"/>
              </a:rPr>
              <a:t> signal?</a:t>
            </a:r>
            <a:endParaRPr lang="fr-FR" dirty="0">
              <a:latin typeface="Highway Gothic" pitchFamily="2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5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grpSp>
        <p:nvGrpSpPr>
          <p:cNvPr id="16" name="Groupe 15"/>
          <p:cNvGrpSpPr/>
          <p:nvPr/>
        </p:nvGrpSpPr>
        <p:grpSpPr>
          <a:xfrm>
            <a:off x="628650" y="1095375"/>
            <a:ext cx="7922227" cy="1631092"/>
            <a:chOff x="315611" y="1223663"/>
            <a:chExt cx="7922227" cy="1631092"/>
          </a:xfrm>
        </p:grpSpPr>
        <p:sp>
          <p:nvSpPr>
            <p:cNvPr id="8" name="Rectangle 7"/>
            <p:cNvSpPr/>
            <p:nvPr/>
          </p:nvSpPr>
          <p:spPr>
            <a:xfrm>
              <a:off x="315611" y="1627317"/>
              <a:ext cx="5615632" cy="8237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2400" dirty="0" smtClean="0">
                  <a:solidFill>
                    <a:schemeClr val="tx1"/>
                  </a:solidFill>
                  <a:latin typeface="Highway Gothic" pitchFamily="2" charset="0"/>
                </a:rPr>
                <a:t>Intense signal</a:t>
              </a:r>
              <a:endParaRPr lang="fr-FR" sz="2400" dirty="0">
                <a:solidFill>
                  <a:schemeClr val="tx1"/>
                </a:solidFill>
                <a:latin typeface="Highway Gothic" pitchFamily="2" charset="0"/>
              </a:endParaRPr>
            </a:p>
          </p:txBody>
        </p:sp>
        <p:sp>
          <p:nvSpPr>
            <p:cNvPr id="11" name="Rectangle à coins arrondis 10"/>
            <p:cNvSpPr/>
            <p:nvPr/>
          </p:nvSpPr>
          <p:spPr>
            <a:xfrm>
              <a:off x="5931243" y="1223663"/>
              <a:ext cx="2306595" cy="1631092"/>
            </a:xfrm>
            <a:prstGeom prst="roundRect">
              <a:avLst/>
            </a:prstGeom>
            <a:blipFill dpi="0" rotWithShape="1">
              <a:blip r:embed="rId3" cstate="print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28575">
              <a:solidFill>
                <a:schemeClr val="accent2">
                  <a:lumMod val="75000"/>
                </a:schemeClr>
              </a:solidFill>
            </a:ln>
            <a:effectLst>
              <a:glow rad="127000">
                <a:schemeClr val="accent1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22" name="Groupe 21"/>
          <p:cNvGrpSpPr/>
          <p:nvPr/>
        </p:nvGrpSpPr>
        <p:grpSpPr>
          <a:xfrm>
            <a:off x="628650" y="2757788"/>
            <a:ext cx="7931752" cy="1631092"/>
            <a:chOff x="628650" y="2757788"/>
            <a:chExt cx="7931752" cy="1631092"/>
          </a:xfrm>
        </p:grpSpPr>
        <p:sp>
          <p:nvSpPr>
            <p:cNvPr id="21" name="Rectangle 20"/>
            <p:cNvSpPr/>
            <p:nvPr/>
          </p:nvSpPr>
          <p:spPr>
            <a:xfrm>
              <a:off x="2944770" y="3161442"/>
              <a:ext cx="5615632" cy="8237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2400" dirty="0" smtClean="0">
                  <a:solidFill>
                    <a:schemeClr val="tx1"/>
                  </a:solidFill>
                  <a:latin typeface="Highway Gothic" pitchFamily="2" charset="0"/>
                </a:rPr>
                <a:t>Long-lasting signal</a:t>
              </a:r>
              <a:endParaRPr lang="fr-FR" sz="2400" dirty="0">
                <a:solidFill>
                  <a:schemeClr val="tx1"/>
                </a:solidFill>
                <a:latin typeface="Highway Gothic" pitchFamily="2" charset="0"/>
              </a:endParaRPr>
            </a:p>
          </p:txBody>
        </p:sp>
        <p:sp>
          <p:nvSpPr>
            <p:cNvPr id="12" name="Rectangle à coins arrondis 11"/>
            <p:cNvSpPr/>
            <p:nvPr/>
          </p:nvSpPr>
          <p:spPr>
            <a:xfrm>
              <a:off x="628650" y="2757788"/>
              <a:ext cx="2306595" cy="1631092"/>
            </a:xfrm>
            <a:prstGeom prst="roundRect">
              <a:avLst/>
            </a:prstGeom>
            <a:blipFill dpi="0" rotWithShape="1">
              <a:blip r:embed="rId4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28575">
              <a:solidFill>
                <a:schemeClr val="accent2">
                  <a:lumMod val="75000"/>
                </a:schemeClr>
              </a:solidFill>
            </a:ln>
            <a:effectLst>
              <a:glow rad="127000">
                <a:schemeClr val="accent1"/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3" name="Groupe 2"/>
          <p:cNvGrpSpPr/>
          <p:nvPr/>
        </p:nvGrpSpPr>
        <p:grpSpPr>
          <a:xfrm>
            <a:off x="628650" y="4420200"/>
            <a:ext cx="7931752" cy="1631092"/>
            <a:chOff x="628650" y="4420200"/>
            <a:chExt cx="7931752" cy="1631092"/>
          </a:xfrm>
        </p:grpSpPr>
        <p:sp>
          <p:nvSpPr>
            <p:cNvPr id="19" name="Rectangle 18"/>
            <p:cNvSpPr/>
            <p:nvPr/>
          </p:nvSpPr>
          <p:spPr>
            <a:xfrm>
              <a:off x="628650" y="4823855"/>
              <a:ext cx="5615632" cy="823783"/>
            </a:xfrm>
            <a:prstGeom prst="rect">
              <a:avLst/>
            </a:prstGeom>
            <a:solidFill>
              <a:schemeClr val="accent1">
                <a:lumMod val="75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2400" dirty="0" err="1" smtClean="0">
                  <a:solidFill>
                    <a:schemeClr val="tx1"/>
                  </a:solidFill>
                  <a:latin typeface="Highway Gothic" pitchFamily="2" charset="0"/>
                </a:rPr>
                <a:t>Red</a:t>
              </a:r>
              <a:r>
                <a:rPr lang="fr-FR" sz="2400" dirty="0" err="1">
                  <a:solidFill>
                    <a:schemeClr val="tx1"/>
                  </a:solidFill>
                  <a:latin typeface="Highway Gothic" pitchFamily="2" charset="0"/>
                </a:rPr>
                <a:t>-</a:t>
              </a:r>
              <a:r>
                <a:rPr lang="fr-FR" sz="2400" dirty="0" err="1" smtClean="0">
                  <a:solidFill>
                    <a:schemeClr val="tx1"/>
                  </a:solidFill>
                  <a:latin typeface="Highway Gothic" pitchFamily="2" charset="0"/>
                </a:rPr>
                <a:t>shifted</a:t>
              </a:r>
              <a:r>
                <a:rPr lang="fr-FR" sz="2400" dirty="0" smtClean="0">
                  <a:solidFill>
                    <a:schemeClr val="tx1"/>
                  </a:solidFill>
                  <a:latin typeface="Highway Gothic" pitchFamily="2" charset="0"/>
                </a:rPr>
                <a:t> signal for </a:t>
              </a:r>
              <a:r>
                <a:rPr lang="fr-FR" sz="2400" i="1" dirty="0" smtClean="0">
                  <a:solidFill>
                    <a:schemeClr val="tx1"/>
                  </a:solidFill>
                  <a:latin typeface="Highway Gothic" pitchFamily="2" charset="0"/>
                </a:rPr>
                <a:t>in vivo </a:t>
              </a:r>
              <a:r>
                <a:rPr lang="fr-FR" sz="2400" dirty="0" smtClean="0">
                  <a:solidFill>
                    <a:schemeClr val="tx1"/>
                  </a:solidFill>
                  <a:latin typeface="Highway Gothic" pitchFamily="2" charset="0"/>
                </a:rPr>
                <a:t>applications </a:t>
              </a:r>
              <a:endParaRPr lang="fr-FR" sz="2400" dirty="0">
                <a:solidFill>
                  <a:schemeClr val="tx1"/>
                </a:solidFill>
                <a:latin typeface="Highway Gothic" pitchFamily="2" charset="0"/>
              </a:endParaRPr>
            </a:p>
          </p:txBody>
        </p:sp>
        <p:sp>
          <p:nvSpPr>
            <p:cNvPr id="25" name="Rectangle à coins arrondis 24"/>
            <p:cNvSpPr/>
            <p:nvPr/>
          </p:nvSpPr>
          <p:spPr>
            <a:xfrm>
              <a:off x="6253807" y="4420200"/>
              <a:ext cx="2306595" cy="1631092"/>
            </a:xfrm>
            <a:prstGeom prst="roundRect">
              <a:avLst/>
            </a:prstGeom>
            <a:blipFill dpi="0" rotWithShape="1">
              <a:blip r:embed="rId5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 w="28575">
              <a:solidFill>
                <a:schemeClr val="accent2">
                  <a:lumMod val="75000"/>
                </a:schemeClr>
              </a:solidFill>
            </a:ln>
            <a:effectLst>
              <a:glow rad="127000">
                <a:schemeClr val="accent1">
                  <a:alpha val="63922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pSp>
        <p:nvGrpSpPr>
          <p:cNvPr id="18" name="Groupe 17"/>
          <p:cNvGrpSpPr/>
          <p:nvPr/>
        </p:nvGrpSpPr>
        <p:grpSpPr>
          <a:xfrm>
            <a:off x="2104571" y="1485160"/>
            <a:ext cx="4934858" cy="4378607"/>
            <a:chOff x="2104571" y="1485160"/>
            <a:chExt cx="4934858" cy="4378607"/>
          </a:xfrm>
        </p:grpSpPr>
        <p:sp>
          <p:nvSpPr>
            <p:cNvPr id="17" name="Rectangle 16"/>
            <p:cNvSpPr/>
            <p:nvPr/>
          </p:nvSpPr>
          <p:spPr>
            <a:xfrm>
              <a:off x="2104571" y="4659081"/>
              <a:ext cx="4934858" cy="120468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3" name="Groupe 12"/>
            <p:cNvGrpSpPr/>
            <p:nvPr/>
          </p:nvGrpSpPr>
          <p:grpSpPr>
            <a:xfrm>
              <a:off x="2105025" y="1485160"/>
              <a:ext cx="4933950" cy="4175171"/>
              <a:chOff x="2105025" y="1485160"/>
              <a:chExt cx="4933950" cy="4175171"/>
            </a:xfrm>
          </p:grpSpPr>
          <p:pic>
            <p:nvPicPr>
              <p:cNvPr id="9" name="Image 8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=""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105025" y="1485160"/>
                <a:ext cx="4933950" cy="3858601"/>
              </a:xfrm>
              <a:prstGeom prst="rect">
                <a:avLst/>
              </a:prstGeom>
            </p:spPr>
          </p:pic>
          <p:sp>
            <p:nvSpPr>
              <p:cNvPr id="10" name="ZoneTexte 9"/>
              <p:cNvSpPr txBox="1"/>
              <p:nvPr/>
            </p:nvSpPr>
            <p:spPr>
              <a:xfrm>
                <a:off x="2608962" y="5321777"/>
                <a:ext cx="410349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solidFill>
                      <a:sysClr val="windowText" lastClr="000000"/>
                    </a:solidFill>
                    <a:latin typeface="Calibri" panose="020F0502020204030204" pitchFamily="34" charset="0"/>
                    <a:cs typeface="Arial" panose="020B0604020202020204" pitchFamily="34" charset="0"/>
                  </a:rPr>
                  <a:t>Adapted from </a:t>
                </a:r>
                <a:r>
                  <a:rPr lang="en-US" sz="1600" dirty="0" err="1" smtClean="0">
                    <a:solidFill>
                      <a:sysClr val="windowText" lastClr="000000"/>
                    </a:solidFill>
                    <a:latin typeface="Calibri" panose="020F0502020204030204" pitchFamily="34" charset="0"/>
                    <a:cs typeface="Arial" panose="020B0604020202020204" pitchFamily="34" charset="0"/>
                  </a:rPr>
                  <a:t>Weissleder</a:t>
                </a:r>
                <a:r>
                  <a:rPr lang="en-US" sz="1600" dirty="0" smtClean="0">
                    <a:solidFill>
                      <a:sysClr val="windowText" lastClr="000000"/>
                    </a:solidFill>
                    <a:latin typeface="Calibri" panose="020F0502020204030204" pitchFamily="34" charset="0"/>
                    <a:cs typeface="Arial" panose="020B0604020202020204" pitchFamily="34" charset="0"/>
                  </a:rPr>
                  <a:t>, 2001, Nat</a:t>
                </a:r>
                <a:r>
                  <a:rPr lang="en-US" sz="1600" dirty="0">
                    <a:solidFill>
                      <a:sysClr val="windowText" lastClr="000000"/>
                    </a:solidFill>
                    <a:latin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r>
                  <a:rPr lang="en-US" sz="1600" dirty="0" smtClean="0">
                    <a:solidFill>
                      <a:sysClr val="windowText" lastClr="000000"/>
                    </a:solidFill>
                    <a:latin typeface="Calibri" panose="020F0502020204030204" pitchFamily="34" charset="0"/>
                    <a:cs typeface="Arial" panose="020B0604020202020204" pitchFamily="34" charset="0"/>
                  </a:rPr>
                  <a:t> Biotech. </a:t>
                </a:r>
                <a:endParaRPr lang="en-US" sz="1600" dirty="0">
                  <a:solidFill>
                    <a:sysClr val="windowText" lastClr="000000"/>
                  </a:solidFill>
                  <a:latin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="" xmlns:p14="http://schemas.microsoft.com/office/powerpoint/2010/main" val="317745084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1" dur="indefinite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2" dur="indefinite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4" dur="indefinite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5" dur="indefinite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7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8" dur="indefinite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191941"/>
            <a:ext cx="9144000" cy="730249"/>
          </a:xfrm>
        </p:spPr>
        <p:txBody>
          <a:bodyPr>
            <a:noAutofit/>
          </a:bodyPr>
          <a:lstStyle/>
          <a:p>
            <a:pPr algn="ctr"/>
            <a:r>
              <a:rPr lang="fr-FR" sz="3600" dirty="0" err="1" smtClean="0">
                <a:latin typeface="Highway Gothic" pitchFamily="2" charset="0"/>
              </a:rPr>
              <a:t>Red-shifted</a:t>
            </a:r>
            <a:r>
              <a:rPr lang="fr-FR" sz="3600" dirty="0" smtClean="0">
                <a:latin typeface="Highway Gothic" pitchFamily="2" charset="0"/>
              </a:rPr>
              <a:t> imidazopyrazinones: State of the art</a:t>
            </a:r>
            <a:endParaRPr lang="fr-FR" sz="3600" dirty="0">
              <a:latin typeface="Highway Gothic" pitchFamily="2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6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17" name="Espace réservé du contenu 2"/>
          <p:cNvSpPr txBox="1">
            <a:spLocks/>
          </p:cNvSpPr>
          <p:nvPr/>
        </p:nvSpPr>
        <p:spPr>
          <a:xfrm>
            <a:off x="0" y="5644138"/>
            <a:ext cx="9144000" cy="873043"/>
          </a:xfrm>
          <a:prstGeom prst="rect">
            <a:avLst/>
          </a:prstGeom>
          <a:effectLst>
            <a:glow rad="762000">
              <a:schemeClr val="accent1">
                <a:satMod val="175000"/>
              </a:schemeClr>
            </a:glow>
          </a:effectLst>
        </p:spPr>
        <p:txBody>
          <a:bodyPr vert="horz" lIns="1080000" tIns="45720" rIns="108000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0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400" kern="12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300" dirty="0" smtClean="0">
                <a:solidFill>
                  <a:schemeClr val="tx1"/>
                </a:solidFill>
              </a:rPr>
              <a:t>Current strategy: </a:t>
            </a:r>
            <a:r>
              <a:rPr lang="en-US" sz="2300" dirty="0" smtClean="0">
                <a:solidFill>
                  <a:srgbClr val="FFFF00"/>
                </a:solidFill>
              </a:rPr>
              <a:t>electron-rich</a:t>
            </a:r>
            <a:r>
              <a:rPr lang="en-US" sz="2300" dirty="0" smtClean="0">
                <a:solidFill>
                  <a:schemeClr val="tx1"/>
                </a:solidFill>
              </a:rPr>
              <a:t> luciferins with enhanced potential of electron </a:t>
            </a:r>
            <a:r>
              <a:rPr lang="en-US" sz="2300" dirty="0" smtClean="0">
                <a:solidFill>
                  <a:srgbClr val="FFFF00"/>
                </a:solidFill>
              </a:rPr>
              <a:t>delocalization</a:t>
            </a:r>
          </a:p>
          <a:p>
            <a:pPr lvl="1" algn="ctr">
              <a:buFont typeface="Wingdings" panose="05000000000000000000" pitchFamily="2" charset="2"/>
              <a:buChar char="§"/>
            </a:pPr>
            <a:endParaRPr lang="fr-FR" sz="2300" dirty="0">
              <a:solidFill>
                <a:schemeClr val="tx1"/>
              </a:solidFill>
            </a:endParaRPr>
          </a:p>
        </p:txBody>
      </p:sp>
      <p:grpSp>
        <p:nvGrpSpPr>
          <p:cNvPr id="21" name="Groupe 20"/>
          <p:cNvGrpSpPr/>
          <p:nvPr/>
        </p:nvGrpSpPr>
        <p:grpSpPr>
          <a:xfrm>
            <a:off x="3205161" y="1095375"/>
            <a:ext cx="2733675" cy="1969041"/>
            <a:chOff x="3178175" y="1257823"/>
            <a:chExt cx="2733675" cy="1969041"/>
          </a:xfrm>
        </p:grpSpPr>
        <p:sp>
          <p:nvSpPr>
            <p:cNvPr id="18" name="Rectangle à coins arrondis 17"/>
            <p:cNvSpPr/>
            <p:nvPr/>
          </p:nvSpPr>
          <p:spPr>
            <a:xfrm>
              <a:off x="3178175" y="1257823"/>
              <a:ext cx="2733675" cy="1969041"/>
            </a:xfrm>
            <a:prstGeom prst="roundRect">
              <a:avLst/>
            </a:prstGeom>
            <a:solidFill>
              <a:schemeClr val="accent1">
                <a:alpha val="34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aphicFrame>
          <p:nvGraphicFramePr>
            <p:cNvPr id="19" name="Obje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284450657"/>
                </p:ext>
              </p:extLst>
            </p:nvPr>
          </p:nvGraphicFramePr>
          <p:xfrm>
            <a:off x="3360486" y="1312779"/>
            <a:ext cx="2369051" cy="1859128"/>
          </p:xfrm>
          <a:graphic>
            <a:graphicData uri="http://schemas.openxmlformats.org/presentationml/2006/ole">
              <p:oleObj spid="_x0000_s7555" name="CS ChemDraw Drawing" r:id="rId4" imgW="3384359" imgH="2655897" progId="ChemDraw.Document.6.0">
                <p:embed/>
              </p:oleObj>
            </a:graphicData>
          </a:graphic>
        </p:graphicFrame>
      </p:grp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55083263"/>
              </p:ext>
            </p:extLst>
          </p:nvPr>
        </p:nvGraphicFramePr>
        <p:xfrm>
          <a:off x="251615" y="3316651"/>
          <a:ext cx="8640763" cy="2190750"/>
        </p:xfrm>
        <a:graphic>
          <a:graphicData uri="http://schemas.openxmlformats.org/presentationml/2006/ole">
            <p:oleObj spid="_x0000_s7556" name="CS ChemDraw Drawing" r:id="rId5" imgW="12339545" imgH="3133040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5706302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7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>
          <a:xfrm>
            <a:off x="628650" y="542926"/>
            <a:ext cx="7886700" cy="730249"/>
          </a:xfrm>
        </p:spPr>
        <p:txBody>
          <a:bodyPr>
            <a:normAutofit/>
          </a:bodyPr>
          <a:lstStyle/>
          <a:p>
            <a:r>
              <a:rPr lang="fr-FR" dirty="0" smtClean="0">
                <a:latin typeface="Highway Gothic" pitchFamily="2" charset="0"/>
              </a:rPr>
              <a:t>Our </a:t>
            </a:r>
            <a:r>
              <a:rPr lang="fr-FR" dirty="0" err="1" smtClean="0">
                <a:latin typeface="Highway Gothic" pitchFamily="2" charset="0"/>
              </a:rPr>
              <a:t>approach</a:t>
            </a:r>
            <a:endParaRPr lang="fr-FR" dirty="0">
              <a:latin typeface="Highway Gothic" pitchFamily="2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17999381"/>
              </p:ext>
            </p:extLst>
          </p:nvPr>
        </p:nvGraphicFramePr>
        <p:xfrm>
          <a:off x="1112290" y="2532062"/>
          <a:ext cx="6919419" cy="3475308"/>
        </p:xfrm>
        <a:graphic>
          <a:graphicData uri="http://schemas.openxmlformats.org/presentationml/2006/ole">
            <p:oleObj spid="_x0000_s21884" name="CS ChemDraw Drawing" r:id="rId4" imgW="7688243" imgH="3861453" progId="ChemDraw.Document.6.0">
              <p:embed/>
            </p:oleObj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1458772" y="1362937"/>
            <a:ext cx="46562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000" dirty="0" smtClean="0"/>
              <a:t>Electron enriched analogu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fr-FR" sz="2000" dirty="0" err="1" smtClean="0"/>
              <a:t>Enhanced</a:t>
            </a:r>
            <a:r>
              <a:rPr lang="fr-FR" sz="2000" dirty="0" smtClean="0"/>
              <a:t> </a:t>
            </a:r>
            <a:r>
              <a:rPr lang="fr-FR" sz="2000" dirty="0" err="1" smtClean="0"/>
              <a:t>electronic</a:t>
            </a:r>
            <a:r>
              <a:rPr lang="fr-FR" sz="2000" dirty="0"/>
              <a:t> </a:t>
            </a:r>
            <a:r>
              <a:rPr lang="fr-FR" sz="2000" dirty="0" err="1" smtClean="0"/>
              <a:t>delocalization</a:t>
            </a:r>
            <a:endParaRPr lang="fr-FR" sz="2000" dirty="0" smtClean="0"/>
          </a:p>
        </p:txBody>
      </p:sp>
    </p:spTree>
    <p:extLst>
      <p:ext uri="{BB962C8B-B14F-4D97-AF65-F5344CB8AC3E}">
        <p14:creationId xmlns="" xmlns:p14="http://schemas.microsoft.com/office/powerpoint/2010/main" val="342399516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730249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err="1" smtClean="0">
                <a:latin typeface="Highway Gothic" pitchFamily="2" charset="0"/>
              </a:rPr>
              <a:t>Oxygenated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 smtClean="0">
                <a:latin typeface="Highway Gothic" pitchFamily="2" charset="0"/>
              </a:rPr>
              <a:t>bridged-cores</a:t>
            </a:r>
            <a:endParaRPr lang="fr-FR" dirty="0">
              <a:latin typeface="Highway Gothic" pitchFamily="2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8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88963130"/>
              </p:ext>
            </p:extLst>
          </p:nvPr>
        </p:nvGraphicFramePr>
        <p:xfrm>
          <a:off x="387350" y="1308250"/>
          <a:ext cx="4572000" cy="1428750"/>
        </p:xfrm>
        <a:graphic>
          <a:graphicData uri="http://schemas.openxmlformats.org/presentationml/2006/ole">
            <p:oleObj spid="_x0000_s95453" name="CS ChemDraw Drawing" r:id="rId4" imgW="5716214" imgH="1785638" progId="ChemDraw.Document.6.0">
              <p:embed/>
            </p:oleObj>
          </a:graphicData>
        </a:graphic>
      </p:graphicFrame>
      <p:sp>
        <p:nvSpPr>
          <p:cNvPr id="31" name="Rectangle à coins arrondis 30"/>
          <p:cNvSpPr/>
          <p:nvPr/>
        </p:nvSpPr>
        <p:spPr>
          <a:xfrm>
            <a:off x="3734511" y="1441600"/>
            <a:ext cx="1332789" cy="1123950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36933074"/>
              </p:ext>
            </p:extLst>
          </p:nvPr>
        </p:nvGraphicFramePr>
        <p:xfrm>
          <a:off x="3734511" y="3083225"/>
          <a:ext cx="3241562" cy="1271156"/>
        </p:xfrm>
        <a:graphic>
          <a:graphicData uri="http://schemas.openxmlformats.org/presentationml/2006/ole">
            <p:oleObj spid="_x0000_s95454" name="CS ChemDraw Drawing" r:id="rId5" imgW="4051952" imgH="1588945" progId="ChemDraw.Document.6.0">
              <p:embed/>
            </p:oleObj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29250844"/>
              </p:ext>
            </p:extLst>
          </p:nvPr>
        </p:nvGraphicFramePr>
        <p:xfrm>
          <a:off x="2689225" y="4328820"/>
          <a:ext cx="5826125" cy="1798638"/>
        </p:xfrm>
        <a:graphic>
          <a:graphicData uri="http://schemas.openxmlformats.org/presentationml/2006/ole">
            <p:oleObj spid="_x0000_s95455" name="CS ChemDraw Drawing" r:id="rId6" imgW="7284450" imgH="2247381" progId="ChemDraw.Document.6.0">
              <p:embed/>
            </p:oleObj>
          </a:graphicData>
        </a:graphic>
      </p:graphicFrame>
      <p:sp>
        <p:nvSpPr>
          <p:cNvPr id="34" name="Rectangle à coins arrondis 33"/>
          <p:cNvSpPr/>
          <p:nvPr/>
        </p:nvSpPr>
        <p:spPr>
          <a:xfrm>
            <a:off x="6985598" y="4597913"/>
            <a:ext cx="1657350" cy="1529545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10571397"/>
              </p:ext>
            </p:extLst>
          </p:nvPr>
        </p:nvGraphicFramePr>
        <p:xfrm>
          <a:off x="387350" y="2947579"/>
          <a:ext cx="3190204" cy="1457906"/>
        </p:xfrm>
        <a:graphic>
          <a:graphicData uri="http://schemas.openxmlformats.org/presentationml/2006/ole">
            <p:oleObj spid="_x0000_s95456" name="CS ChemDraw Drawing" r:id="rId7" imgW="3987755" imgH="1822383" progId="ChemDraw.Document.6.0">
              <p:embed/>
            </p:oleObj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62596049"/>
              </p:ext>
            </p:extLst>
          </p:nvPr>
        </p:nvGraphicFramePr>
        <p:xfrm>
          <a:off x="5134497" y="1345526"/>
          <a:ext cx="3587901" cy="1382255"/>
        </p:xfrm>
        <a:graphic>
          <a:graphicData uri="http://schemas.openxmlformats.org/presentationml/2006/ole">
            <p:oleObj spid="_x0000_s95457" name="CS ChemDraw Drawing" r:id="rId8" imgW="4484876" imgH="1727819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94453723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à coins arrondis 13"/>
          <p:cNvSpPr/>
          <p:nvPr/>
        </p:nvSpPr>
        <p:spPr>
          <a:xfrm>
            <a:off x="3781424" y="3386306"/>
            <a:ext cx="1880236" cy="1883731"/>
          </a:xfrm>
          <a:prstGeom prst="roundRect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FCCD5B-7724-4F39-8547-BE17DFAA5E30}" type="slidenum">
              <a:rPr lang="fr-FR" sz="1400">
                <a:gradFill>
                  <a:gsLst>
                    <a:gs pos="34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</a:gradFill>
                <a:latin typeface="Highway Gothic" pitchFamily="2" charset="0"/>
              </a:rPr>
              <a:pPr/>
              <a:t>9</a:t>
            </a:fld>
            <a:endParaRPr lang="fr-FR" sz="1400" dirty="0">
              <a:gradFill>
                <a:gsLst>
                  <a:gs pos="34000">
                    <a:schemeClr val="tx1">
                      <a:lumMod val="93000"/>
                    </a:schemeClr>
                  </a:gs>
                  <a:gs pos="0">
                    <a:schemeClr val="bg1">
                      <a:lumMod val="25000"/>
                      <a:lumOff val="75000"/>
                    </a:schemeClr>
                  </a:gs>
                  <a:gs pos="100000">
                    <a:schemeClr val="tx2">
                      <a:lumMod val="0"/>
                      <a:lumOff val="100000"/>
                    </a:schemeClr>
                  </a:gs>
                </a:gsLst>
                <a:lin ang="4800000" scaled="0"/>
              </a:gradFill>
              <a:latin typeface="Highway Gothic" pitchFamily="2" charset="0"/>
            </a:endParaRPr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656266056"/>
              </p:ext>
            </p:extLst>
          </p:nvPr>
        </p:nvGraphicFramePr>
        <p:xfrm>
          <a:off x="2517775" y="3576638"/>
          <a:ext cx="6027738" cy="1693862"/>
        </p:xfrm>
        <a:graphic>
          <a:graphicData uri="http://schemas.openxmlformats.org/presentationml/2006/ole">
            <p:oleObj spid="_x0000_s15061" name="CS ChemDraw Drawing" r:id="rId4" imgW="8610217" imgH="2419740" progId="ChemDraw.Document.6.0">
              <p:embed/>
            </p:oleObj>
          </a:graphicData>
        </a:graphic>
      </p:graphicFrame>
      <p:sp>
        <p:nvSpPr>
          <p:cNvPr id="15" name="Espace réservé du contenu 2"/>
          <p:cNvSpPr>
            <a:spLocks noGrp="1"/>
          </p:cNvSpPr>
          <p:nvPr>
            <p:ph idx="1"/>
          </p:nvPr>
        </p:nvSpPr>
        <p:spPr>
          <a:xfrm>
            <a:off x="0" y="5614623"/>
            <a:ext cx="9144000" cy="587375"/>
          </a:xfrm>
        </p:spPr>
        <p:txBody>
          <a:bodyPr lIns="1080000" rIns="1080000">
            <a:normAutofit/>
          </a:bodyPr>
          <a:lstStyle/>
          <a:p>
            <a:pPr marL="0" indent="0" algn="r">
              <a:buNone/>
            </a:pP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12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steps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, 4%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overall</a:t>
            </a:r>
            <a:r>
              <a:rPr lang="fr-FR" sz="2800" dirty="0" smtClean="0">
                <a:solidFill>
                  <a:schemeClr val="tx1"/>
                </a:solidFill>
                <a:latin typeface="Highway Gothic" pitchFamily="2" charset="0"/>
              </a:rPr>
              <a:t> </a:t>
            </a:r>
            <a:r>
              <a:rPr lang="fr-FR" sz="2800" dirty="0" err="1" smtClean="0">
                <a:solidFill>
                  <a:schemeClr val="tx1"/>
                </a:solidFill>
                <a:latin typeface="Highway Gothic" pitchFamily="2" charset="0"/>
              </a:rPr>
              <a:t>yield</a:t>
            </a:r>
            <a:endParaRPr lang="fr-FR" sz="2800" dirty="0">
              <a:solidFill>
                <a:schemeClr val="tx1"/>
              </a:solidFill>
              <a:latin typeface="Keep Calm Med" pitchFamily="2" charset="0"/>
            </a:endParaRPr>
          </a:p>
        </p:txBody>
      </p:sp>
      <p:sp>
        <p:nvSpPr>
          <p:cNvPr id="17" name="Titre 1"/>
          <p:cNvSpPr txBox="1">
            <a:spLocks/>
          </p:cNvSpPr>
          <p:nvPr/>
        </p:nvSpPr>
        <p:spPr>
          <a:xfrm>
            <a:off x="628650" y="365126"/>
            <a:ext cx="7886700" cy="730249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gradFill flip="none" rotWithShape="1">
                  <a:gsLst>
                    <a:gs pos="28000">
                      <a:schemeClr val="tx1">
                        <a:lumMod val="93000"/>
                      </a:schemeClr>
                    </a:gs>
                    <a:gs pos="0">
                      <a:schemeClr val="bg1">
                        <a:lumMod val="25000"/>
                        <a:lumOff val="75000"/>
                      </a:schemeClr>
                    </a:gs>
                    <a:gs pos="100000">
                      <a:schemeClr val="tx2">
                        <a:lumMod val="0"/>
                        <a:lumOff val="100000"/>
                      </a:schemeClr>
                    </a:gs>
                  </a:gsLst>
                  <a:lin ang="4800000" scaled="0"/>
                  <a:tileRect/>
                </a:gradFill>
                <a:latin typeface="+mj-lt"/>
                <a:ea typeface="+mj-ea"/>
                <a:cs typeface="+mj-cs"/>
              </a:defRPr>
            </a:lvl1pPr>
          </a:lstStyle>
          <a:p>
            <a:r>
              <a:rPr lang="fr-FR" dirty="0" err="1" smtClean="0">
                <a:latin typeface="Highway Gothic" pitchFamily="2" charset="0"/>
              </a:rPr>
              <a:t>Oxygenated</a:t>
            </a:r>
            <a:r>
              <a:rPr lang="fr-FR" dirty="0" smtClean="0">
                <a:latin typeface="Highway Gothic" pitchFamily="2" charset="0"/>
              </a:rPr>
              <a:t> </a:t>
            </a:r>
            <a:r>
              <a:rPr lang="fr-FR" dirty="0" err="1" smtClean="0">
                <a:latin typeface="Highway Gothic" pitchFamily="2" charset="0"/>
              </a:rPr>
              <a:t>bridged-cores</a:t>
            </a:r>
            <a:endParaRPr lang="fr-FR" dirty="0">
              <a:latin typeface="Highway Gothic" pitchFamily="2" charset="0"/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03382596"/>
              </p:ext>
            </p:extLst>
          </p:nvPr>
        </p:nvGraphicFramePr>
        <p:xfrm>
          <a:off x="474900" y="3715973"/>
          <a:ext cx="1793168" cy="1414299"/>
        </p:xfrm>
        <a:graphic>
          <a:graphicData uri="http://schemas.openxmlformats.org/presentationml/2006/ole">
            <p:oleObj spid="_x0000_s15062" name="CS ChemDraw Drawing" r:id="rId5" imgW="2561669" imgH="2020427" progId="ChemDraw.Document.6.0">
              <p:embed/>
            </p:oleObj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872783011"/>
              </p:ext>
            </p:extLst>
          </p:nvPr>
        </p:nvGraphicFramePr>
        <p:xfrm>
          <a:off x="7104606" y="1439960"/>
          <a:ext cx="1679880" cy="1709906"/>
        </p:xfrm>
        <a:graphic>
          <a:graphicData uri="http://schemas.openxmlformats.org/presentationml/2006/ole">
            <p:oleObj spid="_x0000_s15063" name="CS ChemDraw Drawing" r:id="rId6" imgW="2399828" imgH="2442723" progId="ChemDraw.Document.6.0">
              <p:embed/>
            </p:oleObj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56175639"/>
              </p:ext>
            </p:extLst>
          </p:nvPr>
        </p:nvGraphicFramePr>
        <p:xfrm>
          <a:off x="334963" y="1764123"/>
          <a:ext cx="6544488" cy="1337513"/>
        </p:xfrm>
        <a:graphic>
          <a:graphicData uri="http://schemas.openxmlformats.org/presentationml/2006/ole">
            <p:oleObj spid="_x0000_s15064" name="CS ChemDraw Drawing" r:id="rId7" imgW="9349268" imgH="1910733" progId="ChemDraw.Document.6.0">
              <p:embed/>
            </p:oleObj>
          </a:graphicData>
        </a:graphic>
      </p:graphicFrame>
      <p:sp>
        <p:nvSpPr>
          <p:cNvPr id="19" name="Rectangle à coins arrondis 18"/>
          <p:cNvSpPr/>
          <p:nvPr/>
        </p:nvSpPr>
        <p:spPr>
          <a:xfrm>
            <a:off x="237582" y="1818153"/>
            <a:ext cx="1467393" cy="1331713"/>
          </a:xfrm>
          <a:prstGeom prst="roundRect">
            <a:avLst/>
          </a:prstGeom>
          <a:noFill/>
          <a:ln w="190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022840431"/>
              </p:ext>
            </p:extLst>
          </p:nvPr>
        </p:nvGraphicFramePr>
        <p:xfrm>
          <a:off x="312738" y="1917700"/>
          <a:ext cx="5764212" cy="1104900"/>
        </p:xfrm>
        <a:graphic>
          <a:graphicData uri="http://schemas.openxmlformats.org/presentationml/2006/ole">
            <p:oleObj spid="_x0000_s15065" name="CS ChemDraw Drawing" r:id="rId8" imgW="8250370" imgH="1589099" progId="ChemDraw.Document.6.0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25538379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build="p"/>
    </p:bldLst>
  </p:timing>
</p:sld>
</file>

<file path=ppt/theme/theme1.xml><?xml version="1.0" encoding="utf-8"?>
<a:theme xmlns:a="http://schemas.openxmlformats.org/drawingml/2006/main" name="Profondeur">
  <a:themeElements>
    <a:clrScheme name="Profondeur">
      <a:dk1>
        <a:sysClr val="windowText" lastClr="000000"/>
      </a:dk1>
      <a:lt1>
        <a:sysClr val="window" lastClr="FFFFFF"/>
      </a:lt1>
      <a:dk2>
        <a:srgbClr val="455F51"/>
      </a:dk2>
      <a:lt2>
        <a:srgbClr val="94D7E4"/>
      </a:lt2>
      <a:accent1>
        <a:srgbClr val="41AEBD"/>
      </a:accent1>
      <a:accent2>
        <a:srgbClr val="97E9D5"/>
      </a:accent2>
      <a:accent3>
        <a:srgbClr val="A2CF49"/>
      </a:accent3>
      <a:accent4>
        <a:srgbClr val="608F3D"/>
      </a:accent4>
      <a:accent5>
        <a:srgbClr val="F4DE3A"/>
      </a:accent5>
      <a:accent6>
        <a:srgbClr val="FCB11C"/>
      </a:accent6>
      <a:hlink>
        <a:srgbClr val="FBCA98"/>
      </a:hlink>
      <a:folHlink>
        <a:srgbClr val="D3B86D"/>
      </a:folHlink>
    </a:clrScheme>
    <a:fontScheme name="Profondeur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rofondeu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Depth" id="{7BEAFC2A-325C-49C4-AC08-2B765DA903F9}" vid="{1735E755-43E6-43AA-ABA2-C989ECC79AF5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3[[fn=Profondeur]]</Template>
  <TotalTime>7651</TotalTime>
  <Words>634</Words>
  <Application>Microsoft Office PowerPoint</Application>
  <PresentationFormat>Affichage à l'écran (4:3)</PresentationFormat>
  <Paragraphs>116</Paragraphs>
  <Slides>17</Slides>
  <Notes>13</Notes>
  <HiddenSlides>0</HiddenSlides>
  <MMClips>0</MMClips>
  <ScaleCrop>false</ScaleCrop>
  <HeadingPairs>
    <vt:vector size="8" baseType="variant">
      <vt:variant>
        <vt:lpstr>Polices utilisées</vt:lpstr>
      </vt:variant>
      <vt:variant>
        <vt:i4>9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28" baseType="lpstr">
      <vt:lpstr>Arial</vt:lpstr>
      <vt:lpstr>Corbel</vt:lpstr>
      <vt:lpstr>Quantify</vt:lpstr>
      <vt:lpstr>Highway Gothic</vt:lpstr>
      <vt:lpstr>Calibri</vt:lpstr>
      <vt:lpstr>Times New Roman</vt:lpstr>
      <vt:lpstr>Wingdings</vt:lpstr>
      <vt:lpstr>Keep Calm Med</vt:lpstr>
      <vt:lpstr>JansonText-Roman</vt:lpstr>
      <vt:lpstr>Profondeur</vt:lpstr>
      <vt:lpstr>CS ChemDraw Drawing</vt:lpstr>
      <vt:lpstr>Synthesis of exotic chemiluminescent  imidazolone-bearing heterocycles</vt:lpstr>
      <vt:lpstr>Natural bioluminescence</vt:lpstr>
      <vt:lpstr>Our synthetic pathway</vt:lpstr>
      <vt:lpstr>Diapositive 4</vt:lpstr>
      <vt:lpstr>Next: red-shifted signal?</vt:lpstr>
      <vt:lpstr>Red-shifted imidazopyrazinones: State of the art</vt:lpstr>
      <vt:lpstr>Our approach</vt:lpstr>
      <vt:lpstr>Oxygenated bridged-cores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</vt:vector>
  </TitlesOfParts>
  <Company>IP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RE</dc:title>
  <dc:creator>Glwadys Gagnot</dc:creator>
  <cp:lastModifiedBy>Gladys</cp:lastModifiedBy>
  <cp:revision>403</cp:revision>
  <dcterms:created xsi:type="dcterms:W3CDTF">2018-03-14T13:29:01Z</dcterms:created>
  <dcterms:modified xsi:type="dcterms:W3CDTF">2020-02-14T14:51:12Z</dcterms:modified>
</cp:coreProperties>
</file>